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7C2431C1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355EE84A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021C1A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0CFCD449" w14:textId="77777777" w:rsidR="00705A5B" w:rsidRPr="00A8777A" w:rsidRDefault="00000000" w:rsidP="00CA0DE2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CA0DE2">
              <w:rPr>
                <w:rFonts w:cs="Traditional Arabic" w:hint="cs"/>
                <w:b/>
                <w:bCs/>
                <w:rtl/>
                <w:lang w:bidi="ar-DZ"/>
              </w:rPr>
              <w:t>ديسمبر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5A68A8E5" w14:textId="77777777" w:rsidR="00705A5B" w:rsidRPr="00A8777A" w:rsidRDefault="00000000" w:rsidP="004E7917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4E7917">
              <w:rPr>
                <w:rFonts w:cs="Traditional Arabic" w:hint="cs"/>
                <w:b/>
                <w:bCs/>
                <w:rtl/>
                <w:lang w:bidi="ar-DZ"/>
              </w:rPr>
              <w:t>جانف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2D024CD9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1395ADC8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70387E16" w14:textId="77777777" w:rsidR="0031698A" w:rsidRPr="00FF745E" w:rsidRDefault="00000000" w:rsidP="00990579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990579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49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424A072E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4D039C46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4C4AF234" w14:textId="77777777" w:rsidR="00705A5B" w:rsidRPr="00FF745E" w:rsidRDefault="00000000" w:rsidP="00990579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990579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أعداد المركبة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723A98C4" w14:textId="77777777" w:rsidR="00705A5B" w:rsidRPr="00FF745E" w:rsidRDefault="00000000" w:rsidP="007F218F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7F218F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2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26A0CDD0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1E8F1A0D" w14:textId="77777777" w:rsidR="006B1400" w:rsidRPr="00FF745E" w:rsidRDefault="00000000" w:rsidP="00990579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990579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مفهوم الأعداد المركبة وتساوي عددين مركبين والتفسير </w:t>
            </w:r>
            <w:proofErr w:type="gramStart"/>
            <w:r w:rsidR="00990579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الهندسي  لعدد</w:t>
            </w:r>
            <w:proofErr w:type="gramEnd"/>
            <w:r w:rsidR="00990579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مركب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72E7186C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353C0025" w14:textId="77777777" w:rsidTr="008A72F3">
        <w:tc>
          <w:tcPr>
            <w:tcW w:w="853" w:type="dxa"/>
            <w:gridSpan w:val="2"/>
          </w:tcPr>
          <w:p w14:paraId="020471AB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7F895D12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53C48555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694A0F9D" w14:textId="77777777" w:rsidTr="008A72F3">
        <w:trPr>
          <w:gridBefore w:val="1"/>
          <w:wBefore w:w="145" w:type="dxa"/>
          <w:trHeight w:val="13527"/>
        </w:trPr>
        <w:tc>
          <w:tcPr>
            <w:tcW w:w="708" w:type="dxa"/>
            <w:tcBorders>
              <w:bottom w:val="nil"/>
            </w:tcBorders>
          </w:tcPr>
          <w:p w14:paraId="59DE655B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23D95EF">
                <v:shapetype id="_x0000_t161" coordsize="21600,21600" o:spt="161" adj="4050" path="m,c7200@0,14400@0,21600,m,21600c7200@1,14400@1,21600,21600e">
                  <v:formulas>
                    <v:f eqn="prod #0 4 3"/>
                    <v:f eqn="sum 21600 0 @0"/>
                    <v:f eqn="val #0"/>
                    <v:f eqn="sum 21600 0 #0"/>
                  </v:formulas>
                  <v:path textpathok="t" o:connecttype="custom" o:connectlocs="10800,@2;0,10800;10800,@3;21600,10800" o:connectangles="270,180,90,0"/>
                  <v:textpath on="t" fitshape="t" xscale="t"/>
                  <v:handles>
                    <v:h position="center,#0" yrange="0,8100"/>
                  </v:handles>
                  <o:lock v:ext="edit" text="t" shapetype="t"/>
                </v:shapetype>
                <v:shape id="_x0000_s1033" type="#_x0000_t161" style="position:absolute;left:0;text-align:left;margin-left:-49.35pt;margin-top:328.4pt;width:122.55pt;height:16.1pt;rotation:270;z-index:9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5FADBE2D">
                <v:shape id="_x0000_s1034" type="#_x0000_t161" style="position:absolute;left:0;text-align:left;margin-left:-41pt;margin-top:98.5pt;width:102.6pt;height:11.85pt;rotation:270;z-index:1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2765A1B6">
                <v:shape id="_x0000_s1035" type="#_x0000_t161" style="position:absolute;left:0;text-align:left;margin-left:-3.7pt;margin-top:15.1pt;width:32.45pt;height:11.85pt;rotation:270;z-index:4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43E32CB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00F98309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6" type="#_x0000_t202" style="position:absolute;left:0;text-align:left;margin-left:-1.15pt;margin-top:4.65pt;width:411.55pt;height:36.45pt;z-index:2;mso-position-horizontal-relative:text;mso-position-vertical-relative:text">
                  <v:textbox>
                    <w:txbxContent>
                      <w:p w14:paraId="5B60F926" w14:textId="77777777" w:rsidR="00820010" w:rsidRDefault="00000000" w:rsidP="00BE2DD8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هل</w:t>
                        </w:r>
                        <w:proofErr w:type="gramEnd"/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قبل المعادلة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700" w:dyaOrig="260" w14:anchorId="38783AD6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36pt;height:13.25pt" o:ole="">
                              <v:imagedata r:id="rId6" o:title=""/>
                            </v:shape>
                            <o:OLEObject Type="Embed" ProgID="Equation.DSMT4" ShapeID="_x0000_i1025" DrawAspect="Content" ObjectID="_1805365972" r:id="rId7"/>
                          </w:object>
                        </w:r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ل في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7775F303">
                            <v:shape id="_x0000_i1026" type="#_x0000_t75" style="width:11.35pt;height:11.35pt">
                              <v:imagedata r:id="rId8" o:title=""/>
                            </v:shape>
                            <o:OLEObject Type="Embed" ProgID="Equation.DSMT4" ShapeID="_x0000_i1026" DrawAspect="Content" ObjectID="_1805365973" r:id="rId9"/>
                          </w:object>
                        </w:r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؟ نعرف مجموعة الأعداد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02F8C10A">
                            <v:shape id="_x0000_i1027" type="#_x0000_t75" style="width:11.35pt;height:11.35pt">
                              <v:imagedata r:id="rId10" o:title=""/>
                            </v:shape>
                            <o:OLEObject Type="Embed" ProgID="Equation.DSMT4" ShapeID="_x0000_i1027" DrawAspect="Content" ObjectID="_1805365974" r:id="rId11"/>
                          </w:object>
                        </w:r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مديد ل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1C12555B">
                            <v:shape id="_x0000_i1028" type="#_x0000_t75" style="width:11.35pt;height:11.35pt">
                              <v:imagedata r:id="rId12" o:title=""/>
                            </v:shape>
                            <o:OLEObject Type="Embed" ProgID="Equation.DSMT4" ShapeID="_x0000_i1028" DrawAspect="Content" ObjectID="_1805365975" r:id="rId13"/>
                          </w:object>
                        </w:r>
                        <w:r w:rsidR="00BE2DD8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660" w:dyaOrig="255" w14:anchorId="06614ACC">
                            <v:shape id="_x0000_i1029" type="#_x0000_t75" style="width:32.2pt;height:13.25pt">
                              <v:imagedata r:id="rId14" o:title=""/>
                            </v:shape>
                            <o:OLEObject Type="Embed" ProgID="Equation.DSMT4" ShapeID="_x0000_i1029" DrawAspect="Content" ObjectID="_1805365976" r:id="rId15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7D36A44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49C6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45CD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7F24A16B">
                <v:rect id="_x0000_s1042" style="position:absolute;left:0;text-align:left;margin-left:-1.5pt;margin-top:2.1pt;width:411.55pt;height:657.95pt;z-index:3" strokecolor="#ddd8c2" strokeweight="3pt">
                  <v:stroke linestyle="thinThick"/>
                  <v:textbox>
                    <w:txbxContent>
                      <w:p w14:paraId="50A77E2A" w14:textId="77777777" w:rsidR="0072781F" w:rsidRPr="00741EDF" w:rsidRDefault="00000000" w:rsidP="00060371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741EDF">
                          <w:rPr>
                            <w:rFonts w:ascii="ae_AlMateen" w:hAnsi="ae_AlMateen" w:cs="ae_AlMateen" w:hint="cs"/>
                            <w:color w:val="C00000"/>
                            <w:sz w:val="28"/>
                            <w:szCs w:val="28"/>
                            <w:rtl/>
                            <w:lang w:bidi="ar-DZ"/>
                          </w:rPr>
                          <w:t>نشاط: 1 الصفحة120</w:t>
                        </w:r>
                        <w:r w:rsidR="00727AFE">
                          <w:rPr>
                            <w:rFonts w:ascii="ae_AlMateen" w:hAnsi="ae_AlMateen" w:cs="ae_AlMateen" w:hint="cs"/>
                            <w:color w:val="C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+ نشاط </w:t>
                        </w:r>
                        <w:r w:rsidR="00060371">
                          <w:rPr>
                            <w:rFonts w:ascii="ae_AlMateen" w:hAnsi="ae_AlMateen" w:cs="ae_AlMateen" w:hint="cs"/>
                            <w:color w:val="C00000"/>
                            <w:sz w:val="28"/>
                            <w:szCs w:val="28"/>
                            <w:rtl/>
                            <w:lang w:bidi="ar-DZ"/>
                          </w:rPr>
                          <w:t>3</w:t>
                        </w:r>
                      </w:p>
                      <w:p w14:paraId="449FE40E" w14:textId="77777777" w:rsidR="0072781F" w:rsidRDefault="00727AFE" w:rsidP="00EF125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  <w:lang w:bidi="ar-DZ"/>
                          </w:rPr>
                          <w:t>نشا</w:t>
                        </w:r>
                        <w:r w:rsidRPr="00727AF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  <w:lang w:bidi="ar-DZ"/>
                          </w:rPr>
                          <w:t>ط1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EF125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تذكير بالإحداثيات القطبية: التمثيل الهندسي</w:t>
                        </w:r>
                      </w:p>
                      <w:p w14:paraId="44FCBBE9" w14:textId="77777777" w:rsidR="00EF1256" w:rsidRDefault="00727AFE" w:rsidP="00727AF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تعيين الإحداثيات الديكارتية لنقط وفق احداثياتها القطبية.</w:t>
                        </w:r>
                      </w:p>
                      <w:p w14:paraId="2EC1B6C8" w14:textId="77777777" w:rsidR="00EF1256" w:rsidRDefault="00727AFE" w:rsidP="00727AF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تعيين إحداثيات نقطة نظيرة نقطة أخرى القطبية والديكارتية.</w:t>
                        </w:r>
                      </w:p>
                      <w:p w14:paraId="588DE807" w14:textId="77777777" w:rsidR="00727AFE" w:rsidRDefault="00000000" w:rsidP="0006037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27AF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  <w:lang w:bidi="ar-DZ"/>
                          </w:rPr>
                          <w:t xml:space="preserve">نشاط </w:t>
                        </w:r>
                        <w:r w:rsidR="0006037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  <w:lang w:bidi="ar-DZ"/>
                          </w:rPr>
                          <w:t>3</w:t>
                        </w:r>
                        <w:r w:rsidRPr="00727AF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قاربة مفهوم الأعداد المركبة وتمثيلها بيانياً</w:t>
                        </w:r>
                      </w:p>
                      <w:p w14:paraId="570B386C" w14:textId="77777777" w:rsidR="00EF1256" w:rsidRDefault="00000000" w:rsidP="00EF1256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F125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 w:rsidRPr="00EF1256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 حول الإحداثيات القطبية</w:t>
                        </w:r>
                      </w:p>
                      <w:p w14:paraId="648065F1" w14:textId="77777777" w:rsidR="00741EDF" w:rsidRPr="00741EDF" w:rsidRDefault="00741EDF" w:rsidP="00741EDF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b/>
                            <w:bCs/>
                            <w:color w:val="C00000"/>
                            <w:sz w:val="4"/>
                            <w:szCs w:val="4"/>
                            <w:rtl/>
                            <w:lang w:bidi="ar-DZ"/>
                          </w:rPr>
                        </w:pPr>
                      </w:p>
                      <w:p w14:paraId="2CD3BF2B" w14:textId="77777777" w:rsidR="00820010" w:rsidRDefault="00741EDF" w:rsidP="0072781F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الأعداد المركبة</w:t>
                        </w:r>
                      </w:p>
                      <w:p w14:paraId="5259AEAF" w14:textId="77777777" w:rsidR="002D35D4" w:rsidRPr="002D35D4" w:rsidRDefault="002D35D4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558F5626" w14:textId="77777777" w:rsidR="00897296" w:rsidRDefault="000F48EA" w:rsidP="00A65B7B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1.تعريف:</w:t>
                        </w:r>
                        <w:r w:rsidRPr="000F48EA">
                          <w:rPr>
                            <w:rFonts w:ascii="Traditional Arabic" w:hAnsi="Traditional Arabic" w:cs="Traditional Arabic"/>
                            <w:b/>
                            <w:bCs/>
                            <w:color w:val="FF66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عدد المركب هو</w:t>
                        </w:r>
                        <w:r w:rsidRPr="000F48E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كل 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5D7F2A35">
                            <v:shape id="_x0000_i1030" type="#_x0000_t75" style="width:9.45pt;height:9.45pt">
                              <v:imagedata r:id="rId16" o:title=""/>
                            </v:shape>
                            <o:OLEObject Type="Embed" ProgID="Equation.DSMT4" ShapeID="_x0000_i1030" DrawAspect="Content" ObjectID="_1805365977" r:id="rId17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يكتب على الشك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highlight w:val="yellow"/>
                          </w:rPr>
                          <w:object w:dxaOrig="1005" w:dyaOrig="375" w14:anchorId="728312A3">
                            <v:shape id="_x0000_i1031" type="#_x0000_t75" style="width:51.15pt;height:18.95pt">
                              <v:imagedata r:id="rId18" o:title=""/>
                            </v:shape>
                            <o:OLEObject Type="Embed" ProgID="Equation.DSMT4" ShapeID="_x0000_i1031" DrawAspect="Content" ObjectID="_1805365978" r:id="rId19"/>
                          </w:object>
                        </w:r>
                        <w:r w:rsidRPr="000F48E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180" w14:anchorId="296ED9D2">
                            <v:shape id="_x0000_i1032" type="#_x0000_t75" style="width:11.35pt;height:9.45pt">
                              <v:imagedata r:id="rId20" o:title=""/>
                            </v:shape>
                            <o:OLEObject Type="Embed" ProgID="Equation.DSMT4" ShapeID="_x0000_i1032" DrawAspect="Content" ObjectID="_1805365979" r:id="rId21"/>
                          </w:object>
                        </w:r>
                        <w:r w:rsidRPr="000F48E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225" w:dyaOrig="240" w14:anchorId="1CA728A1">
                            <v:shape id="_x0000_i1033" type="#_x0000_t75" style="width:11.35pt;height:11.35pt">
                              <v:imagedata r:id="rId22" o:title=""/>
                            </v:shape>
                            <o:OLEObject Type="Embed" ProgID="Equation.DSMT4" ShapeID="_x0000_i1033" DrawAspect="Content" ObjectID="_1805365980" r:id="rId23"/>
                          </w:object>
                        </w:r>
                        <w:r w:rsidRPr="000F48E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ان حقيقيا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ن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660" w:dyaOrig="255" w14:anchorId="53CE6C13">
                            <v:shape id="_x0000_i1034" type="#_x0000_t75" style="width:32.2pt;height:13.25pt">
                              <v:imagedata r:id="rId24" o:title=""/>
                            </v:shape>
                            <o:OLEObject Type="Embed" ProgID="Equation.DSMT4" ShapeID="_x0000_i1034" DrawAspect="Content" ObjectID="_1805365981" r:id="rId25"/>
                          </w:object>
                        </w:r>
                      </w:p>
                      <w:p w14:paraId="76E8E331" w14:textId="77777777" w:rsidR="00906151" w:rsidRPr="000F48EA" w:rsidRDefault="00000000" w:rsidP="0090615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نرمز لمجموعة الأعداد المركبة بالرمز: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highlight w:val="yellow"/>
                          </w:rPr>
                          <w:object w:dxaOrig="225" w:dyaOrig="225" w14:anchorId="3114E899">
                            <v:shape id="_x0000_i1035" type="#_x0000_t75" style="width:11.35pt;height:11.35pt">
                              <v:imagedata r:id="rId26" o:title=""/>
                            </v:shape>
                            <o:OLEObject Type="Embed" ProgID="Equation.DSMT4" ShapeID="_x0000_i1035" DrawAspect="Content" ObjectID="_1805365982" r:id="rId27"/>
                          </w:object>
                        </w:r>
                      </w:p>
                      <w:p w14:paraId="5F60C483" w14:textId="77777777" w:rsidR="00897296" w:rsidRDefault="00A65B7B" w:rsidP="0089729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لكتاب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900" w:dyaOrig="300" w14:anchorId="0A2C0B4E">
                            <v:shape id="_x0000_i1036" type="#_x0000_t75" style="width:45.45pt;height:15.15pt">
                              <v:imagedata r:id="rId28" o:title=""/>
                            </v:shape>
                            <o:OLEObject Type="Embed" ProgID="Equation.DSMT4" ShapeID="_x0000_i1036" DrawAspect="Content" ObjectID="_1805365983" r:id="rId2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سمى الشكل الجبري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180" w14:anchorId="56BA5B05">
                            <v:shape id="_x0000_i1037" type="#_x0000_t75" style="width:9.45pt;height:9.45pt">
                              <v:imagedata r:id="rId30" o:title=""/>
                            </v:shape>
                            <o:OLEObject Type="Embed" ProgID="Equation.DSMT4" ShapeID="_x0000_i1037" DrawAspect="Content" ObjectID="_1805365984" r:id="rId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ثلا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885" w:dyaOrig="255" w14:anchorId="4642A4AF">
                            <v:shape id="_x0000_i1038" type="#_x0000_t75" style="width:43.6pt;height:13.25pt">
                              <v:imagedata r:id="rId32" o:title=""/>
                            </v:shape>
                            <o:OLEObject Type="Embed" ProgID="Equation.DSMT4" ShapeID="_x0000_i1038" DrawAspect="Content" ObjectID="_1805365985" r:id="rId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900" w:dyaOrig="255" w14:anchorId="05B4AD90">
                            <v:shape id="_x0000_i1039" type="#_x0000_t75" style="width:45.45pt;height:13.25pt">
                              <v:imagedata r:id="rId34" o:title=""/>
                            </v:shape>
                            <o:OLEObject Type="Embed" ProgID="Equation.DSMT4" ShapeID="_x0000_i1039" DrawAspect="Content" ObjectID="_1805365986" r:id="rId3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615" w:dyaOrig="240" w14:anchorId="7F731492">
                            <v:shape id="_x0000_i1040" type="#_x0000_t75" style="width:30.3pt;height:11.35pt">
                              <v:imagedata r:id="rId36" o:title=""/>
                            </v:shape>
                            <o:OLEObject Type="Embed" ProgID="Equation.DSMT4" ShapeID="_x0000_i1040" DrawAspect="Content" ObjectID="_1805365987" r:id="rId37"/>
                          </w:object>
                        </w:r>
                      </w:p>
                      <w:p w14:paraId="1E5FBD38" w14:textId="77777777" w:rsidR="00A65B7B" w:rsidRDefault="00000000" w:rsidP="0090615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 w:rsidR="00906151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لاحظات وترميز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59EAC8D6" w14:textId="77777777" w:rsidR="00906151" w:rsidRPr="00906151" w:rsidRDefault="00000000" w:rsidP="0090615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7CE92C22">
                            <v:shape id="_x0000_i1041" type="#_x0000_t75" style="width:7.6pt;height:9.45pt">
                              <v:imagedata r:id="rId3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عدد الحقيقي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184F0160">
                            <v:shape id="_x0000_i1042" type="#_x0000_t75" style="width:9.45pt;height:11.35pt">
                              <v:imagedata r:id="rId39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يسمى الجزء الحقيقي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29F47E71">
                            <v:shape id="_x0000_i1043" type="#_x0000_t75" style="width:9.45pt;height:9.45pt">
                              <v:imagedata r:id="rId40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، </w:t>
                        </w:r>
                        <w:proofErr w:type="gramStart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نرمز</w:t>
                        </w:r>
                        <w:proofErr w:type="gramEnd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23A3823B">
                            <v:shape id="_x0000_i1044" type="#_x0000_t75" style="width:32.2pt;height:20.85pt">
                              <v:imagedata r:id="rId41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   </w:t>
                        </w:r>
                      </w:p>
                      <w:p w14:paraId="1F279C20" w14:textId="77777777" w:rsidR="00906151" w:rsidRPr="00906151" w:rsidRDefault="00000000" w:rsidP="0090615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2C7C85B">
                            <v:shape id="_x0000_i1045" type="#_x0000_t75" style="width:7.6pt;height:9.45pt">
                              <v:imagedata r:id="rId3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عدد الحقيقي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555E2A5E">
                            <v:shape id="_x0000_i1046" type="#_x0000_t75" style="width:11.35pt;height:13.25pt">
                              <v:imagedata r:id="rId42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يسمى الجزء التخيلي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188C33CA">
                            <v:shape id="_x0000_i1047" type="#_x0000_t75" style="width:9.45pt;height:9.45pt">
                              <v:imagedata r:id="rId40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، </w:t>
                        </w:r>
                        <w:proofErr w:type="gramStart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نرمز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55AB857A">
                            <v:shape id="_x0000_i1048" type="#_x0000_t75" style="width:32.2pt;height:20.85pt">
                              <v:imagedata r:id="rId43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   </w:t>
                        </w:r>
                      </w:p>
                      <w:p w14:paraId="4D9D3E0F" w14:textId="77777777" w:rsidR="00906151" w:rsidRPr="00906151" w:rsidRDefault="00000000" w:rsidP="0090615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302C82E5">
                            <v:shape id="_x0000_i1049" type="#_x0000_t75" style="width:7.6pt;height:9.45pt">
                              <v:imagedata r:id="rId3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إذا كان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36A66269">
                            <v:shape id="_x0000_i1050" type="#_x0000_t75" style="width:30.3pt;height:15.15pt">
                              <v:imagedata r:id="rId44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قول </w:t>
                        </w:r>
                        <w:proofErr w:type="gramStart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أن</w:t>
                        </w:r>
                        <w:proofErr w:type="gramEnd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281A1A1B">
                            <v:shape id="_x0000_i1051" type="#_x0000_t75" style="width:9.45pt;height:9.45pt">
                              <v:imagedata r:id="rId45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حقيقي.</w:t>
                        </w:r>
                      </w:p>
                      <w:p w14:paraId="24629566" w14:textId="77777777" w:rsidR="00906151" w:rsidRPr="00906151" w:rsidRDefault="00000000" w:rsidP="0090615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C684DFC">
                            <v:shape id="_x0000_i1052" type="#_x0000_t75" style="width:7.6pt;height:9.45pt">
                              <v:imagedata r:id="rId3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إذا كا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18847DAA">
                            <v:shape id="_x0000_i1053" type="#_x0000_t75" style="width:30.3pt;height:15.15pt">
                              <v:imagedata r:id="rId46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قول أن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2DD59051">
                            <v:shape id="_x0000_i1054" type="#_x0000_t75" style="width:9.45pt;height:9.45pt">
                              <v:imagedata r:id="rId45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خيلي صرف </w:t>
                        </w:r>
                        <w:proofErr w:type="gramStart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( أو</w:t>
                        </w:r>
                        <w:proofErr w:type="gramEnd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خيل</w:t>
                        </w:r>
                        <w:r w:rsidR="00232AE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ي محض أو تخيلي بحت )</w:t>
                        </w:r>
                      </w:p>
                      <w:p w14:paraId="750A3C9F" w14:textId="77777777" w:rsidR="00232AE6" w:rsidRDefault="00906151" w:rsidP="00232AE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750E37AF">
                            <v:shape id="_x0000_i1055" type="#_x0000_t75" style="width:7.6pt;height:9.45pt">
                              <v:imagedata r:id="rId3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يكون العدد المركب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3D7B209F">
                            <v:shape id="_x0000_i1056" type="#_x0000_t75" style="width:9.45pt;height:9.45pt">
                              <v:imagedata r:id="rId47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معدوما إذا </w:t>
                        </w:r>
                        <w:proofErr w:type="gramStart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فقط</w:t>
                        </w:r>
                        <w:proofErr w:type="gramEnd"/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إذا كان جزؤه الحقيقي معدوما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 جزؤه التخيلي معدوما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24C4A669" w14:textId="77777777" w:rsidR="00906151" w:rsidRPr="00906151" w:rsidRDefault="00000000" w:rsidP="00232AE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232AE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نكتب</w: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379F4AE7">
                            <v:shape id="_x0000_i1057" type="#_x0000_t75" style="width:28.4pt;height:15.15pt">
                              <v:imagedata r:id="rId48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يعني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75096345">
                            <v:shape id="_x0000_i1058" type="#_x0000_t75" style="width:30.3pt;height:15.15pt">
                              <v:imagedata r:id="rId49" o:title=""/>
                            </v:shape>
                          </w:pict>
                        </w:r>
                        <w:r w:rsidRPr="009061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627EE7">
                          <w:rPr>
                            <w:rFonts w:ascii="Traditional Arabic" w:hAnsi="Traditional Arabic" w:cs="Traditional Arabic"/>
                            <w:color w:val="FF0000"/>
                            <w:sz w:val="24"/>
                            <w:szCs w:val="24"/>
                            <w:u w:val="single"/>
                            <w:rtl/>
                          </w:rPr>
                          <w:t>و</w:t>
                        </w:r>
                        <w:r w:rsidR="00627EE7">
                          <w:rPr>
                            <w:rFonts w:ascii="Traditional Arabic" w:hAnsi="Traditional Arabic" w:cs="Traditional Arabic" w:hint="cs"/>
                            <w:position w:val="-10"/>
                            <w:sz w:val="24"/>
                            <w:szCs w:val="24"/>
                            <w:rtl/>
                          </w:rPr>
                          <w:t>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043248BA">
                            <v:shape id="_x0000_i1059" type="#_x0000_t75" style="width:30.3pt;height:15.15pt">
                              <v:imagedata r:id="rId50" o:title=""/>
                            </v:shape>
                          </w:pict>
                        </w:r>
                      </w:p>
                      <w:p w14:paraId="2730CD5B" w14:textId="77777777" w:rsidR="00E86150" w:rsidRDefault="00000000" w:rsidP="00E8615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3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تساوي عددين مركبين:</w:t>
                        </w:r>
                      </w:p>
                      <w:p w14:paraId="1642F347" w14:textId="77777777" w:rsidR="00E86150" w:rsidRDefault="00000000" w:rsidP="00E8615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يتساوى عددان مركب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181CC863">
                            <v:shape id="_x0000_i1060" type="#_x0000_t75" style="width:9.45pt;height:9.45pt">
                              <v:imagedata r:id="rId51" o:title=""/>
                            </v:shape>
                            <o:OLEObject Type="Embed" ProgID="Equation.DSMT4" ShapeID="_x0000_i1060" DrawAspect="Content" ObjectID="_1805365988" r:id="rId5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23403603">
                            <v:shape id="_x0000_i1061" type="#_x0000_t75" style="width:13.25pt;height:11.35pt">
                              <v:imagedata r:id="rId53" o:title=""/>
                            </v:shape>
                            <o:OLEObject Type="Embed" ProgID="Equation.DSMT4" ShapeID="_x0000_i1061" DrawAspect="Content" ObjectID="_1805365989" r:id="rId5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إذا وفقط إذا كان لهما نفس الجزء</w:t>
                        </w:r>
                        <w:r w:rsidRPr="00E86150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حقيقي ونفس الجزء التخيلي.</w:t>
                        </w:r>
                      </w:p>
                      <w:p w14:paraId="217BAEC1" w14:textId="77777777" w:rsidR="00E86150" w:rsidRDefault="00000000" w:rsidP="00E8615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أجل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7164E5D5">
                            <v:shape id="_x0000_i1062" type="#_x0000_t75" style="width:45.45pt;height:15.15pt">
                              <v:imagedata r:id="rId55" o:title=""/>
                            </v:shape>
                            <o:OLEObject Type="Embed" ProgID="Equation.DSMT4" ShapeID="_x0000_i1062" DrawAspect="Content" ObjectID="_1805365990" r:id="rId5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035" w:dyaOrig="300" w14:anchorId="46D206ED">
                            <v:shape id="_x0000_i1063" type="#_x0000_t75" style="width:51.15pt;height:15.15pt">
                              <v:imagedata r:id="rId57" o:title=""/>
                            </v:shape>
                            <o:OLEObject Type="Embed" ProgID="Equation.DSMT4" ShapeID="_x0000_i1063" DrawAspect="Content" ObjectID="_1805365991" r:id="rId5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نكتب: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585" w:dyaOrig="225" w14:anchorId="02609754">
                            <v:shape id="_x0000_i1064" type="#_x0000_t75" style="width:28.4pt;height:11.35pt">
                              <v:imagedata r:id="rId59" o:title=""/>
                            </v:shape>
                            <o:OLEObject Type="Embed" ProgID="Equation.DSMT4" ShapeID="_x0000_i1064" DrawAspect="Content" ObjectID="_1805365992" r:id="rId6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عنا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600" w:dyaOrig="225" w14:anchorId="4E9A3434">
                            <v:shape id="_x0000_i1065" type="#_x0000_t75" style="width:30.3pt;height:11.35pt">
                              <v:imagedata r:id="rId61" o:title=""/>
                            </v:shape>
                            <o:OLEObject Type="Embed" ProgID="Equation.DSMT4" ShapeID="_x0000_i1065" DrawAspect="Content" ObjectID="_1805365993" r:id="rId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645" w:dyaOrig="285" w14:anchorId="0CD17BB3">
                            <v:shape id="_x0000_i1066" type="#_x0000_t75" style="width:32.2pt;height:15.15pt">
                              <v:imagedata r:id="rId63" o:title=""/>
                            </v:shape>
                            <o:OLEObject Type="Embed" ProgID="Equation.DSMT4" ShapeID="_x0000_i1066" DrawAspect="Content" ObjectID="_1805365994" r:id="rId64"/>
                          </w:object>
                        </w:r>
                      </w:p>
                      <w:p w14:paraId="20EBF24A" w14:textId="77777777" w:rsidR="00E86150" w:rsidRDefault="00000000" w:rsidP="00E8615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4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 w:rsidR="00B563CF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الت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ثيل الهندسي لعدد مركب:</w:t>
                        </w:r>
                      </w:p>
                      <w:p w14:paraId="16BAC200" w14:textId="77777777" w:rsidR="00E86150" w:rsidRPr="00E86150" w:rsidRDefault="0000000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المستوي منسوب إلى معلم متعامد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متجانس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pict w14:anchorId="5B832D1C">
                            <v:shape id="_x0000_i1067" type="#_x0000_t75" style="width:56.85pt;height:26.55pt">
                              <v:imagedata r:id="rId65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15B1278F" w14:textId="77777777" w:rsidR="00F21FAB" w:rsidRDefault="00E86150" w:rsidP="00F21FA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2667605">
                            <v:shape id="_x0000_i1068" type="#_x0000_t75" style="width:9.45pt;height:9.45pt">
                              <v:imagedata r:id="rId66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كل عدد مركب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3FCA7868">
                            <v:shape id="_x0000_i1069" type="#_x0000_t75" style="width:54.95pt;height:15.15pt">
                              <v:imagedata r:id="rId67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(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5579F869">
                            <v:shape id="_x0000_i1070" type="#_x0000_t75" style="width:30.3pt;height:15.15pt">
                              <v:imagedata r:id="rId68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،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433BAAB0">
                            <v:shape id="_x0000_i1071" type="#_x0000_t75" style="width:32.2pt;height:15.15pt">
                              <v:imagedata r:id="rId69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و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630FF3E8">
                            <v:shape id="_x0000_i1072" type="#_x0000_t75" style="width:39.8pt;height:15.15pt">
                              <v:imagedata r:id="rId70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)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يرفق</w: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ب</w: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النقطة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760D008B">
                            <v:shape id="_x0000_i1073" type="#_x0000_t75" style="width:15.15pt;height:13.25pt">
                              <v:imagedata r:id="rId71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إحداثياها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6BDAB899">
                            <v:shape id="_x0000_i1074" type="#_x0000_t75" style="width:28.4pt;height:20.85pt">
                              <v:imagedata r:id="rId72" o:title=""/>
                            </v:shape>
                          </w:pi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48475D35" w14:textId="77777777" w:rsidR="00E86150" w:rsidRDefault="00000000" w:rsidP="00F21FA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نقط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40E8B932">
                            <v:shape id="_x0000_i1075" type="#_x0000_t75" style="width:15.15pt;height:13.25pt">
                              <v:imagedata r:id="rId73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سمى صورة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3B15977E">
                            <v:shape id="_x0000_i1076" type="#_x0000_t75" style="width:9.45pt;height:9.45pt">
                              <v:imagedata r:id="rId74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الشعاع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pict w14:anchorId="46619EEE">
                            <v:shape id="_x0000_i1077" type="#_x0000_t75" style="width:24.65pt;height:18.95pt">
                              <v:imagedata r:id="rId75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4CFA64C" w14:textId="77777777" w:rsidR="00E86150" w:rsidRDefault="0000000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يسمى كذلك صورة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2A1AE85A">
                            <v:shape id="_x0000_i1078" type="#_x0000_t75" style="width:9.45pt;height:9.45pt">
                              <v:imagedata r:id="rId74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</w:t>
                        </w:r>
                      </w:p>
                      <w:p w14:paraId="5D2BAEF7" w14:textId="77777777" w:rsidR="00E86150" w:rsidRDefault="00E8615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6FE40F39" w14:textId="77777777" w:rsidR="00E86150" w:rsidRPr="00CB1CDA" w:rsidRDefault="00E8615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1B28E137" w14:textId="77777777" w:rsidR="00F21FAB" w:rsidRDefault="00F21FAB" w:rsidP="00F21FA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</w:p>
                      <w:p w14:paraId="0A54B6DA" w14:textId="77777777" w:rsidR="00F21FAB" w:rsidRPr="00F21FAB" w:rsidRDefault="00F21FAB" w:rsidP="00F21FA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6EF781B0" w14:textId="77777777" w:rsidR="00E86150" w:rsidRPr="00E86150" w:rsidRDefault="00000000" w:rsidP="00295E6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6550A101">
                            <v:shape id="_x0000_i1079" type="#_x0000_t75" style="width:9.45pt;height:9.45pt">
                              <v:imagedata r:id="rId76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كل 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613D9B2C">
                            <v:shape id="_x0000_i1080" type="#_x0000_t75" style="width:15.15pt;height:13.25pt">
                              <v:imagedata r:id="rId77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هي صورة عدد مركب وحيد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1376D1D6">
                            <v:shape id="_x0000_i1081" type="#_x0000_t75" style="width:54.95pt;height:15.15pt">
                              <v:imagedata r:id="rId78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، نقول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أن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05CB2F7">
                            <v:shape id="_x0000_i1082" type="#_x0000_t75" style="width:9.45pt;height:9.45pt">
                              <v:imagedata r:id="rId79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لاحقة النقط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F4A9EBA">
                            <v:shape id="_x0000_i1083" type="#_x0000_t75" style="width:15.15pt;height:13.25pt">
                              <v:imagedata r:id="rId80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 الشعاع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3CB7F5C0">
                            <v:shape id="_x0000_i1084" type="#_x0000_t75" style="width:24.65pt;height:18.95pt">
                              <v:imagedata r:id="rId81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28373B7E" w14:textId="77777777" w:rsidR="00E86150" w:rsidRPr="00E86150" w:rsidRDefault="0000000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785B98B8">
                            <v:shape id="_x0000_i1085" type="#_x0000_t75" style="width:9.45pt;height:9.45pt">
                              <v:imagedata r:id="rId76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محور الفواصل يسمى المحور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الحقيقي ،لأن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أعداد الحقيقية هي لواحق نقط محور الفواصل.</w:t>
                        </w:r>
                      </w:p>
                      <w:p w14:paraId="69F222AB" w14:textId="77777777" w:rsidR="00E86150" w:rsidRPr="00E86150" w:rsidRDefault="00000000" w:rsidP="00E861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6CFEC01B">
                            <v:shape id="_x0000_i1086" type="#_x0000_t75" style="width:9.45pt;height:9.45pt">
                              <v:imagedata r:id="rId76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محور التراتيب يسمى المحور التخيلي لأن كل عدد تخيلي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صرف  هو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لاحقة نقطة من محور التراتيب .</w:t>
                        </w:r>
                      </w:p>
                      <w:p w14:paraId="0928E86B" w14:textId="77777777" w:rsidR="00D73950" w:rsidRPr="00E86150" w:rsidRDefault="00E86150" w:rsidP="00E8615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041CAFFE">
                            <v:shape id="_x0000_i1087" type="#_x0000_t75" style="width:9.45pt;height:9.45pt">
                              <v:imagedata r:id="rId76" o:title=""/>
                            </v:shape>
                          </w:pict>
                        </w:r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المستوي  يسمى</w:t>
                        </w:r>
                        <w:proofErr w:type="gramEnd"/>
                        <w:r w:rsidRPr="00E86150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مستوي المركب.</w:t>
                        </w: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9F9BB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98965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CBB1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62F3E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3298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06468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CC8CF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49F85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C8019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F0A56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05AA0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58609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7EC52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5ED89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A6F34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2CF413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4056F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90E5CB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4CC68DF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0E021D5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17EB4A9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4E5676C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FBD84A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4961D88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DF7CCB6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7547F2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4C55E2F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F1AFB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EFEFD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D06FC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5C33E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40EBC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A1311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E5215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3DB6B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9855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209EFAE" w14:textId="77777777" w:rsidR="006B1400" w:rsidRPr="00C135C9" w:rsidRDefault="00000000" w:rsidP="001E2F08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3CB1D1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D7E5CF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3C158DB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B7A9D53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9F27C33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sz w:val="16"/>
                <w:szCs w:val="16"/>
                <w:lang w:eastAsia="fr-FR"/>
              </w:rPr>
              <w:pict w14:anchorId="3B518C12">
                <v:shape id="_x0000_s1101" type="#_x0000_t75" style="position:absolute;left:0;text-align:left;margin-left:31pt;margin-top:3.2pt;width:129.6pt;height:115.55pt;z-index:15" strokeweight="1.5pt">
                  <v:imagedata r:id="rId82" o:title=""/>
                </v:shape>
              </w:pict>
            </w:r>
          </w:p>
          <w:p w14:paraId="4693A4E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9299C0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3C5403F9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7E294736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09DE811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14DC9AF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3281F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B111C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042E3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6F2C1D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0FC0684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F92AF59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395DD3EB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F97B3DD" w14:textId="77777777" w:rsidR="006B1400" w:rsidRPr="000F3EC9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</w:tc>
        <w:tc>
          <w:tcPr>
            <w:tcW w:w="2384" w:type="dxa"/>
            <w:gridSpan w:val="2"/>
          </w:tcPr>
          <w:p w14:paraId="59DC08CA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27759D8">
                <v:roundrect id="_x0000_s1102" style="position:absolute;left:0;text-align:left;margin-left:.45pt;margin-top:66.25pt;width:108.3pt;height:40.8pt;z-index:8;mso-position-horizontal-relative:text;mso-position-vertical-relative:text" arcsize="10923f" strokecolor="#92cddc" strokeweight="1pt">
                  <v:textbox>
                    <w:txbxContent>
                      <w:p w14:paraId="3700832D" w14:textId="77777777" w:rsidR="00820010" w:rsidRPr="009271B1" w:rsidRDefault="00000000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ذكير بالإحداثيات القطبية والديكارتي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6D046D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29B516C3" w14:textId="77777777" w:rsidR="00820010" w:rsidRPr="00D4596D" w:rsidRDefault="00820010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7BE7BFF">
                <v:roundrect id="_x0000_s1103" style="position:absolute;left:0;text-align:left;margin-left:12.55pt;margin-top:222.05pt;width:113.5pt;height:39.2pt;rotation:270;z-index:14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1C9FD6C" w14:textId="77777777" w:rsidR="007A3BA6" w:rsidRPr="009271B1" w:rsidRDefault="00000000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مفهوم عدد مركب وترميز الأعداد المركبة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5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0D0BCEB6" w14:textId="77777777" w:rsidR="00820010" w:rsidRPr="00D4596D" w:rsidRDefault="00820010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1A7DF3E">
                <v:roundrect id="_x0000_s1104" style="position:absolute;left:0;text-align:left;margin-left:10pt;margin-top:382.1pt;width:119.3pt;height:39.85pt;rotation:270;z-index:10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0F476867" w14:textId="77777777" w:rsidR="007A3BA6" w:rsidRPr="009271B1" w:rsidRDefault="00000000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شرط تساوي عددين مركبين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417CEE44" w14:textId="77777777" w:rsidR="00820010" w:rsidRPr="00D4596D" w:rsidRDefault="00820010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02C463D">
                <v:roundrect id="_x0000_s1105" style="position:absolute;left:0;text-align:left;margin-left:10.65pt;margin-top:533.2pt;width:119.3pt;height:39.85pt;rotation:270;z-index:22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68FA8C2" w14:textId="77777777" w:rsidR="007B7F11" w:rsidRPr="009271B1" w:rsidRDefault="00000000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التمثيل البياني لعدد مركب في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سمتوي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المركب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2049D359" w14:textId="77777777" w:rsidR="007B7F11" w:rsidRPr="00D4596D" w:rsidRDefault="007B7F11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3D8F372D">
                <v:roundrect id="_x0000_s1106" style="position:absolute;left:0;text-align:left;margin-left:-2.3pt;margin-top:4.8pt;width:113.5pt;height:38.65pt;z-index:5;mso-position-horizontal-relative:text;mso-position-vertical-relative:text" arcsize="10923f" strokecolor="#002060" strokeweight="1pt">
                  <v:textbox>
                    <w:txbxContent>
                      <w:p w14:paraId="1DAE2D95" w14:textId="77777777" w:rsidR="00820010" w:rsidRPr="009271B1" w:rsidRDefault="00000000" w:rsidP="00BE2DD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</w:t>
                        </w:r>
                        <w:r w:rsidR="00BE2DD8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مديد مجموعة الأعداد الحقيقية للأعداد المركبة</w:t>
                        </w:r>
                        <w:r w:rsidR="00EB7422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3E176FF7" w14:textId="77777777" w:rsidR="00820010" w:rsidRPr="004E37B4" w:rsidRDefault="00820010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4BA1FE6C" w14:textId="77777777" w:rsidTr="008A72F3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5945D8E5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679EA161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20AA5C90" w14:textId="77777777" w:rsidR="0031156C" w:rsidRPr="007C316F" w:rsidRDefault="00000000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  <w:r>
        <w:rPr>
          <w:noProof/>
          <w:sz w:val="16"/>
          <w:szCs w:val="16"/>
          <w:lang w:eastAsia="fr-FR"/>
        </w:rPr>
        <w:pict w14:anchorId="3A4488D9">
          <v:shape id="_x0000_s1107" type="#_x0000_t202" style="position:absolute;left:0;text-align:left;margin-left:-68.65pt;margin-top:-.45pt;width:586pt;height:15pt;z-index:-29;mso-position-horizontal-relative:text;mso-position-vertical-relative:text" stroked="f">
            <v:textbox>
              <w:txbxContent>
                <w:p w14:paraId="4189A129" w14:textId="77777777" w:rsidR="00820010" w:rsidRPr="007C316F" w:rsidRDefault="00000000" w:rsidP="00364BC7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="00D6343C"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364BC7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تعريف 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57F87032" w14:textId="77777777" w:rsidR="00820010" w:rsidRDefault="00820010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2E26F0A1" w14:textId="77777777" w:rsidTr="00390401">
        <w:tc>
          <w:tcPr>
            <w:tcW w:w="952" w:type="dxa"/>
          </w:tcPr>
          <w:p w14:paraId="42ADC64C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1F9D1E1D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69990378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26DA1A47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26EA28C1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002A4CE8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71D51D1F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17CB1AFD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65D70CFC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061A1EC7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242CA57">
                <v:shape id="_x0000_s1108" type="#_x0000_t161" style="position:absolute;left:0;text-align:left;margin-left:-59.85pt;margin-top:337.25pt;width:160.65pt;height:16.85pt;rotation:270;z-index:1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331B7C1B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07595FD3">
                <v:shape id="_x0000_s1109" type="#_x0000_t202" style="position:absolute;left:0;text-align:left;margin-left:-1.5pt;margin-top:2.75pt;width:403.9pt;height:764.6pt;z-index:6;mso-position-horizontal-relative:text;mso-position-vertical-relative:text" strokecolor="#943634" strokeweight="2pt">
                  <v:stroke linestyle="thinThick"/>
                  <v:shadow color="#868686"/>
                  <v:textbox>
                    <w:txbxContent>
                      <w:p w14:paraId="022FCC53" w14:textId="77777777" w:rsidR="00CA5582" w:rsidRDefault="00C43CE0" w:rsidP="00B60F56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DB3888">
                          <w:rPr>
                            <w:rFonts w:ascii="ae_AlMateen" w:hAnsi="ae_AlMateen" w:cs="ae_AlMateen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>تطبيق</w:t>
                        </w:r>
                        <w:r w:rsidR="000754E9">
                          <w:rPr>
                            <w:rFonts w:ascii="ae_AlMateen" w:hAnsi="ae_AlMateen" w:cs="ae_AlMateen" w:hint="cs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1</w:t>
                        </w:r>
                        <w:r w:rsidRPr="00DB3888">
                          <w:rPr>
                            <w:rFonts w:ascii="ae_AlMateen" w:hAnsi="ae_AlMateen" w:cs="ae_AlMateen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>:</w:t>
                        </w:r>
                        <w:r w:rsidRPr="00DB3888">
                          <w:rPr>
                            <w:rFonts w:ascii="Traditional Arabic" w:hAnsi="Traditional Arabic" w:cs="Traditional Arabic"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EBE471E" w14:textId="77777777" w:rsidR="00C91D65" w:rsidRDefault="00CA5582" w:rsidP="00CA5582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1| لتكن الأعداد المركبة:</w:t>
                        </w:r>
                        <w:r w:rsidRPr="00CA5582"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240" w:dyaOrig="300" w14:anchorId="5B985134">
                            <v:shape id="_x0000_i1088" type="#_x0000_t75" style="width:11.35pt;height:15.15pt">
                              <v:imagedata r:id="rId83" o:title=""/>
                            </v:shape>
                            <o:OLEObject Type="Embed" ProgID="Equation.DSMT4" ShapeID="_x0000_i1088" DrawAspect="Content" ObjectID="_1805365995" r:id="rId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255" w:dyaOrig="300" w14:anchorId="7D701EFD">
                            <v:shape id="_x0000_i1089" type="#_x0000_t75" style="width:13.25pt;height:15.15pt">
                              <v:imagedata r:id="rId85" o:title=""/>
                            </v:shape>
                            <o:OLEObject Type="Embed" ProgID="Equation.DSMT4" ShapeID="_x0000_i1089" DrawAspect="Content" ObjectID="_1805365996" r:id="rId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240" w:dyaOrig="300" w14:anchorId="5161CDB7">
                            <v:shape id="_x0000_i1090" type="#_x0000_t75" style="width:11.35pt;height:15.15pt">
                              <v:imagedata r:id="rId87" o:title=""/>
                            </v:shape>
                            <o:OLEObject Type="Embed" ProgID="Equation.DSMT4" ShapeID="_x0000_i1090" DrawAspect="Content" ObjectID="_1805365997" r:id="rId8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255" w:dyaOrig="300" w14:anchorId="301DBE6C">
                            <v:shape id="_x0000_i1091" type="#_x0000_t75" style="width:13.25pt;height:15.15pt">
                              <v:imagedata r:id="rId89" o:title=""/>
                            </v:shape>
                            <o:OLEObject Type="Embed" ProgID="Equation.DSMT4" ShapeID="_x0000_i1091" DrawAspect="Content" ObjectID="_1805365998" r:id="rId9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:</w:t>
                        </w:r>
                        <w:r w:rsidRPr="00CA5582"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555" w:dyaOrig="300" w14:anchorId="001F0004">
                            <v:shape id="_x0000_i1092" type="#_x0000_t75" style="width:28.4pt;height:15.15pt">
                              <v:imagedata r:id="rId91" o:title=""/>
                            </v:shape>
                            <o:OLEObject Type="Embed" ProgID="Equation.DSMT4" ShapeID="_x0000_i1092" DrawAspect="Content" ObjectID="_1805365999" r:id="rId9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660" w:dyaOrig="300" w14:anchorId="40505792">
                            <v:shape id="_x0000_i1093" type="#_x0000_t75" style="width:32.2pt;height:15.15pt">
                              <v:imagedata r:id="rId93" o:title=""/>
                            </v:shape>
                            <o:OLEObject Type="Embed" ProgID="Equation.DSMT4" ShapeID="_x0000_i1093" DrawAspect="Content" ObjectID="_1805366000" r:id="rId9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795" w:dyaOrig="300" w14:anchorId="653C45C5">
                            <v:shape id="_x0000_i1094" type="#_x0000_t75" style="width:39.8pt;height:15.15pt">
                              <v:imagedata r:id="rId95" o:title=""/>
                            </v:shape>
                            <o:OLEObject Type="Embed" ProgID="Equation.DSMT4" ShapeID="_x0000_i1094" DrawAspect="Content" ObjectID="_1805366001" r:id="rId9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1065" w:dyaOrig="300" w14:anchorId="544D749A">
                            <v:shape id="_x0000_i1095" type="#_x0000_t75" style="width:53.05pt;height:15.15pt">
                              <v:imagedata r:id="rId97" o:title=""/>
                            </v:shape>
                            <o:OLEObject Type="Embed" ProgID="Equation.DSMT4" ShapeID="_x0000_i1095" DrawAspect="Content" ObjectID="_1805366002" r:id="rId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لتكن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315" w:dyaOrig="300" w14:anchorId="3A7F1036">
                            <v:shape id="_x0000_i1096" type="#_x0000_t75" style="width:15.15pt;height:15.15pt">
                              <v:imagedata r:id="rId99" o:title=""/>
                            </v:shape>
                            <o:OLEObject Type="Embed" ProgID="Equation.DSMT4" ShapeID="_x0000_i1096" DrawAspect="Content" ObjectID="_1805366003" r:id="rId10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345" w:dyaOrig="300" w14:anchorId="379DC068">
                            <v:shape id="_x0000_i1097" type="#_x0000_t75" style="width:17.05pt;height:15.15pt">
                              <v:imagedata r:id="rId101" o:title=""/>
                            </v:shape>
                            <o:OLEObject Type="Embed" ProgID="Equation.DSMT4" ShapeID="_x0000_i1097" DrawAspect="Content" ObjectID="_1805366004" r:id="rId10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345" w:dyaOrig="300" w14:anchorId="39EB38FD">
                            <v:shape id="_x0000_i1098" type="#_x0000_t75" style="width:17.05pt;height:15.15pt">
                              <v:imagedata r:id="rId103" o:title=""/>
                            </v:shape>
                            <o:OLEObject Type="Embed" ProgID="Equation.DSMT4" ShapeID="_x0000_i1098" DrawAspect="Content" ObjectID="_1805366005" r:id="rId1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345" w:dyaOrig="300" w14:anchorId="0FF60845">
                            <v:shape id="_x0000_i1099" type="#_x0000_t75" style="width:17.05pt;height:15.15pt">
                              <v:imagedata r:id="rId105" o:title=""/>
                            </v:shape>
                            <o:OLEObject Type="Embed" ProgID="Equation.DSMT4" ShapeID="_x0000_i1099" DrawAspect="Content" ObjectID="_1805366006" r:id="rId10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ها على الترتيب. مثل هذه النقط في المستوي المركب.</w:t>
                        </w:r>
                      </w:p>
                      <w:p w14:paraId="64BB483A" w14:textId="77777777" w:rsidR="00CA5582" w:rsidRDefault="00000000" w:rsidP="00CA5582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2| أعط الأعداد المركبة الممثلة بالنقطتين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735" w:dyaOrig="345" w14:anchorId="6CA8080B">
                            <v:shape id="_x0000_i1100" type="#_x0000_t75" style="width:36pt;height:17.05pt">
                              <v:imagedata r:id="rId107" o:title=""/>
                            </v:shape>
                            <o:OLEObject Type="Embed" ProgID="Equation.DSMT4" ShapeID="_x0000_i1100" DrawAspect="Content" ObjectID="_1805366007" r:id="rId10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035" w:dyaOrig="345" w14:anchorId="05498B0E">
                            <v:shape id="_x0000_i1101" type="#_x0000_t75" style="width:51.15pt;height:17.05pt">
                              <v:imagedata r:id="rId109" o:title=""/>
                            </v:shape>
                            <o:OLEObject Type="Embed" ProgID="Equation.DSMT4" ShapeID="_x0000_i1101" DrawAspect="Content" ObjectID="_1805366008" r:id="rId110"/>
                          </w:object>
                        </w:r>
                      </w:p>
                      <w:p w14:paraId="7FCED36D" w14:textId="77777777" w:rsidR="008C4E21" w:rsidRPr="000754E9" w:rsidRDefault="00000000" w:rsidP="000754E9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754E9">
                          <w:rPr>
                            <w:rFonts w:ascii="ae_AlMateen" w:hAnsi="ae_AlMateen" w:cs="ae_AlMateen" w:hint="cs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حل: </w:t>
                        </w:r>
                      </w:p>
                      <w:p w14:paraId="3C91EE31" w14:textId="77777777" w:rsidR="000754E9" w:rsidRDefault="00CA5582" w:rsidP="00CA5582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تمثيل النقط:</w:t>
                        </w:r>
                        <w:r w:rsidRPr="00CA5582"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456B8F5D" w14:textId="77777777" w:rsidR="000754E9" w:rsidRDefault="00000000" w:rsidP="000754E9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795" w:dyaOrig="345" w14:anchorId="716851B4">
                            <v:shape id="_x0000_i1102" type="#_x0000_t75" style="width:39.8pt;height:17.05pt">
                              <v:imagedata r:id="rId111" o:title=""/>
                            </v:shape>
                            <o:OLEObject Type="Embed" ProgID="Equation.DSMT4" ShapeID="_x0000_i1102" DrawAspect="Content" ObjectID="_1805366009" r:id="rId112"/>
                          </w:object>
                        </w:r>
                        <w:r w:rsidR="00CA5582"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795" w:dyaOrig="345" w14:anchorId="4A135A61">
                            <v:shape id="_x0000_i1103" type="#_x0000_t75" style="width:39.8pt;height:17.05pt">
                              <v:imagedata r:id="rId113" o:title=""/>
                            </v:shape>
                            <o:OLEObject Type="Embed" ProgID="Equation.DSMT4" ShapeID="_x0000_i1103" DrawAspect="Content" ObjectID="_1805366010" r:id="rId114"/>
                          </w:object>
                        </w:r>
                        <w:r w:rsidR="00CA5582"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</w:p>
                      <w:p w14:paraId="4A67BA27" w14:textId="77777777" w:rsidR="00CA5582" w:rsidRDefault="00000000" w:rsidP="000754E9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85" w:dyaOrig="345" w14:anchorId="637F1BF8">
                            <v:shape id="_x0000_i1104" type="#_x0000_t75" style="width:43.6pt;height:17.05pt">
                              <v:imagedata r:id="rId115" o:title=""/>
                            </v:shape>
                            <o:OLEObject Type="Embed" ProgID="Equation.DSMT4" ShapeID="_x0000_i1104" DrawAspect="Content" ObjectID="_1805366011" r:id="rId11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035" w:dyaOrig="345" w14:anchorId="1E60E60B">
                            <v:shape id="_x0000_i1105" type="#_x0000_t75" style="width:51.15pt;height:17.05pt">
                              <v:imagedata r:id="rId117" o:title=""/>
                            </v:shape>
                            <o:OLEObject Type="Embed" ProgID="Equation.DSMT4" ShapeID="_x0000_i1105" DrawAspect="Content" ObjectID="_1805366012" r:id="rId118"/>
                          </w:object>
                        </w:r>
                      </w:p>
                      <w:p w14:paraId="085D3C11" w14:textId="77777777" w:rsidR="00CA5582" w:rsidRDefault="00CA5582" w:rsidP="00CA5582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7BD6201B" w14:textId="77777777" w:rsidR="00DD0319" w:rsidRDefault="00CA5582" w:rsidP="00DD0319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عدد المركب الممثل للنقطة:</w:t>
                        </w:r>
                        <w:r w:rsidRPr="00CA5582"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735" w:dyaOrig="345" w14:anchorId="0665EB86">
                            <v:shape id="_x0000_i1106" type="#_x0000_t75" style="width:36pt;height:17.05pt">
                              <v:imagedata r:id="rId107" o:title=""/>
                            </v:shape>
                            <o:OLEObject Type="Embed" ProgID="Equation.DSMT4" ShapeID="_x0000_i1106" DrawAspect="Content" ObjectID="_1805366013" r:id="rId1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855" w:dyaOrig="255" w14:anchorId="0F0917A6">
                            <v:shape id="_x0000_i1107" type="#_x0000_t75" style="width:43.6pt;height:13.25pt">
                              <v:imagedata r:id="rId120" o:title=""/>
                            </v:shape>
                            <o:OLEObject Type="Embed" ProgID="Equation.DSMT4" ShapeID="_x0000_i1107" DrawAspect="Content" ObjectID="_1805366014" r:id="rId121"/>
                          </w:object>
                        </w:r>
                      </w:p>
                      <w:p w14:paraId="609A9408" w14:textId="77777777" w:rsidR="00CA5582" w:rsidRDefault="00000000" w:rsidP="00CA5582">
                        <w:pPr>
                          <w:tabs>
                            <w:tab w:val="right" w:pos="235"/>
                            <w:tab w:val="right" w:pos="518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عدد المركب الممثل للنقطة:</w:t>
                        </w:r>
                        <w:r w:rsidRPr="00CA5582">
                          <w:rPr>
                            <w:rFonts w:ascii="Traditional Arabic" w:hAnsi="Traditional Arabic"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035" w:dyaOrig="345" w14:anchorId="6ADCF5F9">
                            <v:shape id="_x0000_i1108" type="#_x0000_t75" style="width:51.15pt;height:17.05pt">
                              <v:imagedata r:id="rId109" o:title=""/>
                            </v:shape>
                            <o:OLEObject Type="Embed" ProgID="Equation.DSMT4" ShapeID="_x0000_i1108" DrawAspect="Content" ObjectID="_1805366015" r:id="rId12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</w:t>
                        </w:r>
                        <w:r>
                          <w:rPr>
                            <w:rFonts w:ascii="Traditional Arabic" w:hAnsi="Traditional Arabic"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125" w:dyaOrig="255" w14:anchorId="39D533EA">
                            <v:shape id="_x0000_i1109" type="#_x0000_t75" style="width:56.85pt;height:13.25pt">
                              <v:imagedata r:id="rId123" o:title=""/>
                            </v:shape>
                            <o:OLEObject Type="Embed" ProgID="Equation.DSMT4" ShapeID="_x0000_i1109" DrawAspect="Content" ObjectID="_1805366016" r:id="rId124"/>
                          </w:object>
                        </w:r>
                      </w:p>
                      <w:p w14:paraId="252DEA39" w14:textId="77777777" w:rsidR="003617CA" w:rsidRDefault="003617CA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</w:p>
                      <w:p w14:paraId="6D7F5516" w14:textId="77777777" w:rsidR="003617CA" w:rsidRDefault="00C6195E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  <w:t>تمرين محلول</w:t>
                        </w: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2 الصفحة </w: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123</w:t>
                        </w: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  <w:t>: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تعيين مجموعة النقط في المستوي المركب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48F018AA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cs="Simplified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المستوي المركب منسوب إلى معلم متعامد </w:t>
                        </w:r>
                        <w:proofErr w:type="gramStart"/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>و متجانس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pict w14:anchorId="4335658F">
                            <v:shape id="_x0000_i1110" type="#_x0000_t75" style="width:56.85pt;height:26.55pt">
                              <v:imagedata r:id="rId125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.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7285F8B6">
                            <v:shape id="_x0000_i1111" type="#_x0000_t75" style="width:9.45pt;height:11.35pt">
                              <v:imagedata r:id="rId126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18A34F30">
                            <v:shape id="_x0000_i1112" type="#_x0000_t75" style="width:11.35pt;height:13.25pt">
                              <v:imagedata r:id="rId127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عددان حقيقيان.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لتكن المجموعة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4C219BA9">
                            <v:shape id="_x0000_i1113" type="#_x0000_t75" style="width:18.95pt;height:20.85pt">
                              <v:imagedata r:id="rId128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مجموعة 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405D7737">
                            <v:shape id="_x0000_i1114" type="#_x0000_t75" style="width:43.6pt;height:20.85pt">
                              <v:imagedata r:id="rId129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من المستوي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5CB34422">
                            <v:shape id="_x0000_i1115" type="#_x0000_t75" style="width:98.55pt;height:20.85pt">
                              <v:imagedata r:id="rId130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.</w:t>
                        </w:r>
                      </w:p>
                      <w:p w14:paraId="3DEF0C59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عين ثمّ أنشئ المجموعة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6449AD4F">
                            <v:shape id="_x0000_i1116" type="#_x0000_t75" style="width:18.95pt;height:20.85pt">
                              <v:imagedata r:id="rId128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في الحالتين </w:t>
                        </w:r>
                        <w:proofErr w:type="gramStart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الآتيتين .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16B97CF7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 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 1)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pict w14:anchorId="798A8B2F">
                            <v:shape id="_x0000_i1117" type="#_x0000_t75" style="width:9.45pt;height:9.45pt">
                              <v:imagedata r:id="rId131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عدد حقيقي                2)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pict w14:anchorId="530A81F5">
                            <v:shape id="_x0000_i1118" type="#_x0000_t75" style="width:9.45pt;height:9.45pt">
                              <v:imagedata r:id="rId131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عدد تخيلي</w:t>
                        </w:r>
                        <w:r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صرف</w:t>
                        </w:r>
                      </w:p>
                      <w:p w14:paraId="64FBBFE8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 xml:space="preserve">الحل: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position w:val="-14"/>
                            <w:lang w:bidi="ar-DZ"/>
                          </w:rPr>
                          <w:pict w14:anchorId="552885D2">
                            <v:shape id="_x0000_i1119" type="#_x0000_t75" style="width:102.3pt;height:20.85pt">
                              <v:imagedata r:id="rId132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 xml:space="preserve"> </w:t>
                        </w:r>
                        <w:r w:rsidRPr="003617CA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  <w:lang w:bidi="ar-DZ"/>
                          </w:rPr>
                          <w:t>.</w:t>
                        </w:r>
                        <w:r w:rsidRPr="003617CA">
                          <w:rPr>
                            <w:rFonts w:ascii="Traditional Arabic" w:hAnsi="Traditional Arabic" w:cs="Traditional Arabic"/>
                            <w:b/>
                            <w:bCs/>
                            <w:lang w:bidi="ar-DZ"/>
                          </w:rPr>
                          <w:t xml:space="preserve"> </w:t>
                        </w:r>
                      </w:p>
                      <w:p w14:paraId="28FE1F9E" w14:textId="77777777" w:rsidR="003617CA" w:rsidRDefault="00000000" w:rsidP="00CD700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  <w:lang w:bidi="ar-DZ"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</w:t>
                        </w:r>
                        <w:r w:rsidR="00CD7002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دينا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620" w:dyaOrig="315" w14:anchorId="0EA29FC2">
                            <v:shape id="_x0000_i1120" type="#_x0000_t75" style="width:81.45pt;height:15.15pt">
                              <v:imagedata r:id="rId133" o:title=""/>
                            </v:shape>
                            <o:OLEObject Type="Embed" ProgID="Equation.DSMT4" ShapeID="_x0000_i1120" DrawAspect="Content" ObjectID="_1805366017" r:id="rId134"/>
                          </w:object>
                        </w:r>
                        <w:r w:rsidR="00CD7002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800" w:dyaOrig="345" w14:anchorId="0FD7A07C">
                            <v:shape id="_x0000_i1121" type="#_x0000_t75" style="width:90.95pt;height:17.05pt">
                              <v:imagedata r:id="rId135" o:title=""/>
                            </v:shape>
                            <o:OLEObject Type="Embed" ProgID="Equation.DSMT4" ShapeID="_x0000_i1121" DrawAspect="Content" ObjectID="_1805366018" r:id="rId136"/>
                          </w:object>
                        </w:r>
                      </w:p>
                      <w:p w14:paraId="380FBF4C" w14:textId="77777777" w:rsidR="00CD7002" w:rsidRPr="003617CA" w:rsidRDefault="00000000" w:rsidP="00CD700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1)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pict w14:anchorId="5E3461B4">
                            <v:shape id="_x0000_i1122" type="#_x0000_t75" style="width:9.45pt;height:9.45pt">
                              <v:imagedata r:id="rId137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عدد حقيقي إذا </w:t>
                        </w:r>
                        <w:proofErr w:type="gramStart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و فقط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إذا كا</w:t>
                        </w:r>
                        <w:r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00" w:dyaOrig="345" w14:anchorId="1A951A1F">
                            <v:shape id="_x0000_i1123" type="#_x0000_t75" style="width:45.45pt;height:17.05pt">
                              <v:imagedata r:id="rId138" o:title=""/>
                            </v:shape>
                            <o:OLEObject Type="Embed" ProgID="Equation.DSMT4" ShapeID="_x0000_i1123" DrawAspect="Content" ObjectID="_1805366019" r:id="rId139"/>
                          </w:obje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أي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pict w14:anchorId="6517E808">
                            <v:shape id="_x0000_i1124" type="#_x0000_t75" style="width:45.45pt;height:15.15pt">
                              <v:imagedata r:id="rId140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.</w:t>
                        </w:r>
                        <w:r w:rsidRPr="003617CA">
                          <w:rPr>
                            <w:rFonts w:ascii="Traditional Arabic" w:hAnsi="Traditional Arabic" w:cs="Traditional Arabic"/>
                            <w:lang w:bidi="ar-DZ"/>
                          </w:rPr>
                          <w:t xml:space="preserve"> 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</w:t>
                        </w:r>
                      </w:p>
                      <w:p w14:paraId="4F2AAAB7" w14:textId="77777777" w:rsidR="00CD7002" w:rsidRDefault="00000000" w:rsidP="00CD700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612D73C4">
                            <v:shape id="_x0000_i1125" type="#_x0000_t75" style="width:24.65pt;height:15.15pt">
                              <v:imagedata r:id="rId141" o:title=""/>
                            </v:shape>
                            <o:OLEObject Type="Embed" ProgID="Equation.DSMT4" ShapeID="_x0000_i1125" DrawAspect="Content" ObjectID="_1805366020" r:id="rId142"/>
                          </w:object>
                        </w:r>
                      </w:p>
                      <w:p w14:paraId="32E3FBBC" w14:textId="77777777" w:rsidR="00CD7002" w:rsidRPr="003617CA" w:rsidRDefault="00000000" w:rsidP="00CD700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عليه مجموعة 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00" w:dyaOrig="225" w14:anchorId="27BEFF85">
                            <v:shape id="_x0000_i1126" type="#_x0000_t75" style="width:15.15pt;height:11.35pt">
                              <v:imagedata r:id="rId143" o:title=""/>
                            </v:shape>
                            <o:OLEObject Type="Embed" ProgID="Equation.DSMT4" ShapeID="_x0000_i1126" DrawAspect="Content" ObjectID="_1805366021" r:id="rId14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ي المستقيم ذو المعادل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655D5892">
                            <v:shape id="_x0000_i1127" type="#_x0000_t75" style="width:24.65pt;height:15.15pt">
                              <v:imagedata r:id="rId145" o:title=""/>
                            </v:shape>
                            <o:OLEObject Type="Embed" ProgID="Equation.DSMT4" ShapeID="_x0000_i1127" DrawAspect="Content" ObjectID="_1805366022" r:id="rId146"/>
                          </w:object>
                        </w:r>
                      </w:p>
                      <w:p w14:paraId="6F3D192F" w14:textId="77777777" w:rsidR="003617CA" w:rsidRPr="003617CA" w:rsidRDefault="00000000" w:rsidP="00CD700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2)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pict w14:anchorId="491BCF47">
                            <v:shape id="_x0000_i1128" type="#_x0000_t75" style="width:9.45pt;height:9.45pt">
                              <v:imagedata r:id="rId147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عدد تخيلي صرف </w: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إذا </w:t>
                        </w:r>
                        <w:proofErr w:type="gramStart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و فقط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00" w:dyaOrig="345" w14:anchorId="4AEBA265">
                            <v:shape id="_x0000_i1129" type="#_x0000_t75" style="width:45.45pt;height:17.05pt">
                              <v:imagedata r:id="rId148" o:title=""/>
                            </v:shape>
                            <o:OLEObject Type="Embed" ProgID="Equation.DSMT4" ShapeID="_x0000_i1129" DrawAspect="Content" ObjectID="_1805366023" r:id="rId149"/>
                          </w:object>
                        </w:r>
                      </w:p>
                      <w:p w14:paraId="15FC21A1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pict w14:anchorId="4CC1E118">
                            <v:shape id="_x0000_i1130" type="#_x0000_t75" style="width:54.95pt;height:18.95pt">
                              <v:imagedata r:id="rId150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. إذن المجموعة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44E53ED8">
                            <v:shape id="_x0000_i1131" type="#_x0000_t75" style="width:18.95pt;height:20.85pt">
                              <v:imagedata r:id="rId151" o:title=""/>
                            </v:shape>
                          </w:pict>
                        </w: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في هذه الحالة هي القطع المكافئ</w:t>
                        </w:r>
                      </w:p>
                      <w:p w14:paraId="04A2D337" w14:textId="77777777" w:rsidR="003617CA" w:rsidRPr="003617CA" w:rsidRDefault="00000000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3617CA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ذو المعادل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pict w14:anchorId="29A8B83E">
                            <v:shape id="_x0000_i1132" type="#_x0000_t75" style="width:43.6pt;height:18.95pt">
                              <v:imagedata r:id="rId152" o:title=""/>
                            </v:shape>
                          </w:pict>
                        </w:r>
                      </w:p>
                      <w:p w14:paraId="758DA185" w14:textId="77777777" w:rsidR="00C6195E" w:rsidRDefault="00C6195E" w:rsidP="003617C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557A6287" w14:textId="77777777" w:rsidR="00EC19A5" w:rsidRDefault="00EC19A5" w:rsidP="00EC19A5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5322AE95" w14:textId="77777777" w:rsidR="00EC19A5" w:rsidRDefault="00000000" w:rsidP="00EC19A5">
                        <w:pPr>
                          <w:bidi/>
                          <w:spacing w:after="0" w:line="240" w:lineRule="auto"/>
                          <w:jc w:val="lowKashida"/>
                          <w:rPr>
                            <w:rFonts w:ascii="Traditional Arabic" w:hAnsi="Traditional Arabic" w:cs="Traditional Arabic"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  <w:t>تمرين محلول</w:t>
                        </w:r>
                        <w:r w:rsidRPr="00C6195E"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1 الصفحة </w: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123:</w:t>
                        </w:r>
                        <w:r w:rsidRPr="00EC19A5">
                          <w:rPr>
                            <w:rFonts w:ascii="Traditional Arabic" w:hAnsi="Traditional Arabic" w:cs="Traditional Arabic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[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تعيين لاحقة نقطة تمثيلها بالمستوي المركب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7490664A" w14:textId="77777777" w:rsidR="00EC19A5" w:rsidRPr="00EC19A5" w:rsidRDefault="00000000" w:rsidP="00EC19A5">
                        <w:pPr>
                          <w:bidi/>
                          <w:spacing w:after="0" w:line="240" w:lineRule="auto"/>
                          <w:jc w:val="lowKashida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المستوي المركب منسوب إلى معلم متعامد </w:t>
                        </w:r>
                        <w:proofErr w:type="gramStart"/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متجانس</w:t>
                        </w:r>
                        <w:proofErr w:type="gramEnd"/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pict w14:anchorId="48B0D8D9">
                            <v:shape id="_x0000_i1133" type="#_x0000_t75" style="width:56.85pt;height:26.55pt">
                              <v:imagedata r:id="rId125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62B10EC1" w14:textId="77777777" w:rsidR="00EC19A5" w:rsidRPr="00EC19A5" w:rsidRDefault="00000000" w:rsidP="00EC19A5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  لتكن النقط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437BCAC2">
                            <v:shape id="_x0000_i1134" type="#_x0000_t75" style="width:11.35pt;height:13.25pt">
                              <v:imagedata r:id="rId153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7F1E4AB7">
                            <v:shape id="_x0000_i1135" type="#_x0000_t75" style="width:11.35pt;height:13.25pt">
                              <v:imagedata r:id="rId154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4825514E">
                            <v:shape id="_x0000_i1136" type="#_x0000_t75" style="width:11.35pt;height:15.15pt">
                              <v:imagedata r:id="rId155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من المستوي التي لواحقها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5AACFCDE">
                            <v:shape id="_x0000_i1137" type="#_x0000_t75" style="width:34.1pt;height:15.15pt">
                              <v:imagedata r:id="rId156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،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396DC131">
                            <v:shape id="_x0000_i1138" type="#_x0000_t75" style="width:15.15pt;height:15.15pt">
                              <v:imagedata r:id="rId157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، 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pict w14:anchorId="429947E5">
                            <v:shape id="_x0000_i1139" type="#_x0000_t75" style="width:45.45pt;height:34.1pt">
                              <v:imagedata r:id="rId158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لى </w:t>
                        </w:r>
                        <w:proofErr w:type="gramStart"/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الترتيب .</w:t>
                        </w:r>
                        <w:proofErr w:type="gramEnd"/>
                      </w:p>
                      <w:p w14:paraId="3D8FF547" w14:textId="77777777" w:rsidR="00EC19A5" w:rsidRPr="00EC19A5" w:rsidRDefault="00000000" w:rsidP="00EC19A5">
                        <w:pPr>
                          <w:numPr>
                            <w:ilvl w:val="0"/>
                            <w:numId w:val="40"/>
                          </w:num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أنشئ النقط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D6806E5">
                            <v:shape id="_x0000_i1140" type="#_x0000_t75" style="width:11.35pt;height:13.25pt">
                              <v:imagedata r:id="rId153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6ADD257A">
                            <v:shape id="_x0000_i1141" type="#_x0000_t75" style="width:11.35pt;height:13.25pt">
                              <v:imagedata r:id="rId154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40F3B28E">
                            <v:shape id="_x0000_i1142" type="#_x0000_t75" style="width:11.35pt;height:15.15pt">
                              <v:imagedata r:id="rId155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في المعلم 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pict w14:anchorId="6015C787">
                            <v:shape id="_x0000_i1143" type="#_x0000_t75" style="width:56.85pt;height:26.55pt">
                              <v:imagedata r:id="rId125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56C18599" w14:textId="77777777" w:rsidR="00EC19A5" w:rsidRPr="00EC19A5" w:rsidRDefault="00000000" w:rsidP="00EC19A5">
                        <w:pPr>
                          <w:numPr>
                            <w:ilvl w:val="0"/>
                            <w:numId w:val="40"/>
                          </w:num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</w:rPr>
                        </w:pP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عين لاحقة النقط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3E946CFF">
                            <v:shape id="_x0000_i1144" type="#_x0000_t75" style="width:15.15pt;height:13.25pt">
                              <v:imagedata r:id="rId159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ظير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F263C24">
                            <v:shape id="_x0000_i1145" type="#_x0000_t75" style="width:11.35pt;height:13.25pt">
                              <v:imagedata r:id="rId160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بالنسبة إلى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pict w14:anchorId="58DE122F">
                            <v:shape id="_x0000_i1146" type="#_x0000_t75" style="width:11.35pt;height:15.15pt">
                              <v:imagedata r:id="rId161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 أنشئ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A6C7E7F">
                            <v:shape id="_x0000_i1147" type="#_x0000_t75" style="width:15.15pt;height:13.25pt">
                              <v:imagedata r:id="rId162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</w:t>
                        </w:r>
                      </w:p>
                      <w:p w14:paraId="592F327F" w14:textId="77777777" w:rsidR="00EC19A5" w:rsidRPr="00EC19A5" w:rsidRDefault="00000000" w:rsidP="00EC19A5">
                        <w:pPr>
                          <w:numPr>
                            <w:ilvl w:val="0"/>
                            <w:numId w:val="40"/>
                          </w:num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عين لاحقة النقط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F3DBDC8">
                            <v:shape id="_x0000_i1148" type="#_x0000_t75" style="width:15.15pt;height:13.25pt">
                              <v:imagedata r:id="rId163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ظير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4EA66DDC">
                            <v:shape id="_x0000_i1149" type="#_x0000_t75" style="width:11.35pt;height:13.25pt">
                              <v:imagedata r:id="rId164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بالنسبة إلى محور </w:t>
                        </w:r>
                        <w:proofErr w:type="gramStart"/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الفواصل ،</w:t>
                        </w:r>
                        <w:proofErr w:type="gramEnd"/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ثم عين لاحقة الشعاع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61D16058">
                            <v:shape id="_x0000_i1150" type="#_x0000_t75" style="width:20.85pt;height:17.05pt">
                              <v:imagedata r:id="rId165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 أنشئ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3869FE7D">
                            <v:shape id="_x0000_i1151" type="#_x0000_t75" style="width:15.15pt;height:13.25pt">
                              <v:imagedata r:id="rId166" o:title=""/>
                            </v:shape>
                          </w:pict>
                        </w:r>
                        <w:r w:rsidRPr="00EC19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</w:t>
                        </w:r>
                      </w:p>
                      <w:p w14:paraId="02B10BE8" w14:textId="77777777" w:rsidR="00EC19A5" w:rsidRPr="00C6195E" w:rsidRDefault="00EC19A5" w:rsidP="00EC19A5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74DA0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DDC7B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438AA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2AF3F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DE5F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15402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4B10C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</w:rPr>
              <w:pict w14:anchorId="0ABDCAA4">
                <v:shape id="_x0000_s1174" type="#_x0000_t75" style="position:absolute;left:0;text-align:left;margin-left:16.4pt;margin-top:7.05pt;width:172.25pt;height:139.6pt;z-index:16">
                  <v:imagedata r:id="rId167" o:title=""/>
                </v:shape>
              </w:pict>
            </w: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6D0733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5E20B8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2E13B6C4">
                <v:shape id="_x0000_s1175" type="#_x0000_t202" style="position:absolute;left:0;text-align:left;margin-left:96.35pt;margin-top:4.3pt;width:31.45pt;height:34.2pt;z-index:17;mso-wrap-style:none" filled="f" stroked="f">
                  <v:textbox style="mso-fit-shape-to-text:t">
                    <w:txbxContent>
                      <w:p w14:paraId="0BEE1C47" w14:textId="77777777" w:rsidR="00160DDE" w:rsidRDefault="00000000" w:rsidP="00160DDE">
                        <w:r>
                          <w:rPr>
                            <w:position w:val="-10"/>
                          </w:rPr>
                          <w:object w:dxaOrig="345" w:dyaOrig="300" w14:anchorId="5554D82D">
                            <v:shape id="_x0000_i1152" type="#_x0000_t75" style="width:17.05pt;height:15.15pt">
                              <v:imagedata r:id="rId168" o:title=""/>
                            </v:shape>
                            <o:OLEObject Type="Embed" ProgID="Equation.DSMT4" ShapeID="_x0000_i1152" DrawAspect="Content" ObjectID="_1805366024" r:id="rId169"/>
                          </w:object>
                        </w: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E048F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5C74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400E36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20C9E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5575817">
                <v:shape id="_x0000_s1177" type="#_x0000_t202" style="position:absolute;left:0;text-align:left;margin-left:153.15pt;margin-top:.85pt;width:30.45pt;height:34.2pt;z-index:18;mso-wrap-style:none" filled="f" stroked="f">
                  <v:textbox style="mso-fit-shape-to-text:t">
                    <w:txbxContent>
                      <w:p w14:paraId="77C24CB9" w14:textId="77777777" w:rsidR="00160DDE" w:rsidRDefault="00000000" w:rsidP="00160DDE">
                        <w:r>
                          <w:rPr>
                            <w:position w:val="-10"/>
                          </w:rPr>
                          <w:object w:dxaOrig="315" w:dyaOrig="300" w14:anchorId="32F61D3A">
                            <v:shape id="_x0000_i1153" type="#_x0000_t75" style="width:15.15pt;height:15.15pt">
                              <v:imagedata r:id="rId170" o:title=""/>
                            </v:shape>
                            <o:OLEObject Type="Embed" ProgID="Equation.DSMT4" ShapeID="_x0000_i1153" DrawAspect="Content" ObjectID="_1805366025" r:id="rId171"/>
                          </w:object>
                        </w: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EF44F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35969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2DB50DC">
                <v:shape id="_x0000_s1179" type="#_x0000_t202" style="position:absolute;left:0;text-align:left;margin-left:130pt;margin-top:8.1pt;width:31.45pt;height:34.2pt;z-index:20;mso-wrap-style:none" filled="f" stroked="f">
                  <v:textbox style="mso-fit-shape-to-text:t">
                    <w:txbxContent>
                      <w:p w14:paraId="3329C1C1" w14:textId="77777777" w:rsidR="00160DDE" w:rsidRDefault="00000000" w:rsidP="00160DDE">
                        <w:r>
                          <w:rPr>
                            <w:position w:val="-10"/>
                          </w:rPr>
                          <w:object w:dxaOrig="345" w:dyaOrig="300" w14:anchorId="26CBFC9C">
                            <v:shape id="_x0000_i1154" type="#_x0000_t75" style="width:17.05pt;height:15.15pt">
                              <v:imagedata r:id="rId172" o:title=""/>
                            </v:shape>
                            <o:OLEObject Type="Embed" ProgID="Equation.DSMT4" ShapeID="_x0000_i1154" DrawAspect="Content" ObjectID="_1805366026" r:id="rId173"/>
                          </w:object>
                        </w: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DF028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70256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8576A4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2B9CDFA">
                <v:shape id="_x0000_s1181" type="#_x0000_t202" style="position:absolute;left:0;text-align:left;margin-left:31.15pt;margin-top:8.8pt;width:31.45pt;height:34.2pt;z-index:19;mso-wrap-style:none" filled="f" stroked="f">
                  <v:textbox style="mso-fit-shape-to-text:t">
                    <w:txbxContent>
                      <w:p w14:paraId="2BB07301" w14:textId="77777777" w:rsidR="00160DDE" w:rsidRDefault="00000000" w:rsidP="00160DDE">
                        <w:r>
                          <w:rPr>
                            <w:position w:val="-10"/>
                          </w:rPr>
                          <w:object w:dxaOrig="345" w:dyaOrig="300" w14:anchorId="7AA6AB89">
                            <v:shape id="_x0000_i1155" type="#_x0000_t75" style="width:17.05pt;height:15.15pt">
                              <v:imagedata r:id="rId174" o:title=""/>
                            </v:shape>
                            <o:OLEObject Type="Embed" ProgID="Equation.DSMT4" ShapeID="_x0000_i1155" DrawAspect="Content" ObjectID="_1805366027" r:id="rId175"/>
                          </w:object>
                        </w: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9631A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FB2B5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BB268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4C245D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FEFEE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86F3F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49F5B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465378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1087D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73833B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251A4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46DAFA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5D1FE9A7">
                <v:shape id="_x0000_s1183" type="#_x0000_t75" style="position:absolute;left:0;text-align:left;margin-left:2.65pt;margin-top:8.9pt;width:159.2pt;height:161.8pt;z-index:21" strokeweight="1pt">
                  <v:imagedata r:id="rId176" o:title=""/>
                </v:shape>
              </w:pict>
            </w: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F819F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09257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EE64E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A1A75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9DA20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5CBB5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8B83D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4DD8C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2810B1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92C31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5479B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CD57D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AF932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ADBE1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D61B6A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8A8A65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014B1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AB81A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B99057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74338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E9857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B2857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B61E0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AA2A8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2EB49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D3EBF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11138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276BA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5AB4D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D7C87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3321F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7AB40F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E953E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45640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1BD5A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DF876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59AB26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2C5392FF">
                <v:roundrect id="_x0000_s1184" style="position:absolute;left:0;text-align:left;margin-left:27.55pt;margin-top:18.95pt;width:332.6pt;height:23.35pt;z-index:11" arcsize="10923f">
                  <v:textbox>
                    <w:txbxContent>
                      <w:p w14:paraId="37F4D8F7" w14:textId="77777777" w:rsidR="00820010" w:rsidRPr="000F4AA5" w:rsidRDefault="00000000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أنجز</w:t>
                        </w:r>
                        <w:r w:rsidRPr="000F4A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تمارين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7B7F1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01-03-05-06</w:t>
                        </w:r>
                        <w:r w:rsidR="008F010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7B7F1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144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7D079488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D3B069F">
                <v:roundrect id="_x0000_s1185" style="position:absolute;left:0;text-align:left;margin-left:5.6pt;margin-top:403.55pt;width:117.05pt;height:40.85pt;rotation:270;z-index:13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3DE61229" w14:textId="77777777" w:rsidR="00820010" w:rsidRPr="007F54B2" w:rsidRDefault="006D046D" w:rsidP="00EA15F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 xml:space="preserve">7. </w:t>
                        </w:r>
                        <w:r w:rsidR="007B7F11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مرين محلول من الكتاب المدرسي لتحقيق كفاءات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EA15FE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3E537D32" w14:textId="77777777" w:rsidR="00820010" w:rsidRPr="007F54B2" w:rsidRDefault="00820010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C79CE43">
                <v:roundrect id="_x0000_s1186" style="position:absolute;left:0;text-align:left;margin-left:6.4pt;margin-top:48.35pt;width:117.05pt;height:40.85pt;rotation:270;z-index:7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4B460152" w14:textId="77777777" w:rsidR="00820010" w:rsidRPr="007F54B2" w:rsidRDefault="007B7F11" w:rsidP="007A3BA6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6. تطبيقات للتعرف على العدد المركب وتمثيلها(</w:t>
                        </w:r>
                        <w:r w:rsidR="006D046D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15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57AD880B" w14:textId="77777777" w:rsidR="00820010" w:rsidRPr="007F54B2" w:rsidRDefault="00820010" w:rsidP="000C7B5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38A6ECC0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182EDF00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592DC83C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4C677957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47F59D5F" w14:textId="2244F0DE" w:rsidR="0031156C" w:rsidRPr="00443E7F" w:rsidRDefault="00000000" w:rsidP="00443E7F">
      <w:pPr>
        <w:bidi/>
        <w:ind w:right="-993"/>
        <w:rPr>
          <w:color w:val="D9D9D9"/>
          <w:sz w:val="16"/>
          <w:szCs w:val="16"/>
          <w:lang w:bidi="ar-DZ"/>
        </w:rPr>
        <w:sectPr w:rsidR="0031156C" w:rsidRPr="00443E7F" w:rsidSect="004C2A16">
          <w:pgSz w:w="11906" w:h="16838"/>
          <w:pgMar w:top="284" w:right="1417" w:bottom="142" w:left="1417" w:header="708" w:footer="708" w:gutter="0"/>
          <w:cols w:space="708"/>
          <w:docGrid w:linePitch="360"/>
        </w:sectPr>
      </w:pPr>
      <w:r>
        <w:rPr>
          <w:noProof/>
          <w:sz w:val="18"/>
          <w:szCs w:val="18"/>
          <w:lang w:eastAsia="fr-FR"/>
        </w:rPr>
        <w:pict w14:anchorId="67EACBA3">
          <v:shape id="_x0000_s1187" type="#_x0000_t202" style="position:absolute;left:0;text-align:left;margin-left:-45.15pt;margin-top:1.25pt;width:561.15pt;height:15pt;z-index:-30;mso-position-horizontal-relative:text;mso-position-vertical-relative:text" stroked="f">
            <v:textbox>
              <w:txbxContent>
                <w:p w14:paraId="075F5B77" w14:textId="77777777" w:rsidR="00820010" w:rsidRPr="007C316F" w:rsidRDefault="00451520" w:rsidP="007B7F11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7B7F11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تعريف الأعداد المركبة</w:t>
                  </w:r>
                  <w:r w:rsidR="004D23A0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70448AD1" w14:textId="77777777" w:rsidR="00820010" w:rsidRDefault="00820010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  <w:r>
        <w:rPr>
          <w:noProof/>
          <w:sz w:val="16"/>
          <w:szCs w:val="16"/>
          <w:lang w:eastAsia="fr-FR"/>
        </w:rPr>
        <w:pict w14:anchorId="70CD7AB9">
          <v:shape id="_x0000_s1218" type="#_x0000_t202" style="position:absolute;left:0;text-align:left;margin-left:-47.45pt;margin-top:804.15pt;width:561.15pt;height:15pt;z-index:-28;mso-position-horizontal-relative:text;mso-position-vertical-relative:text" stroked="f">
            <v:textbox>
              <w:txbxContent>
                <w:p w14:paraId="55A6FCAE" w14:textId="77777777" w:rsidR="00820010" w:rsidRPr="007C316F" w:rsidRDefault="00000000" w:rsidP="008C6406">
                  <w:pPr>
                    <w:numPr>
                      <w:ilvl w:val="0"/>
                      <w:numId w:val="1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0238748F" w14:textId="77777777" w:rsidR="00820010" w:rsidRDefault="00820010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1CEE530A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34A32BF1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D97BA3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1C691A2C" w14:textId="77777777" w:rsidR="00705A5B" w:rsidRPr="00A8777A" w:rsidRDefault="00000000" w:rsidP="00CA0DE2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CA0DE2">
              <w:rPr>
                <w:rFonts w:cs="Traditional Arabic" w:hint="cs"/>
                <w:b/>
                <w:bCs/>
                <w:rtl/>
                <w:lang w:bidi="ar-DZ"/>
              </w:rPr>
              <w:t>ديسمبر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071DCA80" w14:textId="77777777" w:rsidR="00705A5B" w:rsidRPr="00A8777A" w:rsidRDefault="00000000" w:rsidP="00597F9C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597F9C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3CC23CB6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7DF4657F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23E6A230" w14:textId="77777777" w:rsidR="0031698A" w:rsidRPr="00FF745E" w:rsidRDefault="00000000" w:rsidP="00D81FBC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D81FBC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0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61E8D863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44065B33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029FD76E" w14:textId="77777777" w:rsidR="00705A5B" w:rsidRPr="00FF745E" w:rsidRDefault="00000000" w:rsidP="00D81FBC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D81FBC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عمليات في مجموعة الأعداد المركبة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49184B1C" w14:textId="77777777" w:rsidR="00705A5B" w:rsidRPr="00FF745E" w:rsidRDefault="00000000" w:rsidP="007F218F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7F218F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2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1334B2E5" w14:textId="77777777" w:rsidTr="008A72F3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42E57ED5" w14:textId="77777777" w:rsidR="006B1400" w:rsidRPr="00FF745E" w:rsidRDefault="00000000" w:rsidP="00DF1AAA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F1AAA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مرافق عدد مركب وإجراء العمليات في مجموعة الأعداد المركبة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793F79E8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4E82E8AA" w14:textId="77777777" w:rsidTr="008A72F3">
        <w:tc>
          <w:tcPr>
            <w:tcW w:w="853" w:type="dxa"/>
            <w:gridSpan w:val="2"/>
          </w:tcPr>
          <w:p w14:paraId="67BFA72C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3E7D34BA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645C9311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2A2FF2EF" w14:textId="77777777" w:rsidTr="008A72F3">
        <w:trPr>
          <w:gridBefore w:val="1"/>
          <w:wBefore w:w="145" w:type="dxa"/>
          <w:trHeight w:val="13527"/>
        </w:trPr>
        <w:tc>
          <w:tcPr>
            <w:tcW w:w="708" w:type="dxa"/>
            <w:tcBorders>
              <w:bottom w:val="nil"/>
            </w:tcBorders>
          </w:tcPr>
          <w:p w14:paraId="0F249468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5EA0844">
                <v:shape id="_x0000_s1219" type="#_x0000_t161" style="position:absolute;left:0;text-align:left;margin-left:-49.35pt;margin-top:328.4pt;width:122.55pt;height:16.1pt;rotation:270;z-index:31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4E4BD253">
                <v:shape id="_x0000_s1220" type="#_x0000_t161" style="position:absolute;left:0;text-align:left;margin-left:-41pt;margin-top:98.5pt;width:102.6pt;height:11.85pt;rotation:270;z-index:34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4DD087C7">
                <v:shape id="_x0000_s1221" type="#_x0000_t161" style="position:absolute;left:0;text-align:left;margin-left:-3.7pt;margin-top:15.1pt;width:32.45pt;height:11.85pt;rotation:270;z-index:26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095E1AA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53F5BE06">
                <v:shape id="_x0000_s1222" type="#_x0000_t202" style="position:absolute;left:0;text-align:left;margin-left:-1.15pt;margin-top:4.65pt;width:411.55pt;height:36.45pt;z-index:24;mso-position-horizontal-relative:text;mso-position-vertical-relative:text">
                  <v:textbox>
                    <w:txbxContent>
                      <w:p w14:paraId="7EBC5FA4" w14:textId="77777777" w:rsidR="00D7746A" w:rsidRDefault="00000000" w:rsidP="00736FC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ا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الجزء الصحيح والجزء الخيالي للعدد المركب الموالي: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005" w:dyaOrig="240" w14:anchorId="56F16CB2">
                            <v:shape id="_x0000_i1156" type="#_x0000_t75" style="width:51.15pt;height:11.35pt">
                              <v:imagedata r:id="rId177" o:title=""/>
                            </v:shape>
                            <o:OLEObject Type="Embed" ProgID="Equation.DSMT4" ShapeID="_x0000_i1156" DrawAspect="Content" ObjectID="_1805366028" r:id="rId178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7A31F77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F0BA1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21222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1587D921">
                <v:rect id="_x0000_s1224" style="position:absolute;left:0;text-align:left;margin-left:-1.5pt;margin-top:2.1pt;width:411.55pt;height:657.95pt;z-index:25" strokecolor="#ddd8c2" strokeweight="3pt">
                  <v:stroke linestyle="thinThick"/>
                  <v:textbox>
                    <w:txbxContent>
                      <w:p w14:paraId="7F035B8A" w14:textId="77777777" w:rsidR="00D7746A" w:rsidRDefault="00000000" w:rsidP="0072781F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العمليات في مجموعة الأعداد المركبة</w:t>
                        </w:r>
                      </w:p>
                      <w:p w14:paraId="3EDBBFF5" w14:textId="77777777" w:rsidR="00D7746A" w:rsidRPr="002D35D4" w:rsidRDefault="00D7746A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0F5FF98A" w14:textId="77777777" w:rsidR="00D7746A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1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جموع وجداء عددين مركبين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6FF4ED4F" w14:textId="77777777" w:rsidR="00D7746A" w:rsidRDefault="00000000" w:rsidP="0089729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D1B9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1.تعريف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6E3C774">
                            <v:shape id="_x0000_i1157" type="#_x0000_t75" style="width:9.45pt;height:9.45pt">
                              <v:imagedata r:id="rId179" o:title=""/>
                            </v:shape>
                            <o:OLEObject Type="Embed" ProgID="Equation.DSMT4" ShapeID="_x0000_i1157" DrawAspect="Content" ObjectID="_1805366029" r:id="rId18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6B6757FF">
                            <v:shape id="_x0000_i1158" type="#_x0000_t75" style="width:13.25pt;height:11.35pt">
                              <v:imagedata r:id="rId181" o:title=""/>
                            </v:shape>
                            <o:OLEObject Type="Embed" ProgID="Equation.DSMT4" ShapeID="_x0000_i1158" DrawAspect="Content" ObjectID="_1805366030" r:id="rId18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ان مركبان 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76A7CDF1">
                            <v:shape id="_x0000_i1159" type="#_x0000_t75" style="width:45.45pt;height:15.15pt">
                              <v:imagedata r:id="rId183" o:title=""/>
                            </v:shape>
                            <o:OLEObject Type="Embed" ProgID="Equation.DSMT4" ShapeID="_x0000_i1159" DrawAspect="Content" ObjectID="_1805366031" r:id="rId1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035" w:dyaOrig="300" w14:anchorId="1E947D94">
                            <v:shape id="_x0000_i1160" type="#_x0000_t75" style="width:51.15pt;height:15.15pt">
                              <v:imagedata r:id="rId185" o:title=""/>
                            </v:shape>
                            <o:OLEObject Type="Embed" ProgID="Equation.DSMT4" ShapeID="_x0000_i1160" DrawAspect="Content" ObjectID="_1805366032" r:id="rId186"/>
                          </w:object>
                        </w:r>
                      </w:p>
                      <w:p w14:paraId="2240E929" w14:textId="77777777" w:rsidR="00D7746A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أ  |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جموع العددي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41A26750">
                            <v:shape id="_x0000_i1161" type="#_x0000_t75" style="width:9.45pt;height:9.45pt">
                              <v:imagedata r:id="rId179" o:title=""/>
                            </v:shape>
                            <o:OLEObject Type="Embed" ProgID="Equation.DSMT4" ShapeID="_x0000_i1161" DrawAspect="Content" ObjectID="_1805366033" r:id="rId1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0E624C05">
                            <v:shape id="_x0000_i1162" type="#_x0000_t75" style="width:13.25pt;height:11.35pt">
                              <v:imagedata r:id="rId181" o:title=""/>
                            </v:shape>
                            <o:OLEObject Type="Embed" ProgID="Equation.DSMT4" ShapeID="_x0000_i1162" DrawAspect="Content" ObjectID="_1805366034" r:id="rId18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هو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220" w:dyaOrig="345" w14:anchorId="6C0B1B21">
                            <v:shape id="_x0000_i1163" type="#_x0000_t75" style="width:111.8pt;height:17.05pt">
                              <v:imagedata r:id="rId189" o:title=""/>
                            </v:shape>
                            <o:OLEObject Type="Embed" ProgID="Equation.DSMT4" ShapeID="_x0000_i1163" DrawAspect="Content" ObjectID="_1805366035" r:id="rId190"/>
                          </w:object>
                        </w:r>
                      </w:p>
                      <w:p w14:paraId="2F3D8E4E" w14:textId="77777777" w:rsidR="00D7746A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ب| جداء العددي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11CAD7D">
                            <v:shape id="_x0000_i1164" type="#_x0000_t75" style="width:9.45pt;height:9.45pt">
                              <v:imagedata r:id="rId179" o:title=""/>
                            </v:shape>
                            <o:OLEObject Type="Embed" ProgID="Equation.DSMT4" ShapeID="_x0000_i1164" DrawAspect="Content" ObjectID="_1805366036" r:id="rId19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4438487C">
                            <v:shape id="_x0000_i1165" type="#_x0000_t75" style="width:13.25pt;height:11.35pt">
                              <v:imagedata r:id="rId181" o:title=""/>
                            </v:shape>
                            <o:OLEObject Type="Embed" ProgID="Equation.DSMT4" ShapeID="_x0000_i1165" DrawAspect="Content" ObjectID="_1805366037" r:id="rId19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هو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700" w:dyaOrig="345" w14:anchorId="3E41A01B">
                            <v:shape id="_x0000_i1166" type="#_x0000_t75" style="width:134.55pt;height:17.05pt">
                              <v:imagedata r:id="rId193" o:title=""/>
                            </v:shape>
                            <o:OLEObject Type="Embed" ProgID="Equation.DSMT4" ShapeID="_x0000_i1166" DrawAspect="Content" ObjectID="_1805366038" r:id="rId194"/>
                          </w:object>
                        </w:r>
                      </w:p>
                      <w:p w14:paraId="678919F4" w14:textId="77777777" w:rsidR="00D7746A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ج |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220" w:dyaOrig="345" w14:anchorId="76A7EFB1">
                            <v:shape id="_x0000_i1167" type="#_x0000_t75" style="width:111.8pt;height:17.05pt">
                              <v:imagedata r:id="rId195" o:title=""/>
                            </v:shape>
                            <o:OLEObject Type="Embed" ProgID="Equation.DSMT4" ShapeID="_x0000_i1167" DrawAspect="Content" ObjectID="_1805366039" r:id="rId196"/>
                          </w:object>
                        </w:r>
                      </w:p>
                      <w:p w14:paraId="11B59AC2" w14:textId="77777777" w:rsidR="00D7746A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642CF3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ملاحظة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قواعد الحساب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25" w:dyaOrig="225" w14:anchorId="23A348DF">
                            <v:shape id="_x0000_i1168" type="#_x0000_t75" style="width:11.35pt;height:11.35pt">
                              <v:imagedata r:id="rId197" o:title=""/>
                            </v:shape>
                            <o:OLEObject Type="Embed" ProgID="Equation.DSMT4" ShapeID="_x0000_i1168" DrawAspect="Content" ObjectID="_1805366040" r:id="rId1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تبقى صحيحة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25" w:dyaOrig="225" w14:anchorId="4A2F5852">
                            <v:shape id="_x0000_i1169" type="#_x0000_t75" style="width:11.35pt;height:11.35pt">
                              <v:imagedata r:id="rId199" o:title=""/>
                            </v:shape>
                            <o:OLEObject Type="Embed" ProgID="Equation.DSMT4" ShapeID="_x0000_i1169" DrawAspect="Content" ObjectID="_1805366041" r:id="rId200"/>
                          </w:object>
                        </w:r>
                      </w:p>
                      <w:p w14:paraId="7EFEB447" w14:textId="77777777" w:rsidR="00D7746A" w:rsidRPr="0005487F" w:rsidRDefault="00000000" w:rsidP="0005487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proofErr w:type="gramStart"/>
                        <w:r w:rsidRPr="0005487F">
                          <w:rPr>
                            <w:rFonts w:ascii="Traditional Arabic" w:hAnsi="Traditional Arabic" w:cs="Traditional Arabic"/>
                            <w:color w:val="993366"/>
                            <w:u w:val="single"/>
                            <w:rtl/>
                            <w:lang w:bidi="ar-DZ"/>
                          </w:rPr>
                          <w:t>أمثلة :</w:t>
                        </w:r>
                        <w:proofErr w:type="gramEnd"/>
                        <w:r w:rsidRPr="0005487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155C1C4E">
                            <v:shape id="_x0000_i1170" type="#_x0000_t75" style="width:223.6pt;height:18.95pt">
                              <v:imagedata r:id="rId201" o:title=""/>
                            </v:shape>
                          </w:pict>
                        </w:r>
                      </w:p>
                      <w:p w14:paraId="0C5703A7" w14:textId="77777777" w:rsidR="00D7746A" w:rsidRPr="0005487F" w:rsidRDefault="00000000" w:rsidP="0005487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05487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pict w14:anchorId="09B6A000">
                            <v:shape id="_x0000_i1171" type="#_x0000_t75" style="width:238.75pt;height:18.95pt">
                              <v:imagedata r:id="rId202" o:title=""/>
                            </v:shape>
                          </w:pict>
                        </w:r>
                        <w:r w:rsidRPr="0005487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0133DAE3" w14:textId="77777777" w:rsidR="00D7746A" w:rsidRPr="00F615AD" w:rsidRDefault="00D7746A" w:rsidP="0005487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</w:p>
                      <w:p w14:paraId="3D60F94D" w14:textId="77777777" w:rsidR="00D7746A" w:rsidRDefault="00000000" w:rsidP="00642CF3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 تطبيق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ين العددين الحقيقيي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25" w:dyaOrig="180" w14:anchorId="3E24D44D">
                            <v:shape id="_x0000_i1172" type="#_x0000_t75" style="width:11.35pt;height:9.45pt">
                              <v:imagedata r:id="rId203" o:title=""/>
                            </v:shape>
                            <o:OLEObject Type="Embed" ProgID="Equation.DSMT4" ShapeID="_x0000_i1172" DrawAspect="Content" ObjectID="_1805366042" r:id="rId2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25" w:dyaOrig="240" w14:anchorId="25F15F92">
                            <v:shape id="_x0000_i1173" type="#_x0000_t75" style="width:11.35pt;height:11.35pt">
                              <v:imagedata r:id="rId205" o:title=""/>
                            </v:shape>
                            <o:OLEObject Type="Embed" ProgID="Equation.DSMT4" ShapeID="_x0000_i1173" DrawAspect="Content" ObjectID="_1805366043" r:id="rId20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100" w:dyaOrig="345" w14:anchorId="37EC3676">
                            <v:shape id="_x0000_i1174" type="#_x0000_t75" style="width:104.2pt;height:17.05pt">
                              <v:imagedata r:id="rId207" o:title=""/>
                            </v:shape>
                            <o:OLEObject Type="Embed" ProgID="Equation.DSMT4" ShapeID="_x0000_i1174" DrawAspect="Content" ObjectID="_1805366044" r:id="rId208"/>
                          </w:object>
                        </w:r>
                      </w:p>
                      <w:p w14:paraId="4C48D9B6" w14:textId="77777777" w:rsidR="00D7746A" w:rsidRDefault="00000000" w:rsidP="002C473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 تمرين محلول 1 الصفحة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25:   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كتابة أعداد مركبة على الشكل الجبري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21D4FF26" w14:textId="77777777" w:rsidR="00D7746A" w:rsidRPr="00FD1B9F" w:rsidRDefault="00000000" w:rsidP="00FD1B9F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cs="Simplified Arabic"/>
                            <w:color w:val="00B050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 xml:space="preserve">2. </w:t>
                        </w:r>
                        <w:r w:rsidRPr="00FD1B9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التفسير الهندسي لمجموع عددين مركبين:</w:t>
                        </w:r>
                      </w:p>
                      <w:p w14:paraId="034D1B17" w14:textId="77777777" w:rsidR="00D7746A" w:rsidRPr="00FD1B9F" w:rsidRDefault="00000000" w:rsidP="00FD1B9F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cs="Simplified Arabic" w:hint="cs"/>
                            <w:rtl/>
                          </w:rPr>
                          <w:t>ا</w: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لمستوي المركب منسوب إلى معلم متعامد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>و متجانس</w:t>
                        </w:r>
                        <w:proofErr w:type="gramEnd"/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pict w14:anchorId="7BF21F36">
                            <v:shape id="_x0000_i1175" type="#_x0000_t75" style="width:56.85pt;height:26.55pt">
                              <v:imagedata r:id="rId65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.</w:t>
                        </w:r>
                      </w:p>
                      <w:p w14:paraId="4015035E" w14:textId="77777777" w:rsidR="00D7746A" w:rsidRPr="00FD1B9F" w:rsidRDefault="00000000" w:rsidP="00FD1B9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12A44C5D">
                            <v:shape id="_x0000_i1176" type="#_x0000_t75" style="width:47.35pt;height:13.25pt">
                              <v:imagedata r:id="rId67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عدد مركب 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44123512">
                            <v:shape id="_x0000_i1177" type="#_x0000_t75" style="width:56.85pt;height:15.15pt">
                              <v:imagedata r:id="rId209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عدد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>مركب .</w:t>
                        </w:r>
                        <w:proofErr w:type="gramEnd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012F07F8" w14:textId="77777777" w:rsidR="00D7746A" w:rsidRPr="00FD1B9F" w:rsidRDefault="00000000" w:rsidP="00FD1B9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 المجمو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098AD09B">
                            <v:shape id="_x0000_i1178" type="#_x0000_t75" style="width:26.55pt;height:11.35pt">
                              <v:imagedata r:id="rId210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هو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لاحقة  النقطة</w:t>
                        </w:r>
                        <w:proofErr w:type="gramEnd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2D716E5A">
                            <v:shape id="_x0000_i1179" type="#_x0000_t75" style="width:7.6pt;height:11.35pt">
                              <v:imagedata r:id="rId211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حيث 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73A33454">
                            <v:shape id="_x0000_i1180" type="#_x0000_t75" style="width:79.6pt;height:17.05pt">
                              <v:imagedata r:id="rId212" o:title=""/>
                            </v:shape>
                          </w:pict>
                        </w:r>
                      </w:p>
                      <w:p w14:paraId="04515EE8" w14:textId="77777777" w:rsidR="00D7746A" w:rsidRPr="00FD1B9F" w:rsidRDefault="00000000" w:rsidP="00FD1B9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571B7F36">
                            <v:shape id="_x0000_i1181" type="#_x0000_t75" style="width:15.15pt;height:15.15pt">
                              <v:imagedata r:id="rId213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هي محصلة الشعاعي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54EC2ED4">
                            <v:shape id="_x0000_i1182" type="#_x0000_t75" style="width:20.85pt;height:15.15pt">
                              <v:imagedata r:id="rId214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03CD70A8">
                            <v:shape id="_x0000_i1183" type="#_x0000_t75" style="width:20.85pt;height:15.15pt">
                              <v:imagedata r:id="rId215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.                                                      </w:t>
                        </w:r>
                      </w:p>
                      <w:p w14:paraId="40B2AB65" w14:textId="77777777" w:rsidR="00D7746A" w:rsidRPr="00F615AD" w:rsidRDefault="00000000" w:rsidP="00FD1B9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800080"/>
                            <w:sz w:val="24"/>
                            <w:szCs w:val="24"/>
                            <w:u w:val="single"/>
                            <w:rtl/>
                          </w:rPr>
                        </w:pPr>
                        <w:r w:rsidRPr="00F615AD">
                          <w:rPr>
                            <w:rFonts w:ascii="Traditional Arabic" w:hAnsi="Traditional Arabic" w:cs="Traditional Arabic"/>
                            <w:color w:val="800080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F615AD">
                          <w:rPr>
                            <w:rFonts w:ascii="Traditional Arabic" w:hAnsi="Traditional Arabic" w:cs="Traditional Arabic"/>
                            <w:b/>
                            <w:bCs/>
                            <w:color w:val="800080"/>
                            <w:sz w:val="24"/>
                            <w:szCs w:val="24"/>
                            <w:u w:val="single"/>
                            <w:rtl/>
                          </w:rPr>
                          <w:t>ملاحظات:</w:t>
                        </w:r>
                      </w:p>
                      <w:p w14:paraId="2166211C" w14:textId="77777777" w:rsidR="00D7746A" w:rsidRPr="00FD1B9F" w:rsidRDefault="00000000" w:rsidP="00FD09F8">
                        <w:pPr>
                          <w:numPr>
                            <w:ilvl w:val="0"/>
                            <w:numId w:val="41"/>
                          </w:numPr>
                          <w:tabs>
                            <w:tab w:val="right" w:pos="374"/>
                          </w:tabs>
                          <w:bidi/>
                          <w:spacing w:after="0" w:line="240" w:lineRule="auto"/>
                          <w:ind w:left="232" w:hanging="63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pict w14:anchorId="7B67973F">
                            <v:shape id="_x0000_i1184" type="#_x0000_t75" style="width:9.45pt;height:9.45pt">
                              <v:imagedata r:id="rId216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لاحقة الشعا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50225142">
                            <v:shape id="_x0000_i1185" type="#_x0000_t75" style="width:9.45pt;height:18.95pt">
                              <v:imagedata r:id="rId217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>و كان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pict w14:anchorId="4F94371A">
                            <v:shape id="_x0000_i1186" type="#_x0000_t75" style="width:13.25pt;height:13.25pt">
                              <v:imagedata r:id="rId218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لاحقة الشعا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0412D064">
                            <v:shape id="_x0000_i1187" type="#_x0000_t75" style="width:9.45pt;height:18.95pt">
                              <v:imagedata r:id="rId219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،  فإ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60D14E0A">
                            <v:shape id="_x0000_i1188" type="#_x0000_t75" style="width:30.3pt;height:15.15pt">
                              <v:imagedata r:id="rId220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هو لاحقة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58ABBAEF">
                            <v:shape id="_x0000_i1189" type="#_x0000_t75" style="width:28.4pt;height:18.95pt">
                              <v:imagedata r:id="rId221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</w: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. </w:t>
                        </w:r>
                      </w:p>
                      <w:p w14:paraId="6610FA79" w14:textId="77777777" w:rsidR="00D7746A" w:rsidRDefault="00000000" w:rsidP="00FD09F8">
                        <w:pPr>
                          <w:numPr>
                            <w:ilvl w:val="0"/>
                            <w:numId w:val="41"/>
                          </w:numPr>
                          <w:tabs>
                            <w:tab w:val="right" w:pos="374"/>
                          </w:tabs>
                          <w:bidi/>
                          <w:spacing w:after="0" w:line="240" w:lineRule="auto"/>
                          <w:ind w:left="232" w:hanging="63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pict w14:anchorId="4F2F52D7">
                            <v:shape id="_x0000_i1190" type="#_x0000_t75" style="width:9.45pt;height:9.45pt">
                              <v:imagedata r:id="rId216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لاحقة الشعا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6589F126">
                            <v:shape id="_x0000_i1191" type="#_x0000_t75" style="width:9.45pt;height:18.95pt">
                              <v:imagedata r:id="rId217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و كان</w:t>
                        </w:r>
                        <w:proofErr w:type="gramEnd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77F51FFC">
                            <v:shape id="_x0000_i1192" type="#_x0000_t75" style="width:9.45pt;height:15.15pt">
                              <v:imagedata r:id="rId222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عددا حقيقيا فإ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11D8F6F1">
                            <v:shape id="_x0000_i1193" type="#_x0000_t75" style="width:15.15pt;height:15.15pt">
                              <v:imagedata r:id="rId223" o:title=""/>
                            </v:shape>
                          </w:pict>
                        </w: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هو لاحقة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pict w14:anchorId="4B8640B6">
                            <v:shape id="_x0000_i1194" type="#_x0000_t75" style="width:17.05pt;height:18.95pt">
                              <v:imagedata r:id="rId224" o:title=""/>
                            </v:shape>
                          </w:pi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</w:t>
                        </w:r>
                      </w:p>
                      <w:p w14:paraId="3465E2DA" w14:textId="77777777" w:rsidR="00D7746A" w:rsidRPr="00FD1B9F" w:rsidRDefault="00000000" w:rsidP="00FD09F8">
                        <w:pPr>
                          <w:numPr>
                            <w:ilvl w:val="0"/>
                            <w:numId w:val="41"/>
                          </w:numPr>
                          <w:tabs>
                            <w:tab w:val="right" w:pos="374"/>
                          </w:tabs>
                          <w:bidi/>
                          <w:spacing w:after="0" w:line="240" w:lineRule="auto"/>
                          <w:ind w:left="232" w:hanging="63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شعاعان متساويان لهما نفس </w:t>
                        </w:r>
                        <w:proofErr w:type="gramStart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اللاحقة .</w:t>
                        </w:r>
                        <w:proofErr w:type="gramEnd"/>
                        <w:r w:rsidRPr="00FD1B9F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          </w:t>
                        </w:r>
                      </w:p>
                      <w:p w14:paraId="43BC9871" w14:textId="77777777" w:rsidR="00D7746A" w:rsidRDefault="00000000" w:rsidP="00DA562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رافق عدد مركب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3530F953" w14:textId="77777777" w:rsidR="00D7746A" w:rsidRDefault="00000000" w:rsidP="00303845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D1B9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1.تعريف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86D52B1">
                            <v:shape id="_x0000_i1195" type="#_x0000_t75" style="width:9.45pt;height:9.45pt">
                              <v:imagedata r:id="rId179" o:title=""/>
                            </v:shape>
                            <o:OLEObject Type="Embed" ProgID="Equation.DSMT4" ShapeID="_x0000_i1195" DrawAspect="Content" ObjectID="_1805366045" r:id="rId2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 مركب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150A4292">
                            <v:shape id="_x0000_i1196" type="#_x0000_t75" style="width:45.45pt;height:15.15pt">
                              <v:imagedata r:id="rId183" o:title=""/>
                            </v:shape>
                            <o:OLEObject Type="Embed" ProgID="Equation.DSMT4" ShapeID="_x0000_i1196" DrawAspect="Content" ObjectID="_1805366046" r:id="rId22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555" w:dyaOrig="225" w14:anchorId="45A88EAA">
                            <v:shape id="_x0000_i1197" type="#_x0000_t75" style="width:28.4pt;height:11.35pt">
                              <v:imagedata r:id="rId227" o:title=""/>
                            </v:shape>
                            <o:OLEObject Type="Embed" ProgID="Equation.DSMT4" ShapeID="_x0000_i1197" DrawAspect="Content" ObjectID="_1805366047" r:id="rId22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585" w:dyaOrig="285" w14:anchorId="6E75EF5D">
                            <v:shape id="_x0000_i1198" type="#_x0000_t75" style="width:28.4pt;height:15.15pt">
                              <v:imagedata r:id="rId229" o:title=""/>
                            </v:shape>
                            <o:OLEObject Type="Embed" ProgID="Equation.DSMT4" ShapeID="_x0000_i1198" DrawAspect="Content" ObjectID="_1805366048" r:id="rId230"/>
                          </w:object>
                        </w:r>
                      </w:p>
                      <w:p w14:paraId="32D9A990" w14:textId="77777777" w:rsidR="00D7746A" w:rsidRDefault="00000000" w:rsidP="00303845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نسمي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585" w:dyaOrig="300" w14:anchorId="3D6CBA4C">
                            <v:shape id="_x0000_i1199" type="#_x0000_t75" style="width:28.4pt;height:15.15pt">
                              <v:imagedata r:id="rId231" o:title=""/>
                            </v:shape>
                            <o:OLEObject Type="Embed" ProgID="Equation.DSMT4" ShapeID="_x0000_i1199" DrawAspect="Content" ObjectID="_1805366049" r:id="rId23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ذي نرمز له بالرمز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85" w14:anchorId="0F33C4A9">
                            <v:shape id="_x0000_i1200" type="#_x0000_t75" style="width:9.45pt;height:15.15pt">
                              <v:imagedata r:id="rId233" o:title=""/>
                            </v:shape>
                            <o:OLEObject Type="Embed" ProgID="Equation.DSMT4" ShapeID="_x0000_i1200" DrawAspect="Content" ObjectID="_1805366050" r:id="rId23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رافق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500C5312">
                            <v:shape id="_x0000_i1201" type="#_x0000_t75" style="width:9.45pt;height:9.45pt">
                              <v:imagedata r:id="rId235" o:title=""/>
                            </v:shape>
                            <o:OLEObject Type="Embed" ProgID="Equation.DSMT4" ShapeID="_x0000_i1201" DrawAspect="Content" ObjectID="_1805366051" r:id="rId236"/>
                          </w:object>
                        </w:r>
                      </w:p>
                      <w:p w14:paraId="634ACCEE" w14:textId="77777777" w:rsidR="00D7746A" w:rsidRDefault="00000000" w:rsidP="005C696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2.</w:t>
                        </w:r>
                        <w:r w:rsidRPr="00642CF3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ملاحظة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لحصول على مرافق عدد مركب يكفي تغيير إشارة الجزء التخيلي فقط.</w:t>
                        </w:r>
                      </w:p>
                      <w:p w14:paraId="47A4BB93" w14:textId="77777777" w:rsidR="00D7746A" w:rsidRDefault="00000000" w:rsidP="00303845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3.التفسير الهندسي:</w:t>
                        </w:r>
                      </w:p>
                      <w:p w14:paraId="15BCCC93" w14:textId="77777777" w:rsidR="00D7746A" w:rsidRDefault="00000000" w:rsidP="005A7BD9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60" w:dyaOrig="225" w14:anchorId="03DBC4EA">
                            <v:shape id="_x0000_i1202" type="#_x0000_t75" style="width:18.95pt;height:11.35pt">
                              <v:imagedata r:id="rId237" o:title=""/>
                            </v:shape>
                            <o:OLEObject Type="Embed" ProgID="Equation.DSMT4" ShapeID="_x0000_i1202" DrawAspect="Content" ObjectID="_1805366052" r:id="rId23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45" w14:anchorId="211E03A6">
                            <v:shape id="_x0000_i1203" type="#_x0000_t75" style="width:45.45pt;height:17.05pt">
                              <v:imagedata r:id="rId239" o:title=""/>
                            </v:shape>
                            <o:OLEObject Type="Embed" ProgID="Equation.DSMT4" ShapeID="_x0000_i1203" DrawAspect="Content" ObjectID="_1805366053" r:id="rId24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هي نظيرة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00" w:dyaOrig="225" w14:anchorId="177ECB74">
                            <v:shape id="_x0000_i1204" type="#_x0000_t75" style="width:15.15pt;height:11.35pt">
                              <v:imagedata r:id="rId241" o:title=""/>
                            </v:shape>
                            <o:OLEObject Type="Embed" ProgID="Equation.DSMT4" ShapeID="_x0000_i1204" DrawAspect="Content" ObjectID="_1805366054" r:id="rId24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0700D289" w14:textId="77777777" w:rsidR="00D7746A" w:rsidRDefault="00000000" w:rsidP="005A7BD9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764FD3F0">
                            <v:shape id="_x0000_i1205" type="#_x0000_t75" style="width:45.45pt;height:15.15pt">
                              <v:imagedata r:id="rId183" o:title=""/>
                            </v:shape>
                            <o:OLEObject Type="Embed" ProgID="Equation.DSMT4" ShapeID="_x0000_i1205" DrawAspect="Content" ObjectID="_1805366055" r:id="rId2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بالنسبة لحامل محور الفواصل</w:t>
                        </w:r>
                      </w:p>
                      <w:p w14:paraId="45998EE9" w14:textId="77777777" w:rsidR="00D7746A" w:rsidRPr="005C6964" w:rsidRDefault="00000000" w:rsidP="005A7BD9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4.</w:t>
                        </w:r>
                        <w:r w:rsidRPr="005C6964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أمثلة:</w:t>
                        </w:r>
                      </w:p>
                      <w:p w14:paraId="2F0C62E0" w14:textId="77777777" w:rsidR="00D7746A" w:rsidRDefault="00000000" w:rsidP="005C696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200" w:dyaOrig="300" w14:anchorId="6F82A43B">
                            <v:shape id="_x0000_i1206" type="#_x0000_t75" style="width:60.65pt;height:15.15pt">
                              <v:imagedata r:id="rId244" o:title=""/>
                            </v:shape>
                            <o:OLEObject Type="Embed" ProgID="Equation.DSMT4" ShapeID="_x0000_i1206" DrawAspect="Content" ObjectID="_1805366056" r:id="rId245"/>
                          </w:object>
                        </w:r>
                      </w:p>
                      <w:p w14:paraId="093A0A3D" w14:textId="77777777" w:rsidR="00D7746A" w:rsidRDefault="00000000" w:rsidP="005C696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945" w:dyaOrig="285" w14:anchorId="01E369FE">
                            <v:shape id="_x0000_i1207" type="#_x0000_t75" style="width:47.35pt;height:15.15pt">
                              <v:imagedata r:id="rId246" o:title=""/>
                            </v:shape>
                            <o:OLEObject Type="Embed" ProgID="Equation.DSMT4" ShapeID="_x0000_i1207" DrawAspect="Content" ObjectID="_1805366057" r:id="rId247"/>
                          </w:object>
                        </w:r>
                      </w:p>
                      <w:p w14:paraId="12A777FE" w14:textId="77777777" w:rsidR="00D7746A" w:rsidRDefault="00000000" w:rsidP="005C696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780" w:dyaOrig="285" w14:anchorId="0C65E0CF">
                            <v:shape id="_x0000_i1208" type="#_x0000_t75" style="width:39.8pt;height:15.15pt">
                              <v:imagedata r:id="rId248" o:title=""/>
                            </v:shape>
                            <o:OLEObject Type="Embed" ProgID="Equation.DSMT4" ShapeID="_x0000_i1208" DrawAspect="Content" ObjectID="_1805366058" r:id="rId249"/>
                          </w:object>
                        </w:r>
                      </w:p>
                      <w:p w14:paraId="3DB2F6BB" w14:textId="77777777" w:rsidR="00D7746A" w:rsidRPr="00E86150" w:rsidRDefault="00000000" w:rsidP="005C696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05" w:dyaOrig="300" w14:anchorId="3B6E2D22">
                            <v:shape id="_x0000_i1209" type="#_x0000_t75" style="width:36pt;height:15.15pt">
                              <v:imagedata r:id="rId250" o:title=""/>
                            </v:shape>
                            <o:OLEObject Type="Embed" ProgID="Equation.DSMT4" ShapeID="_x0000_i1209" DrawAspect="Content" ObjectID="_1805366059" r:id="rId251"/>
                          </w:object>
                        </w: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2946A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877B5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944F5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B48B0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04778B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EFF70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E39D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0B1FA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CB3AD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9D21C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A25705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53712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27C95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63097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86EAFF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613DC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8B7A6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BE347A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94014F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A718FB6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1A3319A" w14:textId="77777777" w:rsidR="006B1400" w:rsidRPr="00C135C9" w:rsidRDefault="000000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17A17E83">
                <v:shape id="_x0000_s1278" type="#_x0000_t75" style="position:absolute;left:0;text-align:left;margin-left:1.55pt;margin-top:8.95pt;width:151.15pt;height:119.5pt;z-index:38" filled="t" fillcolor="#9c0" strokeweight="1pt">
                  <v:fill opacity="45875f"/>
                  <v:imagedata r:id="rId252" o:title=""/>
                </v:shape>
              </w:pict>
            </w:r>
          </w:p>
          <w:p w14:paraId="7CB2BDC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0277D8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6072578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B353174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B70635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5275FBA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3439AF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9DE9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007FF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39EDD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66131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F840B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FD765A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6381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7C14C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436BCB0" w14:textId="77777777" w:rsidR="006B1400" w:rsidRPr="00C135C9" w:rsidRDefault="00000000" w:rsidP="001E2F08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2F178F6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4BA6B1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EAAC5D1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873BDD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B45BB1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D26413B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FA16E57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F12EDD4" w14:textId="77777777" w:rsidR="006B1400" w:rsidRPr="00C135C9" w:rsidRDefault="000000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sz w:val="16"/>
                <w:szCs w:val="16"/>
                <w:lang w:eastAsia="fr-FR"/>
              </w:rPr>
              <w:pict w14:anchorId="297F31EC">
                <v:shape id="_x0000_s1279" type="#_x0000_t75" style="position:absolute;left:0;text-align:left;margin-left:7.65pt;margin-top:6.35pt;width:161.25pt;height:141.75pt;z-index:39" stroked="t" strokeweight="1pt">
                  <v:imagedata r:id="rId253" o:title=""/>
                </v:shape>
              </w:pict>
            </w:r>
          </w:p>
          <w:p w14:paraId="343A98FC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0FAAE568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80" type="#_x0000_t32" style="position:absolute;left:0;text-align:left;margin-left:39.1pt;margin-top:9.35pt;width:82.9pt;height:56.95pt;flip:y;z-index:45" o:connectortype="straight" strokecolor="red" strokeweight="1pt">
                  <v:stroke endarrow="classic" endarrowwidth="narrow" endarrowlength="long"/>
                </v:shape>
              </w:pict>
            </w:r>
            <w:r>
              <w:rPr>
                <w:noProof/>
                <w:lang w:eastAsia="fr-FR"/>
              </w:rPr>
              <w:pict w14:anchorId="2A2F82E0">
                <v:shape id="_x0000_s1281" type="#_x0000_t202" style="position:absolute;left:0;text-align:left;margin-left:13.8pt;margin-top:.15pt;width:25.45pt;height:32.65pt;z-index:44;mso-wrap-style:none" filled="f" stroked="f">
                  <v:textbox style="mso-fit-shape-to-text:t">
                    <w:txbxContent>
                      <w:p w14:paraId="27440F53" w14:textId="77777777" w:rsidR="00D7746A" w:rsidRDefault="00000000" w:rsidP="005A7BD9">
                        <w:r>
                          <w:rPr>
                            <w:position w:val="-10"/>
                          </w:rPr>
                          <w:object w:dxaOrig="225" w:dyaOrig="240" w14:anchorId="0CC64A36">
                            <v:shape id="_x0000_i1210" type="#_x0000_t75" style="width:11.35pt;height:11.35pt">
                              <v:imagedata r:id="rId254" o:title=""/>
                            </v:shape>
                            <o:OLEObject Type="Embed" ProgID="Equation.DSMT4" ShapeID="_x0000_i1210" DrawAspect="Content" ObjectID="_1805366060" r:id="rId255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7BBC98C6">
                <v:shape id="_x0000_s1283" type="#_x0000_t32" style="position:absolute;left:0;text-align:left;margin-left:38.7pt;margin-top:9.35pt;width:84.35pt;height:0;flip:x;z-index:40" o:connectortype="straight" strokecolor="#7030a0" strokeweight="1pt">
                  <v:stroke dashstyle="dash"/>
                </v:shape>
              </w:pict>
            </w:r>
          </w:p>
          <w:p w14:paraId="470BD383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2BBE2BD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A5D75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0D3DD620">
                <v:shape id="_x0000_s1284" type="#_x0000_t32" style="position:absolute;left:0;text-align:left;margin-left:78.5pt;margin-top:.4pt;width:4.85pt;height:9.35pt;z-index:47" o:connectortype="straight"/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42E97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184C3636">
                <v:shape id="_x0000_s1285" type="#_x0000_t202" style="position:absolute;left:0;text-align:left;margin-left:116.7pt;margin-top:5.8pt;width:25.45pt;height:32.65pt;z-index:42;mso-wrap-style:none" filled="f" stroked="f">
                  <v:textbox style="mso-fit-shape-to-text:t">
                    <w:txbxContent>
                      <w:p w14:paraId="76BB84F6" w14:textId="77777777" w:rsidR="00D7746A" w:rsidRDefault="00000000" w:rsidP="005A7BD9">
                        <w:r>
                          <w:rPr>
                            <w:position w:val="-4"/>
                          </w:rPr>
                          <w:object w:dxaOrig="225" w:dyaOrig="180" w14:anchorId="2E19AE25">
                            <v:shape id="_x0000_i1211" type="#_x0000_t75" style="width:11.35pt;height:9.45pt">
                              <v:imagedata r:id="rId256" o:title=""/>
                            </v:shape>
                            <o:OLEObject Type="Embed" ProgID="Equation.DSMT4" ShapeID="_x0000_i1211" DrawAspect="Content" ObjectID="_1805366061" r:id="rId257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403514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52ACFE" w14:textId="77777777" w:rsidR="006B1400" w:rsidRDefault="000000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3EC86C04">
                <v:shape id="_x0000_s1287" type="#_x0000_t32" style="position:absolute;left:0;text-align:left;margin-left:39.25pt;margin-top:.4pt;width:82.75pt;height:56.75pt;z-index:46" o:connectortype="straight" strokecolor="red" strokeweight="1pt">
                  <v:stroke endarrow="classic" endarrowwidth="narrow" endarrowlength="long"/>
                </v:shape>
              </w:pict>
            </w:r>
          </w:p>
          <w:p w14:paraId="74C38B0D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CBA5874" w14:textId="77777777" w:rsidR="006B1400" w:rsidRDefault="000000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29E4AA59">
                <v:shape id="_x0000_s1288" type="#_x0000_t32" style="position:absolute;left:0;text-align:left;margin-left:77.85pt;margin-top:4.95pt;width:5.65pt;height:8.5pt;flip:x;z-index:48" o:connectortype="straight"/>
              </w:pict>
            </w:r>
          </w:p>
          <w:p w14:paraId="63E00ED0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5A53601" w14:textId="77777777" w:rsidR="006B1400" w:rsidRPr="000F3EC9" w:rsidRDefault="000000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467EA74">
                <v:shape id="_x0000_s1289" type="#_x0000_t202" style="position:absolute;left:0;text-align:left;margin-left:13.05pt;margin-top:6.1pt;width:31.45pt;height:32.65pt;z-index:43;mso-wrap-style:none" filled="f" stroked="f">
                  <v:textbox style="mso-fit-shape-to-text:t">
                    <w:txbxContent>
                      <w:p w14:paraId="095D988C" w14:textId="77777777" w:rsidR="00D7746A" w:rsidRDefault="00000000" w:rsidP="005A7BD9">
                        <w:r>
                          <w:rPr>
                            <w:position w:val="-10"/>
                          </w:rPr>
                          <w:object w:dxaOrig="345" w:dyaOrig="240" w14:anchorId="2A3A8195">
                            <v:shape id="_x0000_i1212" type="#_x0000_t75" style="width:17.05pt;height:11.35pt">
                              <v:imagedata r:id="rId258" o:title=""/>
                            </v:shape>
                            <o:OLEObject Type="Embed" ProgID="Equation.DSMT4" ShapeID="_x0000_i1212" DrawAspect="Content" ObjectID="_1805366062" r:id="rId259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619A40FA">
                <v:shape id="_x0000_s1291" type="#_x0000_t32" style="position:absolute;left:0;text-align:left;margin-left:37.8pt;margin-top:15.7pt;width:84.35pt;height:0;flip:x;z-index:41" o:connectortype="straight" strokecolor="#7030a0" strokeweight="1pt">
                  <v:stroke dashstyle="dash"/>
                </v:shape>
              </w:pict>
            </w:r>
          </w:p>
        </w:tc>
        <w:tc>
          <w:tcPr>
            <w:tcW w:w="2384" w:type="dxa"/>
            <w:gridSpan w:val="2"/>
          </w:tcPr>
          <w:p w14:paraId="4E15822E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5BB92AE">
                <v:roundrect id="_x0000_s1292" style="position:absolute;left:0;text-align:left;margin-left:10pt;margin-top:467pt;width:119.3pt;height:39.85pt;rotation:270;z-index:32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52C158B2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فهوم مرافق عدد مركب وطريقة تعيينه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5E7491C2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7F71193">
                <v:roundrect id="_x0000_s1293" style="position:absolute;left:0;text-align:left;margin-left:9.35pt;margin-top:594.9pt;width:119.3pt;height:39.85pt;rotation:270;z-index:37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CA06B10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فسير مرافق عدد مركب هندسيا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5138003B" w14:textId="77777777" w:rsidR="00D7746A" w:rsidRPr="00D4596D" w:rsidRDefault="00D7746A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C6A11B1">
                <v:roundrect id="_x0000_s1294" style="position:absolute;left:0;text-align:left;margin-left:1pt;margin-top:96.3pt;width:108.3pt;height:40.8pt;z-index:30;mso-position-horizontal-relative:text;mso-position-vertical-relative:text" arcsize="10923f" strokecolor="#92cddc" strokeweight="1pt">
                  <v:textbox>
                    <w:txbxContent>
                      <w:p w14:paraId="4772F963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جموع وجداء عددين مركبين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20D61A9E" w14:textId="77777777" w:rsidR="00D7746A" w:rsidRPr="00D4596D" w:rsidRDefault="00D7746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C356C3F">
                <v:roundrect id="_x0000_s1295" style="position:absolute;left:0;text-align:left;margin-left:12.55pt;margin-top:222.05pt;width:113.5pt;height:39.2pt;rotation:270;z-index:36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D6D477D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تفسير الهندسي لمجموع عددين مركبين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045C480D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18868887">
                <v:roundrect id="_x0000_s1296" style="position:absolute;left:0;text-align:left;margin-left:-2.3pt;margin-top:4.8pt;width:113.5pt;height:38.65pt;z-index:27;mso-position-horizontal-relative:text;mso-position-vertical-relative:text" arcsize="10923f" strokecolor="#002060" strokeweight="1pt">
                  <v:textbox>
                    <w:txbxContent>
                      <w:p w14:paraId="6253C470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ذكير بالدرس الماضي والأعداد المركب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42A3EB5B" w14:textId="77777777" w:rsidR="00D7746A" w:rsidRPr="004E37B4" w:rsidRDefault="00D7746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2426BF26" w14:textId="77777777" w:rsidTr="008A72F3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0C877499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4390C6C8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7D7FDC22" w14:textId="77777777" w:rsidR="0031156C" w:rsidRPr="007C316F" w:rsidRDefault="00000000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  <w:r>
        <w:rPr>
          <w:noProof/>
          <w:sz w:val="16"/>
          <w:szCs w:val="16"/>
          <w:lang w:eastAsia="fr-FR"/>
        </w:rPr>
        <w:pict w14:anchorId="7C305C23">
          <v:shape id="_x0000_s1297" type="#_x0000_t202" style="position:absolute;left:0;text-align:left;margin-left:-68.65pt;margin-top:-.45pt;width:586pt;height:15pt;z-index:-26;mso-position-horizontal-relative:text;mso-position-vertical-relative:text" stroked="f">
            <v:textbox>
              <w:txbxContent>
                <w:p w14:paraId="1009A57A" w14:textId="77777777" w:rsidR="00D7746A" w:rsidRPr="007C316F" w:rsidRDefault="00000000" w:rsidP="0007091A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07091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عمليات في مجموعة 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5D1DFC9B" w14:textId="77777777" w:rsidR="00D7746A" w:rsidRDefault="00D7746A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37012428" w14:textId="77777777" w:rsidTr="00390401">
        <w:tc>
          <w:tcPr>
            <w:tcW w:w="952" w:type="dxa"/>
          </w:tcPr>
          <w:p w14:paraId="2D2D018F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32A19282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7B7E4A9B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34B7CC67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41D4D225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1C8EB773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2A2080BC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3BF76A7D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1DBD0E1C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78D313B2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664B9449">
                <v:shape id="_x0000_s1298" type="#_x0000_t161" style="position:absolute;left:0;text-align:left;margin-left:-59.85pt;margin-top:337.25pt;width:160.65pt;height:16.85pt;rotation:270;z-index:23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54A79776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7C84B22C">
                <v:shape id="_x0000_s1299" type="#_x0000_t202" style="position:absolute;left:0;text-align:left;margin-left:-1.5pt;margin-top:2.75pt;width:403.9pt;height:764.6pt;z-index:28;mso-position-horizontal-relative:text;mso-position-vertical-relative:text" strokecolor="#943634" strokeweight="2pt">
                  <v:stroke linestyle="thinThick"/>
                  <v:shadow color="#868686"/>
                  <v:textbox>
                    <w:txbxContent>
                      <w:p w14:paraId="16635BFA" w14:textId="77777777" w:rsidR="00D7746A" w:rsidRDefault="00000000" w:rsidP="00F87D9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3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خواص مرافق عدد مركب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7CCC565D" w14:textId="77777777" w:rsidR="00D7746A" w:rsidRDefault="00000000" w:rsidP="00B54B64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195" w:dyaOrig="180" w14:anchorId="2189F730">
                            <v:shape id="_x0000_i1213" type="#_x0000_t75" style="width:9.45pt;height:9.45pt">
                              <v:imagedata r:id="rId260" o:title=""/>
                            </v:shape>
                            <o:OLEObject Type="Embed" ProgID="Equation.DSMT4" ShapeID="_x0000_i1213" DrawAspect="Content" ObjectID="_1805366063" r:id="rId2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عدد مركب مرافق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195" w:dyaOrig="285" w14:anchorId="44DCBFE8">
                            <v:shape id="_x0000_i1214" type="#_x0000_t75" style="width:9.45pt;height:15.15pt">
                              <v:imagedata r:id="rId262" o:title=""/>
                            </v:shape>
                            <o:OLEObject Type="Embed" ProgID="Equation.DSMT4" ShapeID="_x0000_i1214" DrawAspect="Content" ObjectID="_1805366064" r:id="rId26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255" w:dyaOrig="225" w14:anchorId="63BB0E75">
                            <v:shape id="_x0000_i1215" type="#_x0000_t75" style="width:13.25pt;height:11.35pt">
                              <v:imagedata r:id="rId264" o:title=""/>
                            </v:shape>
                            <o:OLEObject Type="Embed" ProgID="Equation.DSMT4" ShapeID="_x0000_i1215" DrawAspect="Content" ObjectID="_1805366065" r:id="rId26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عدد مركب مرافق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255" w:dyaOrig="285" w14:anchorId="1A267CEB">
                            <v:shape id="_x0000_i1216" type="#_x0000_t75" style="width:13.25pt;height:15.15pt">
                              <v:imagedata r:id="rId266" o:title=""/>
                            </v:shape>
                            <o:OLEObject Type="Embed" ProgID="Equation.DSMT4" ShapeID="_x0000_i1216" DrawAspect="Content" ObjectID="_1805366066" r:id="rId26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>:</w:t>
                        </w:r>
                      </w:p>
                      <w:p w14:paraId="461A381A" w14:textId="77777777" w:rsidR="00D7746A" w:rsidRPr="009E35B3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5192F1C0">
                            <v:shape id="_x0000_i1217" type="#_x0000_t75" style="width:30.3pt;height:18.95pt">
                              <v:imagedata r:id="rId268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                         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       </w: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</w:rPr>
                          <w:pict w14:anchorId="0D513D4D">
                            <v:shape id="_x0000_i1218" type="#_x0000_t75" style="width:68.2pt;height:18.95pt">
                              <v:imagedata r:id="rId269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>.</w:t>
                        </w:r>
                      </w:p>
                      <w:p w14:paraId="76E72345" w14:textId="77777777" w:rsidR="00D7746A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4"/>
                          </w:rPr>
                          <w:pict w14:anchorId="00A971B1">
                            <v:shape id="_x0000_i1219" type="#_x0000_t75" style="width:81.45pt;height:18.95pt">
                              <v:imagedata r:id="rId270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.           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   </w: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</w:rPr>
                          <w:pict w14:anchorId="7F7B480C">
                            <v:shape id="_x0000_i1220" type="#_x0000_t75" style="width:125.05pt;height:24.65pt">
                              <v:imagedata r:id="rId271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>.</w:t>
                        </w:r>
                      </w:p>
                      <w:p w14:paraId="1C410880" w14:textId="77777777" w:rsidR="00D7746A" w:rsidRPr="009E35B3" w:rsidRDefault="00000000" w:rsidP="00B54B6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 w:rsidRPr="009E35B3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المرافق والعمليات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05EFE8DA" w14:textId="77777777" w:rsidR="00D7746A" w:rsidRPr="009E35B3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3787EFC5">
                            <v:shape id="_x0000_i1221" type="#_x0000_t75" style="width:81.45pt;height:18.95pt">
                              <v:imagedata r:id="rId272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    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75061DDF">
                            <v:shape id="_x0000_i1222" type="#_x0000_t75" style="width:66.3pt;height:18.95pt">
                              <v:imagedata r:id="rId273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.      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pict w14:anchorId="06B4F4E4">
                            <v:shape id="_x0000_i1223" type="#_x0000_t75" style="width:47.35pt;height:20.85pt">
                              <v:imagedata r:id="rId274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>.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</w:rPr>
                          <w:pict w14:anchorId="6723927C">
                            <v:shape id="_x0000_i1224" type="#_x0000_t75" style="width:43.6pt;height:20.85pt">
                              <v:imagedata r:id="rId275" o:title=""/>
                            </v:shape>
                          </w:pict>
                        </w:r>
                      </w:p>
                      <w:p w14:paraId="5FC49835" w14:textId="77777777" w:rsidR="00D7746A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8"/>
                          </w:rPr>
                          <w:pict w14:anchorId="5AB7A012">
                            <v:shape id="_x0000_i1225" type="#_x0000_t75" style="width:51.15pt;height:36pt">
                              <v:imagedata r:id="rId276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م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5184CA80">
                            <v:shape id="_x0000_i1226" type="#_x0000_t75" style="width:28.4pt;height:15.15pt">
                              <v:imagedata r:id="rId277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. 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28"/>
                          </w:rPr>
                          <w:pict w14:anchorId="6E5962EB">
                            <v:shape id="_x0000_i1227" type="#_x0000_t75" style="width:53.05pt;height:36pt">
                              <v:imagedata r:id="rId278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م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pict w14:anchorId="7634CA14">
                            <v:shape id="_x0000_i1228" type="#_x0000_t75" style="width:32.2pt;height:15.15pt">
                              <v:imagedata r:id="rId279" o:title=""/>
                            </v:shape>
                          </w:pict>
                        </w:r>
                        <w:r w:rsidRPr="009E35B3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.</w:t>
                        </w:r>
                      </w:p>
                      <w:p w14:paraId="14101F1E" w14:textId="77777777" w:rsidR="00D7746A" w:rsidRPr="00B54B64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62395314">
                            <v:shape id="_x0000_i1229" type="#_x0000_t75" style="width:9.45pt;height:9.45pt">
                              <v:imagedata r:id="rId280" o:title=""/>
                            </v:shape>
                            <o:OLEObject Type="Embed" ProgID="Equation.DSMT4" ShapeID="_x0000_i1229" DrawAspect="Content" ObjectID="_1805366067" r:id="rId281"/>
                          </w:object>
                        </w: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قيقي معنا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540" w:dyaOrig="285" w14:anchorId="4C35232C">
                            <v:shape id="_x0000_i1230" type="#_x0000_t75" style="width:26.55pt;height:15.15pt">
                              <v:imagedata r:id="rId282" o:title=""/>
                            </v:shape>
                            <o:OLEObject Type="Embed" ProgID="Equation.DSMT4" ShapeID="_x0000_i1230" DrawAspect="Content" ObjectID="_1805366068" r:id="rId283"/>
                          </w:object>
                        </w:r>
                      </w:p>
                      <w:p w14:paraId="49869106" w14:textId="77777777" w:rsidR="00D7746A" w:rsidRPr="00B54B64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2D9320F5">
                            <v:shape id="_x0000_i1231" type="#_x0000_t75" style="width:9.45pt;height:9.45pt">
                              <v:imagedata r:id="rId280" o:title=""/>
                            </v:shape>
                            <o:OLEObject Type="Embed" ProgID="Equation.DSMT4" ShapeID="_x0000_i1231" DrawAspect="Content" ObjectID="_1805366069" r:id="rId284"/>
                          </w:object>
                        </w: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تخيلي صرف معنا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660" w:dyaOrig="285" w14:anchorId="006425E8">
                            <v:shape id="_x0000_i1232" type="#_x0000_t75" style="width:32.2pt;height:15.15pt">
                              <v:imagedata r:id="rId285" o:title=""/>
                            </v:shape>
                            <o:OLEObject Type="Embed" ProgID="Equation.DSMT4" ShapeID="_x0000_i1232" DrawAspect="Content" ObjectID="_1805366070" r:id="rId286"/>
                          </w:object>
                        </w: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825" w:dyaOrig="300" w14:anchorId="1D0EF306">
                            <v:shape id="_x0000_i1233" type="#_x0000_t75" style="width:41.7pt;height:15.15pt">
                              <v:imagedata r:id="rId287" o:title=""/>
                            </v:shape>
                            <o:OLEObject Type="Embed" ProgID="Equation.DSMT4" ShapeID="_x0000_i1233" DrawAspect="Content" ObjectID="_1805366071" r:id="rId288"/>
                          </w:object>
                        </w:r>
                      </w:p>
                      <w:p w14:paraId="4A7665D3" w14:textId="77777777" w:rsidR="00D7746A" w:rsidRPr="00B54B64" w:rsidRDefault="00000000" w:rsidP="00B54B6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618DFA6E">
                            <v:shape id="_x0000_i1234" type="#_x0000_t75" style="width:45.45pt;height:15.15pt">
                              <v:imagedata r:id="rId183" o:title=""/>
                            </v:shape>
                            <o:OLEObject Type="Embed" ProgID="Equation.DSMT4" ShapeID="_x0000_i1234" DrawAspect="Content" ObjectID="_1805366072" r:id="rId289"/>
                          </w:object>
                        </w:r>
                        <w:r w:rsidRPr="00B54B6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260" w:dyaOrig="345" w14:anchorId="1ECD409B">
                            <v:shape id="_x0000_i1235" type="#_x0000_t75" style="width:62.55pt;height:17.05pt">
                              <v:imagedata r:id="rId290" o:title=""/>
                            </v:shape>
                            <o:OLEObject Type="Embed" ProgID="Equation.DSMT4" ShapeID="_x0000_i1235" DrawAspect="Content" ObjectID="_1805366073" r:id="rId291"/>
                          </w:object>
                        </w:r>
                      </w:p>
                      <w:p w14:paraId="3B2D36E7" w14:textId="77777777" w:rsidR="00D7746A" w:rsidRDefault="00000000" w:rsidP="004711AB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4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قلوب عدد مركب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50A0214C" w14:textId="77777777" w:rsidR="00D7746A" w:rsidRDefault="00000000" w:rsidP="00B9644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195" w:dyaOrig="180" w14:anchorId="43342A56">
                            <v:shape id="_x0000_i1236" type="#_x0000_t75" style="width:9.45pt;height:9.45pt">
                              <v:imagedata r:id="rId292" o:title=""/>
                            </v:shape>
                            <o:OLEObject Type="Embed" ProgID="Equation.DSMT4" ShapeID="_x0000_i1236" DrawAspect="Content" ObjectID="_1805366074" r:id="rId2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عدد مركب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object w:dxaOrig="900" w:dyaOrig="300" w14:anchorId="43490FA4">
                            <v:shape id="_x0000_i1237" type="#_x0000_t75" style="width:45.45pt;height:15.15pt">
                              <v:imagedata r:id="rId294" o:title=""/>
                            </v:shape>
                            <o:OLEObject Type="Embed" ProgID="Equation.DSMT4" ShapeID="_x0000_i1237" DrawAspect="Content" ObjectID="_1805366075" r:id="rId29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object w:dxaOrig="495" w:dyaOrig="240" w14:anchorId="64E9DDB8">
                            <v:shape id="_x0000_i1238" type="#_x0000_t75" style="width:24.65pt;height:11.35pt">
                              <v:imagedata r:id="rId296" o:title=""/>
                            </v:shape>
                            <o:OLEObject Type="Embed" ProgID="Equation.DSMT4" ShapeID="_x0000_i1238" DrawAspect="Content" ObjectID="_1805366076" r:id="rId2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فان مقلوب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195" w:dyaOrig="180" w14:anchorId="7AEBBF32">
                            <v:shape id="_x0000_i1239" type="#_x0000_t75" style="width:9.45pt;height:9.45pt">
                              <v:imagedata r:id="rId298" o:title=""/>
                            </v:shape>
                            <o:OLEObject Type="Embed" ProgID="Equation.DSMT4" ShapeID="_x0000_i1239" DrawAspect="Content" ObjectID="_1805366077" r:id="rId2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هو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object w:dxaOrig="240" w:dyaOrig="540" w14:anchorId="4112DBD2">
                            <v:shape id="_x0000_i1240" type="#_x0000_t75" style="width:11.35pt;height:26.55pt">
                              <v:imagedata r:id="rId300" o:title=""/>
                            </v:shape>
                            <o:OLEObject Type="Embed" ProgID="Equation.DSMT4" ShapeID="_x0000_i1240" DrawAspect="Content" ObjectID="_1805366078" r:id="rId3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225" w:dyaOrig="225" w14:anchorId="0B87EE78">
                            <v:shape id="_x0000_i1241" type="#_x0000_t75" style="width:11.35pt;height:11.35pt">
                              <v:imagedata r:id="rId302" o:title=""/>
                            </v:shape>
                            <o:OLEObject Type="Embed" ProgID="Equation.DSMT4" ShapeID="_x0000_i1241" DrawAspect="Content" ObjectID="_1805366079" r:id="rId303"/>
                          </w:object>
                        </w:r>
                      </w:p>
                      <w:p w14:paraId="2A2A313C" w14:textId="77777777" w:rsidR="00D7746A" w:rsidRDefault="00000000" w:rsidP="00B9644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 w:rsidRPr="00FD6550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ملاحظة: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لكتابة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object w:dxaOrig="240" w:dyaOrig="540" w14:anchorId="78D429A3">
                            <v:shape id="_x0000_i1242" type="#_x0000_t75" style="width:11.35pt;height:26.55pt">
                              <v:imagedata r:id="rId300" o:title=""/>
                            </v:shape>
                            <o:OLEObject Type="Embed" ProgID="Equation.DSMT4" ShapeID="_x0000_i1242" DrawAspect="Content" ObjectID="_1805366080" r:id="rId3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على الشكل الجبري لا يترك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165" w:dyaOrig="240" w14:anchorId="7E4E4D52">
                            <v:shape id="_x0000_i1243" type="#_x0000_t75" style="width:7.6pt;height:11.35pt">
                              <v:imagedata r:id="rId305" o:title=""/>
                            </v:shape>
                            <o:OLEObject Type="Embed" ProgID="Equation.DSMT4" ShapeID="_x0000_i1243" DrawAspect="Content" ObjectID="_1805366081" r:id="rId30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في المقام ويكتب كما يلي:</w:t>
                        </w:r>
                      </w:p>
                      <w:p w14:paraId="2FAF8F5C" w14:textId="77777777" w:rsidR="00D7746A" w:rsidRDefault="00000000" w:rsidP="00FD655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8"/>
                          </w:rPr>
                          <w:object w:dxaOrig="3420" w:dyaOrig="645" w14:anchorId="1CF92D6A">
                            <v:shape id="_x0000_i1244" type="#_x0000_t75" style="width:170.55pt;height:32.2pt">
                              <v:imagedata r:id="rId307" o:title=""/>
                            </v:shape>
                            <o:OLEObject Type="Embed" ProgID="Equation.DSMT4" ShapeID="_x0000_i1244" DrawAspect="Content" ObjectID="_1805366082" r:id="rId308"/>
                          </w:object>
                        </w:r>
                      </w:p>
                      <w:p w14:paraId="7D1B779D" w14:textId="77777777" w:rsidR="00D7746A" w:rsidRDefault="00000000" w:rsidP="00FD655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 w:rsidRPr="00FD6550">
                          <w:rPr>
                            <w:rFonts w:ascii="ae_AlMateen" w:hAnsi="ae_AlMateen" w:cs="ae_AlMateen" w:hint="cs"/>
                            <w:color w:val="00B050"/>
                            <w:rtl/>
                          </w:rPr>
                          <w:t>مثال:</w:t>
                        </w:r>
                        <w:r w:rsidRPr="00FD655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8"/>
                          </w:rPr>
                          <w:object w:dxaOrig="4455" w:dyaOrig="645" w14:anchorId="1E500145">
                            <v:shape id="_x0000_i1245" type="#_x0000_t75" style="width:223.6pt;height:32.2pt">
                              <v:imagedata r:id="rId309" o:title=""/>
                            </v:shape>
                            <o:OLEObject Type="Embed" ProgID="Equation.DSMT4" ShapeID="_x0000_i1245" DrawAspect="Content" ObjectID="_1805366083" r:id="rId310"/>
                          </w:object>
                        </w:r>
                      </w:p>
                      <w:p w14:paraId="21C8AEE8" w14:textId="77777777" w:rsidR="00D7746A" w:rsidRDefault="00000000" w:rsidP="005C5B48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تمرين محلول 3 الصفحة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25:   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مناقشة حيث قيم عدد طبيعي نتيجة عدد مركب ما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2AEAD146" w14:textId="77777777" w:rsidR="00D7746A" w:rsidRPr="005C5B48" w:rsidRDefault="00D7746A" w:rsidP="005C5B48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6"/>
                            <w:szCs w:val="6"/>
                            <w:rtl/>
                          </w:rPr>
                        </w:pPr>
                      </w:p>
                      <w:p w14:paraId="0D6B3FDA" w14:textId="77777777" w:rsidR="00D7746A" w:rsidRDefault="00000000" w:rsidP="00A1437E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لاحقة شعاع ولاحقة مرجح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667D445E" w14:textId="77777777" w:rsidR="00D7746A" w:rsidRPr="00D7746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المستوي المركب منسوب إلى معلم متعامد </w:t>
                        </w:r>
                        <w:proofErr w:type="gramStart"/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متجانس</w:t>
                        </w:r>
                        <w:proofErr w:type="gramEnd"/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pict w14:anchorId="7E4D6BA9">
                            <v:shape id="_x0000_i1246" type="#_x0000_t75" style="width:56.85pt;height:26.55pt">
                              <v:imagedata r:id="rId65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6EB4B07F" w14:textId="77777777" w:rsidR="00D7746A" w:rsidRPr="00D7746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7B282A0D">
                            <v:shape id="_x0000_i1247" type="#_x0000_t75" style="width:11.35pt;height:13.25pt">
                              <v:imagedata r:id="rId311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4EE23812">
                            <v:shape id="_x0000_i1248" type="#_x0000_t75" style="width:11.35pt;height:13.25pt">
                              <v:imagedata r:id="rId312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قطتان من </w:t>
                        </w:r>
                        <w:proofErr w:type="gramStart"/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المستوي ،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pict w14:anchorId="578DF469">
                            <v:shape id="_x0000_i1249" type="#_x0000_t75" style="width:15.15pt;height:18.95pt">
                              <v:imagedata r:id="rId313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احق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7BE6533B">
                            <v:shape id="_x0000_i1250" type="#_x0000_t75" style="width:11.35pt;height:13.25pt">
                              <v:imagedata r:id="rId314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pict w14:anchorId="4E13FEA3">
                            <v:shape id="_x0000_i1251" type="#_x0000_t75" style="width:15.15pt;height:18.95pt">
                              <v:imagedata r:id="rId315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احق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701C84F6">
                            <v:shape id="_x0000_i1252" type="#_x0000_t75" style="width:11.35pt;height:13.25pt">
                              <v:imagedata r:id="rId316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  <w:p w14:paraId="24E3FCFD" w14:textId="77777777" w:rsidR="00D7746A" w:rsidRPr="00D7746A" w:rsidRDefault="00000000" w:rsidP="00C07F8A">
                        <w:pPr>
                          <w:numPr>
                            <w:ilvl w:val="1"/>
                            <w:numId w:val="42"/>
                          </w:numPr>
                          <w:tabs>
                            <w:tab w:val="right" w:pos="235"/>
                          </w:tabs>
                          <w:bidi/>
                          <w:spacing w:after="0" w:line="240" w:lineRule="auto"/>
                          <w:ind w:left="93" w:firstLine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pict w14:anchorId="1125B1BA">
                            <v:shape id="_x0000_i1253" type="#_x0000_t75" style="width:36pt;height:18.95pt">
                              <v:imagedata r:id="rId317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ي لاحقة الشعاع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6E1FF6D2">
                            <v:shape id="_x0000_i1254" type="#_x0000_t75" style="width:20.85pt;height:17.05pt">
                              <v:imagedata r:id="rId318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</w:t>
                        </w:r>
                      </w:p>
                      <w:p w14:paraId="596D2B55" w14:textId="77777777" w:rsidR="00D7746A" w:rsidRPr="00D7746A" w:rsidRDefault="00000000" w:rsidP="00C07F8A">
                        <w:pPr>
                          <w:numPr>
                            <w:ilvl w:val="0"/>
                            <w:numId w:val="42"/>
                          </w:numPr>
                          <w:tabs>
                            <w:tab w:val="right" w:pos="235"/>
                          </w:tabs>
                          <w:bidi/>
                          <w:spacing w:after="0" w:line="240" w:lineRule="auto"/>
                          <w:ind w:left="93" w:firstLine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5B4CD6B7">
                            <v:shape id="_x0000_i1255" type="#_x0000_t75" style="width:11.35pt;height:9.45pt">
                              <v:imagedata r:id="rId319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pict w14:anchorId="2DD61135">
                            <v:shape id="_x0000_i1256" type="#_x0000_t75" style="width:11.35pt;height:15.15pt">
                              <v:imagedata r:id="rId320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ان حقيقيان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pict w14:anchorId="085EF938">
                            <v:shape id="_x0000_i1257" type="#_x0000_t75" style="width:51.15pt;height:15.15pt">
                              <v:imagedata r:id="rId321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pict w14:anchorId="3E8BA073">
                            <v:shape id="_x0000_i1258" type="#_x0000_t75" style="width:13.25pt;height:15.15pt">
                              <v:imagedata r:id="rId322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جح الجملة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pict w14:anchorId="0D974415">
                            <v:shape id="_x0000_i1259" type="#_x0000_t75" style="width:75.8pt;height:20.85pt">
                              <v:imagedata r:id="rId323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</w:t>
                        </w:r>
                        <w:r>
                          <w:rPr>
                            <w:rFonts w:ascii="Traditional Arabic" w:hAnsi="Traditional Arabic" w:cs="Traditional Arabic"/>
                            <w:position w:val="-28"/>
                            <w:sz w:val="24"/>
                            <w:szCs w:val="24"/>
                            <w:lang w:bidi="ar-DZ"/>
                          </w:rPr>
                          <w:pict w14:anchorId="7F1B871B">
                            <v:shape id="_x0000_i1260" type="#_x0000_t75" style="width:56.85pt;height:32.2pt">
                              <v:imagedata r:id="rId324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ي      لاحقة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pict w14:anchorId="5E1B20D3">
                            <v:shape id="_x0000_i1261" type="#_x0000_t75" style="width:13.25pt;height:15.15pt">
                              <v:imagedata r:id="rId325" o:title=""/>
                            </v:shape>
                          </w:pic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</w:t>
                        </w:r>
                      </w:p>
                      <w:p w14:paraId="4C244946" w14:textId="77777777" w:rsidR="00D7746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C07F8A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مثال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ت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25" w:dyaOrig="225" w14:anchorId="51C72EF8">
                            <v:shape id="_x0000_i1262" type="#_x0000_t75" style="width:11.35pt;height:11.35pt">
                              <v:imagedata r:id="rId326" o:title=""/>
                            </v:shape>
                            <o:OLEObject Type="Embed" ProgID="Equation.DSMT4" ShapeID="_x0000_i1262" DrawAspect="Content" ObjectID="_1805366084" r:id="rId3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احقته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540" w:dyaOrig="255" w14:anchorId="6161C4A5">
                            <v:shape id="_x0000_i1263" type="#_x0000_t75" style="width:26.55pt;height:13.25pt">
                              <v:imagedata r:id="rId328" o:title=""/>
                            </v:shape>
                            <o:OLEObject Type="Embed" ProgID="Equation.DSMT4" ShapeID="_x0000_i1263" DrawAspect="Content" ObjectID="_1805366085" r:id="rId32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40" w:dyaOrig="225" w14:anchorId="7EC1E500">
                            <v:shape id="_x0000_i1264" type="#_x0000_t75" style="width:11.35pt;height:11.35pt">
                              <v:imagedata r:id="rId330" o:title=""/>
                            </v:shape>
                            <o:OLEObject Type="Embed" ProgID="Equation.DSMT4" ShapeID="_x0000_i1264" DrawAspect="Content" ObjectID="_1805366086" r:id="rId3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احقته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45" w:dyaOrig="255" w14:anchorId="6F7B22E3">
                            <v:shape id="_x0000_i1265" type="#_x0000_t75" style="width:32.2pt;height:13.25pt">
                              <v:imagedata r:id="rId332" o:title=""/>
                            </v:shape>
                            <o:OLEObject Type="Embed" ProgID="Equation.DSMT4" ShapeID="_x0000_i1265" DrawAspect="Content" ObjectID="_1805366087" r:id="rId3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240" w:dyaOrig="240" w14:anchorId="61F66243">
                            <v:shape id="_x0000_i1266" type="#_x0000_t75" style="width:11.35pt;height:11.35pt">
                              <v:imagedata r:id="rId334" o:title=""/>
                            </v:shape>
                            <o:OLEObject Type="Embed" ProgID="Equation.DSMT4" ShapeID="_x0000_i1266" DrawAspect="Content" ObjectID="_1805366088" r:id="rId33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احقتها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660" w:dyaOrig="240" w14:anchorId="442491A9">
                            <v:shape id="_x0000_i1267" type="#_x0000_t75" style="width:32.2pt;height:11.35pt">
                              <v:imagedata r:id="rId336" o:title=""/>
                            </v:shape>
                            <o:OLEObject Type="Embed" ProgID="Equation.DSMT4" ShapeID="_x0000_i1267" DrawAspect="Content" ObjectID="_1805366089" r:id="rId337"/>
                          </w:object>
                        </w:r>
                      </w:p>
                      <w:p w14:paraId="271BE3C3" w14:textId="77777777" w:rsidR="00D7746A" w:rsidRPr="00C07F8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 w:rsidRPr="00C07F8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1. تعيين لاحقة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4"/>
                            <w:sz w:val="24"/>
                            <w:szCs w:val="24"/>
                          </w:rPr>
                          <w:object w:dxaOrig="180" w:dyaOrig="225" w14:anchorId="49F4DAC2">
                            <v:shape id="_x0000_i1268" type="#_x0000_t75" style="width:9.45pt;height:11.35pt">
                              <v:imagedata r:id="rId338" o:title=""/>
                            </v:shape>
                            <o:OLEObject Type="Embed" ProgID="Equation.DSMT4" ShapeID="_x0000_i1268" DrawAspect="Content" ObjectID="_1805366090" r:id="rId339"/>
                          </w:object>
                        </w:r>
                        <w:r w:rsidRPr="00C07F8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 منتصف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12"/>
                            <w:sz w:val="24"/>
                            <w:szCs w:val="24"/>
                          </w:rPr>
                          <w:object w:dxaOrig="495" w:dyaOrig="345" w14:anchorId="51792090">
                            <v:shape id="_x0000_i1269" type="#_x0000_t75" style="width:24.65pt;height:17.05pt">
                              <v:imagedata r:id="rId340" o:title=""/>
                            </v:shape>
                            <o:OLEObject Type="Embed" ProgID="Equation.DSMT4" ShapeID="_x0000_i1269" DrawAspect="Content" ObjectID="_1805366091" r:id="rId341"/>
                          </w:object>
                        </w:r>
                      </w:p>
                      <w:p w14:paraId="73FD87CE" w14:textId="77777777" w:rsidR="00D7746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تك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55" w:dyaOrig="300" w14:anchorId="2EE31738">
                            <v:shape id="_x0000_i1270" type="#_x0000_t75" style="width:13.25pt;height:15.15pt">
                              <v:imagedata r:id="rId342" o:title=""/>
                            </v:shape>
                            <o:OLEObject Type="Embed" ProgID="Equation.DSMT4" ShapeID="_x0000_i1270" DrawAspect="Content" ObjectID="_1805366092" r:id="rId3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يث:</w:t>
                        </w:r>
                        <w:r w:rsidRPr="00D7746A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3855" w:dyaOrig="540" w14:anchorId="58FE9031">
                            <v:shape id="_x0000_i1271" type="#_x0000_t75" style="width:193.25pt;height:26.55pt">
                              <v:imagedata r:id="rId344" o:title=""/>
                            </v:shape>
                            <o:OLEObject Type="Embed" ProgID="Equation.DSMT4" ShapeID="_x0000_i1271" DrawAspect="Content" ObjectID="_1805366093" r:id="rId3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675" w:dyaOrig="585" w14:anchorId="38EE8144">
                            <v:shape id="_x0000_i1272" type="#_x0000_t75" style="width:34.1pt;height:28.4pt">
                              <v:imagedata r:id="rId346" o:title=""/>
                            </v:shape>
                            <o:OLEObject Type="Embed" ProgID="Equation.DSMT4" ShapeID="_x0000_i1272" DrawAspect="Content" ObjectID="_1805366094" r:id="rId347"/>
                          </w:object>
                        </w:r>
                      </w:p>
                      <w:p w14:paraId="604FCD1D" w14:textId="77777777" w:rsidR="00D7746A" w:rsidRPr="00C07F8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 w:rsidRPr="00C07F8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تعيين لاحقة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6"/>
                            <w:sz w:val="24"/>
                            <w:szCs w:val="24"/>
                          </w:rPr>
                          <w:object w:dxaOrig="240" w:dyaOrig="240" w14:anchorId="30E1E2E6">
                            <v:shape id="_x0000_i1273" type="#_x0000_t75" style="width:11.35pt;height:11.35pt">
                              <v:imagedata r:id="rId348" o:title=""/>
                            </v:shape>
                            <o:OLEObject Type="Embed" ProgID="Equation.DSMT4" ShapeID="_x0000_i1273" DrawAspect="Content" ObjectID="_1805366095" r:id="rId349"/>
                          </w:object>
                        </w:r>
                        <w:r w:rsidRPr="00C07F8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 مرجح الجملة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14"/>
                            <w:sz w:val="24"/>
                            <w:szCs w:val="24"/>
                          </w:rPr>
                          <w:object w:dxaOrig="1395" w:dyaOrig="375" w14:anchorId="64CA592F">
                            <v:shape id="_x0000_i1274" type="#_x0000_t75" style="width:70.1pt;height:18.95pt">
                              <v:imagedata r:id="rId350" o:title=""/>
                            </v:shape>
                            <o:OLEObject Type="Embed" ProgID="Equation.DSMT4" ShapeID="_x0000_i1274" DrawAspect="Content" ObjectID="_1805366096" r:id="rId351"/>
                          </w:object>
                        </w:r>
                      </w:p>
                      <w:p w14:paraId="707CC54C" w14:textId="77777777" w:rsidR="00D7746A" w:rsidRDefault="00000000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8"/>
                            <w:sz w:val="24"/>
                            <w:szCs w:val="24"/>
                          </w:rPr>
                          <w:object w:dxaOrig="4020" w:dyaOrig="645" w14:anchorId="41CC52CA">
                            <v:shape id="_x0000_i1275" type="#_x0000_t75" style="width:200.85pt;height:32.2pt">
                              <v:imagedata r:id="rId352" o:title=""/>
                            </v:shape>
                            <o:OLEObject Type="Embed" ProgID="Equation.DSMT4" ShapeID="_x0000_i1275" DrawAspect="Content" ObjectID="_1805366097" r:id="rId3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75" w:dyaOrig="300" w14:anchorId="5690ECBE">
                            <v:shape id="_x0000_i1276" type="#_x0000_t75" style="width:49.25pt;height:15.15pt">
                              <v:imagedata r:id="rId354" o:title=""/>
                            </v:shape>
                            <o:OLEObject Type="Embed" ProgID="Equation.DSMT4" ShapeID="_x0000_i1276" DrawAspect="Content" ObjectID="_1805366098" r:id="rId355"/>
                          </w:object>
                        </w:r>
                      </w:p>
                      <w:p w14:paraId="7DA9E6CC" w14:textId="77777777" w:rsidR="00D7746A" w:rsidRDefault="00000000" w:rsidP="00E16207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</w:t>
                        </w:r>
                        <w:r w:rsidR="00E16207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-2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الصفحة</w:t>
                        </w:r>
                        <w:r w:rsidR="00E16207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 w:rsidR="00E16207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27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 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 w:rsidR="00E16207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حل معادلة لمجهول واستعمال خوا المرافق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7A08196A" w14:textId="77777777" w:rsidR="00D7746A" w:rsidRPr="00D7746A" w:rsidRDefault="00D7746A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6A773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6B46C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88028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D70AD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5C8446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F5233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55FD1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DAD64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5A94B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0727A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78964A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E7F20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3BC9D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BAD66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C122F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66171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690DF9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DF797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4334E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50582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51D34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22930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701EC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5AB0C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3DC53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C3F53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A44E0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530C3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009268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17BC8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BA80B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E0C24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8AD23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AEBA4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2D282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69813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8FAF5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458C1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1B599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49DC8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9E615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08295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26719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E104F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88B11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FF1AD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B4C52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FD35D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607B24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4E3B1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43D7BC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C36C4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1C81A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A5E80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4C3865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05DF7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59ED7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F7819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3245E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B0B1E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AA5652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6263D2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40576B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A7E0A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362843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7817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3D1A1A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09B43348">
                <v:roundrect id="_x0000_s1364" style="position:absolute;left:0;text-align:left;margin-left:27.55pt;margin-top:18.95pt;width:332.6pt;height:23.35pt;z-index:33" arcsize="10923f">
                  <v:textbox>
                    <w:txbxContent>
                      <w:p w14:paraId="3075CDB1" w14:textId="77777777" w:rsidR="00D7746A" w:rsidRPr="000F4AA5" w:rsidRDefault="00000000" w:rsidP="0007091A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أنجز</w:t>
                        </w:r>
                        <w:r w:rsidRPr="000F4AA5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تمارين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07091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07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-</w:t>
                        </w:r>
                        <w:r w:rsidR="0007091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10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-</w:t>
                        </w:r>
                        <w:r w:rsidR="0007091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14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-</w:t>
                        </w:r>
                        <w:r w:rsidR="0007091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15-16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07091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144-146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721F4570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611FF6D8">
                <v:roundrect id="_x0000_s1365" style="position:absolute;left:0;text-align:left;margin-left:6.4pt;margin-top:426.3pt;width:117.05pt;height:40.85pt;rotation:270;z-index:49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47BC3428" w14:textId="77777777" w:rsidR="00C07F8A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7. لاحقة شعاع ومرجح في المستوي المركب (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A29BB40" w14:textId="77777777" w:rsidR="00C07F8A" w:rsidRPr="007F54B2" w:rsidRDefault="00C07F8A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24DA452">
                <v:roundrect id="_x0000_s1366" style="position:absolute;left:0;text-align:left;margin-left:6.4pt;margin-top:261.7pt;width:117.05pt;height:40.85pt;rotation:270;z-index:35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206C621B" w14:textId="77777777" w:rsidR="00D7746A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 xml:space="preserve">7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 xml:space="preserve">مقلوب عدد مركب وكتابته على الشكل الجبري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(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78FC6E69" w14:textId="77777777" w:rsidR="00D7746A" w:rsidRPr="007F54B2" w:rsidRDefault="00D7746A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7A5AE31">
                <v:roundrect id="_x0000_s1367" style="position:absolute;left:0;text-align:left;margin-left:6.4pt;margin-top:48.35pt;width:117.05pt;height:40.85pt;rotation:270;z-index:29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25E9315C" w14:textId="77777777" w:rsidR="00D7746A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6.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 xml:space="preserve">خواص مرافق عدد مركب وتطبيقاتها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1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7E175B34" w14:textId="77777777" w:rsidR="00D7746A" w:rsidRPr="007F54B2" w:rsidRDefault="00D7746A" w:rsidP="000C7B5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0BCCCFB3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0A2968DB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71A86070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6388A272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4B48C92A" w14:textId="77777777" w:rsidR="00FD0269" w:rsidRDefault="00000000" w:rsidP="00AA556E">
      <w:pPr>
        <w:bidi/>
        <w:ind w:right="-993"/>
        <w:rPr>
          <w:color w:val="D9D9D9"/>
          <w:sz w:val="16"/>
          <w:szCs w:val="16"/>
          <w:lang w:bidi="ar-DZ"/>
        </w:rPr>
      </w:pPr>
      <w:r>
        <w:rPr>
          <w:noProof/>
          <w:sz w:val="18"/>
          <w:szCs w:val="18"/>
          <w:lang w:eastAsia="fr-FR"/>
        </w:rPr>
        <w:pict w14:anchorId="4A183D74">
          <v:shape id="_x0000_s1368" type="#_x0000_t202" style="position:absolute;left:0;text-align:left;margin-left:-45.15pt;margin-top:1.25pt;width:561.15pt;height:15pt;z-index:-27;mso-position-horizontal-relative:text;mso-position-vertical-relative:text" stroked="f">
            <v:textbox>
              <w:txbxContent>
                <w:p w14:paraId="29CFED48" w14:textId="77777777" w:rsidR="00D7746A" w:rsidRPr="007C316F" w:rsidRDefault="00000000" w:rsidP="0007091A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07091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عمليات في مجموعة 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28CE9BCE" w14:textId="77777777" w:rsidR="00D7746A" w:rsidRDefault="00D7746A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p w14:paraId="45CB0A6D" w14:textId="2CFB8957" w:rsidR="0031156C" w:rsidRPr="009358D6" w:rsidRDefault="00000000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15FBD04F">
          <v:shape id="_x0000_s1399" type="#_x0000_t202" style="position:absolute;left:0;text-align:left;margin-left:-47.45pt;margin-top:804.15pt;width:561.15pt;height:15pt;z-index:-25" stroked="f">
            <v:textbox style="mso-next-textbox:#_x0000_s1399">
              <w:txbxContent>
                <w:p w14:paraId="1DB5EA45" w14:textId="77777777" w:rsidR="00D7746A" w:rsidRPr="007C316F" w:rsidRDefault="00000000" w:rsidP="008C6406">
                  <w:pPr>
                    <w:numPr>
                      <w:ilvl w:val="0"/>
                      <w:numId w:val="43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66E91C46" w14:textId="77777777" w:rsidR="00D7746A" w:rsidRDefault="00D7746A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0DAE5749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195BC587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0B57BEB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7D5FE931" w14:textId="77777777" w:rsidR="00705A5B" w:rsidRPr="00A8777A" w:rsidRDefault="00000000" w:rsidP="00B344A4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B344A4">
              <w:rPr>
                <w:rFonts w:cs="Traditional Arabic" w:hint="cs"/>
                <w:b/>
                <w:bCs/>
                <w:rtl/>
                <w:lang w:bidi="ar-DZ"/>
              </w:rPr>
              <w:t>جانف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638202B2" w14:textId="77777777" w:rsidR="00705A5B" w:rsidRPr="00A8777A" w:rsidRDefault="00000000" w:rsidP="00597F9C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597F9C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2F2D7F10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74573F38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52212DEB" w14:textId="77777777" w:rsidR="0031698A" w:rsidRPr="00FF745E" w:rsidRDefault="00000000" w:rsidP="00404944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404944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1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5DEB83D6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51E17721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7F7045E0" w14:textId="77777777" w:rsidR="00705A5B" w:rsidRPr="00FF745E" w:rsidRDefault="00000000" w:rsidP="00404944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404944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طويلة وعمدة عدد مركب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1135A401" w14:textId="77777777" w:rsidR="00705A5B" w:rsidRPr="00FF745E" w:rsidRDefault="00000000" w:rsidP="001653A8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1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proofErr w:type="gramStart"/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ونصف</w:t>
            </w:r>
            <w:proofErr w:type="gramEnd"/>
          </w:p>
        </w:tc>
      </w:tr>
      <w:tr w:rsidR="00FE1DDC" w14:paraId="429031F1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51A412BD" w14:textId="77777777" w:rsidR="006B1400" w:rsidRPr="00FF745E" w:rsidRDefault="00000000" w:rsidP="00757091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5709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حساب طويلة وعمدة عدد مركب ومختف خواصهما الجبرية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1E6FD021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586B4B82" w14:textId="77777777" w:rsidTr="00E14936">
        <w:tc>
          <w:tcPr>
            <w:tcW w:w="853" w:type="dxa"/>
            <w:gridSpan w:val="2"/>
          </w:tcPr>
          <w:p w14:paraId="30D8CDFB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0862F173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56D58565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658989AB" w14:textId="77777777" w:rsidTr="00E14936">
        <w:trPr>
          <w:gridBefore w:val="1"/>
          <w:wBefore w:w="145" w:type="dxa"/>
          <w:trHeight w:val="13527"/>
        </w:trPr>
        <w:tc>
          <w:tcPr>
            <w:tcW w:w="708" w:type="dxa"/>
            <w:tcBorders>
              <w:bottom w:val="nil"/>
            </w:tcBorders>
          </w:tcPr>
          <w:p w14:paraId="273C8F92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8731527">
                <v:shape id="_x0000_s1400" type="#_x0000_t161" style="position:absolute;left:0;text-align:left;margin-left:-49.35pt;margin-top:328.4pt;width:122.55pt;height:16.1pt;rotation:270;z-index:55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71FF6AAE">
                <v:shape id="_x0000_s1401" type="#_x0000_t161" style="position:absolute;left:0;text-align:left;margin-left:-41pt;margin-top:98.5pt;width:102.6pt;height:11.85pt;rotation:270;z-index:57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6EAC9C9B">
                <v:shape id="_x0000_s1402" type="#_x0000_t161" style="position:absolute;left:0;text-align:left;margin-left:-3.7pt;margin-top:15.1pt;width:32.45pt;height:11.85pt;rotation:270;z-index:5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595CA99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6F00C8D6">
                <v:shape id="_x0000_s1403" type="#_x0000_t202" style="position:absolute;left:0;text-align:left;margin-left:-1.15pt;margin-top:4.65pt;width:411.55pt;height:36.45pt;z-index:50;mso-position-horizontal-relative:text;mso-position-vertical-relative:text">
                  <v:textbox style="mso-next-textbox:#_x0000_s1403">
                    <w:txbxContent>
                      <w:p w14:paraId="3989E20D" w14:textId="77777777" w:rsidR="00D7746A" w:rsidRDefault="00000000" w:rsidP="00E14936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E14936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تذكير</w:t>
                        </w:r>
                        <w:proofErr w:type="gramEnd"/>
                        <w:r w:rsidR="00E14936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درس الماضي وكذا طويلة شعاع</w:t>
                        </w:r>
                        <w:r>
                          <w:rPr>
                            <w:rFonts w:cs="Traditional Arabic"/>
                            <w:color w:val="000000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1080" w:dyaOrig="345" w14:anchorId="5876A317">
                            <v:shape id="_x0000_i1277" type="#_x0000_t75" style="width:54.95pt;height:17.05pt">
                              <v:imagedata r:id="rId356" o:title=""/>
                            </v:shape>
                            <o:OLEObject Type="Embed" ProgID="Equation.DSMT4" ShapeID="_x0000_i1277" DrawAspect="Content" ObjectID="_1805366099" r:id="rId357"/>
                          </w:object>
                        </w:r>
                        <w:r w:rsidR="00E14936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cs="Traditional Arabic"/>
                            <w:color w:val="000000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305" w:dyaOrig="435" w14:anchorId="5A5BA031">
                            <v:shape id="_x0000_i1278" type="#_x0000_t75" style="width:64.4pt;height:20.85pt">
                              <v:imagedata r:id="rId358" o:title=""/>
                            </v:shape>
                            <o:OLEObject Type="Embed" ProgID="Equation.DSMT4" ShapeID="_x0000_i1278" DrawAspect="Content" ObjectID="_1805366100" r:id="rId359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52E389C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299BC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498D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0C25B48E">
                <v:rect id="_x0000_s1406" style="position:absolute;left:0;text-align:left;margin-left:-1.5pt;margin-top:2.1pt;width:411.55pt;height:657.95pt;z-index:51" strokecolor="#ddd8c2" strokeweight="3pt">
                  <v:stroke linestyle="thinThick"/>
                  <v:textbox style="mso-next-textbox:#_x0000_s1406">
                    <w:txbxContent>
                      <w:p w14:paraId="377424AB" w14:textId="77777777" w:rsidR="00D7746A" w:rsidRDefault="00E14936" w:rsidP="0072781F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طويلة وعمدة عدد مركب</w:t>
                        </w:r>
                      </w:p>
                      <w:p w14:paraId="7DAF881D" w14:textId="77777777" w:rsidR="00D7746A" w:rsidRPr="002D35D4" w:rsidRDefault="00D7746A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5205B220" w14:textId="77777777" w:rsidR="00D7746A" w:rsidRDefault="00000000" w:rsidP="00E1493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1.</w:t>
                        </w:r>
                        <w:r w:rsidR="00E14936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طويلة عدد مركب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3F8F5D8D" w14:textId="77777777" w:rsidR="00D7746A" w:rsidRDefault="00000000" w:rsidP="00E1493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D1B9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1.تعريف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81D54CA">
                            <v:shape id="_x0000_i1279" type="#_x0000_t75" style="width:9.45pt;height:9.45pt">
                              <v:imagedata r:id="rId179" o:title=""/>
                            </v:shape>
                            <o:OLEObject Type="Embed" ProgID="Equation.DSMT4" ShapeID="_x0000_i1279" DrawAspect="Content" ObjectID="_1805366101" r:id="rId36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E1493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عدد مركب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684A8CD1">
                            <v:shape id="_x0000_i1280" type="#_x0000_t75" style="width:45.45pt;height:15.15pt">
                              <v:imagedata r:id="rId183" o:title=""/>
                            </v:shape>
                            <o:OLEObject Type="Embed" ProgID="Equation.DSMT4" ShapeID="_x0000_i1280" DrawAspect="Content" ObjectID="_1805366102" r:id="rId361"/>
                          </w:object>
                        </w:r>
                      </w:p>
                      <w:p w14:paraId="7A04C196" w14:textId="77777777" w:rsidR="00D7746A" w:rsidRDefault="00E14936" w:rsidP="00E1493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نسمي طويلة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F091A0D">
                            <v:shape id="_x0000_i1281" type="#_x0000_t75" style="width:9.45pt;height:9.45pt">
                              <v:imagedata r:id="rId179" o:title=""/>
                            </v:shape>
                            <o:OLEObject Type="Embed" ProgID="Equation.DSMT4" ShapeID="_x0000_i1281" DrawAspect="Content" ObjectID="_1805366103" r:id="rId3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عدد الحقيقي الموجب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85" w:dyaOrig="345" w14:anchorId="6B391C51">
                            <v:shape id="_x0000_i1282" type="#_x0000_t75" style="width:15.15pt;height:17.05pt">
                              <v:imagedata r:id="rId363" o:title=""/>
                            </v:shape>
                            <o:OLEObject Type="Embed" ProgID="Equation.DSMT4" ShapeID="_x0000_i1282" DrawAspect="Content" ObjectID="_1805366104" r:id="rId36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يحسب كما يلي:</w:t>
                        </w:r>
                        <w:r w:rsidRPr="00E1493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1275" w:dyaOrig="405" w14:anchorId="09004717">
                            <v:shape id="_x0000_i1283" type="#_x0000_t75" style="width:64.4pt;height:20.85pt">
                              <v:imagedata r:id="rId365" o:title=""/>
                            </v:shape>
                            <o:OLEObject Type="Embed" ProgID="Equation.DSMT4" ShapeID="_x0000_i1283" DrawAspect="Content" ObjectID="_1805366105" r:id="rId366"/>
                          </w:object>
                        </w:r>
                      </w:p>
                      <w:p w14:paraId="23838FC1" w14:textId="77777777" w:rsidR="00E14936" w:rsidRDefault="00000000" w:rsidP="00E1493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2.</w:t>
                        </w:r>
                        <w:r w:rsidRPr="00E14936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هندسيا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في مستوي مركب وإذا كانت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00" w:dyaOrig="225" w14:anchorId="6AB3F3FA">
                            <v:shape id="_x0000_i1284" type="#_x0000_t75" style="width:15.15pt;height:11.35pt">
                              <v:imagedata r:id="rId367" o:title=""/>
                            </v:shape>
                            <o:OLEObject Type="Embed" ProgID="Equation.DSMT4" ShapeID="_x0000_i1284" DrawAspect="Content" ObjectID="_1805366106" r:id="rId3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صورة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14A3A79F">
                            <v:shape id="_x0000_i1285" type="#_x0000_t75" style="width:9.45pt;height:9.45pt">
                              <v:imagedata r:id="rId179" o:title=""/>
                            </v:shape>
                            <o:OLEObject Type="Embed" ProgID="Equation.DSMT4" ShapeID="_x0000_i1285" DrawAspect="Content" ObjectID="_1805366107" r:id="rId3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825" w:dyaOrig="345" w14:anchorId="65624485">
                            <v:shape id="_x0000_i1286" type="#_x0000_t75" style="width:41.7pt;height:17.05pt">
                              <v:imagedata r:id="rId370" o:title=""/>
                            </v:shape>
                            <o:OLEObject Type="Embed" ProgID="Equation.DSMT4" ShapeID="_x0000_i1286" DrawAspect="Content" ObjectID="_1805366108" r:id="rId371"/>
                          </w:object>
                        </w:r>
                      </w:p>
                      <w:p w14:paraId="092EA71F" w14:textId="77777777" w:rsidR="00153B88" w:rsidRDefault="00000000" w:rsidP="00736FC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3.نتائج</w:t>
                        </w:r>
                        <w:r w:rsidR="00D7746A" w:rsidRPr="00642CF3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  <w:r w:rsidR="00D7746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5DCE1917" w14:textId="77777777" w:rsidR="00D7746A" w:rsidRDefault="00153B88" w:rsidP="00153B88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5EB8048">
                            <v:shape id="_x0000_i1287" type="#_x0000_t75" style="width:9.45pt;height:9.45pt">
                              <v:imagedata r:id="rId179" o:title=""/>
                            </v:shape>
                            <o:OLEObject Type="Embed" ProgID="Equation.DSMT4" ShapeID="_x0000_i1287" DrawAspect="Content" ObjectID="_1805366109" r:id="rId37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قيقيا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85" w:dyaOrig="345" w14:anchorId="36A4F517">
                            <v:shape id="_x0000_i1288" type="#_x0000_t75" style="width:15.15pt;height:17.05pt">
                              <v:imagedata r:id="rId373" o:title=""/>
                            </v:shape>
                            <o:OLEObject Type="Embed" ProgID="Equation.DSMT4" ShapeID="_x0000_i1288" DrawAspect="Content" ObjectID="_1805366110" r:id="rId3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هي القيمة المطلقة ل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15B5044">
                            <v:shape id="_x0000_i1289" type="#_x0000_t75" style="width:9.45pt;height:9.45pt">
                              <v:imagedata r:id="rId179" o:title=""/>
                            </v:shape>
                            <o:OLEObject Type="Embed" ProgID="Equation.DSMT4" ShapeID="_x0000_i1289" DrawAspect="Content" ObjectID="_1805366111" r:id="rId375"/>
                          </w:object>
                        </w:r>
                      </w:p>
                      <w:p w14:paraId="46A57679" w14:textId="77777777" w:rsidR="00153B88" w:rsidRDefault="00000000" w:rsidP="00153B88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153B8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-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960" w:dyaOrig="375" w14:anchorId="57232388">
                            <v:shape id="_x0000_i1290" type="#_x0000_t75" style="width:47.35pt;height:18.95pt">
                              <v:imagedata r:id="rId376" o:title=""/>
                            </v:shape>
                            <o:OLEObject Type="Embed" ProgID="Equation.DSMT4" ShapeID="_x0000_i1290" DrawAspect="Content" ObjectID="_1805366112" r:id="rId37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   -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object w:dxaOrig="1185" w:dyaOrig="375" w14:anchorId="7A1708B8">
                            <v:shape id="_x0000_i1291" type="#_x0000_t75" style="width:58.75pt;height:18.95pt">
                              <v:imagedata r:id="rId378" o:title=""/>
                            </v:shape>
                            <o:OLEObject Type="Embed" ProgID="Equation.DSMT4" ShapeID="_x0000_i1291" DrawAspect="Content" ObjectID="_1805366113" r:id="rId37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 -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</w:rPr>
                          <w:object w:dxaOrig="1725" w:dyaOrig="420" w14:anchorId="60B685C2">
                            <v:shape id="_x0000_i1292" type="#_x0000_t75" style="width:87.15pt;height:20.85pt">
                              <v:imagedata r:id="rId380" o:title=""/>
                            </v:shape>
                            <o:OLEObject Type="Embed" ProgID="Equation.DSMT4" ShapeID="_x0000_i1292" DrawAspect="Content" ObjectID="_1805366114" r:id="rId381"/>
                          </w:object>
                        </w:r>
                      </w:p>
                      <w:p w14:paraId="54BEE81B" w14:textId="77777777" w:rsidR="00D7746A" w:rsidRDefault="00000000" w:rsidP="00791623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proofErr w:type="gramStart"/>
                        <w:r w:rsidRPr="00791623">
                          <w:rPr>
                            <w:rFonts w:ascii="Traditional Arabic" w:hAnsi="Traditional Arabic" w:cs="Traditional Arabic"/>
                            <w:b/>
                            <w:bCs/>
                            <w:color w:val="993366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أمثلة :</w:t>
                        </w:r>
                        <w:proofErr w:type="gramEnd"/>
                        <w:r w:rsidR="00791623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860" w:dyaOrig="360" w14:anchorId="55365AB0">
                            <v:shape id="_x0000_i1293" type="#_x0000_t75" style="width:92.85pt;height:18.95pt">
                              <v:imagedata r:id="rId382" o:title=""/>
                            </v:shape>
                            <o:OLEObject Type="Embed" ProgID="Equation.DSMT4" ShapeID="_x0000_i1293" DrawAspect="Content" ObjectID="_1805366115" r:id="rId383"/>
                          </w:object>
                        </w:r>
                        <w:r w:rsidR="00A55631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815" w:dyaOrig="360" w14:anchorId="2141EB67">
                            <v:shape id="_x0000_i1294" type="#_x0000_t75" style="width:90.95pt;height:18.95pt">
                              <v:imagedata r:id="rId384" o:title=""/>
                            </v:shape>
                            <o:OLEObject Type="Embed" ProgID="Equation.DSMT4" ShapeID="_x0000_i1294" DrawAspect="Content" ObjectID="_1805366116" r:id="rId385"/>
                          </w:object>
                        </w:r>
                      </w:p>
                      <w:p w14:paraId="3ADB4015" w14:textId="77777777" w:rsidR="006846FF" w:rsidRDefault="00000000" w:rsidP="006846F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4.خواص طويلة عدد مركب</w:t>
                        </w:r>
                        <w:r w:rsidRPr="00642CF3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08362B2B" w14:textId="77777777" w:rsidR="00D7746A" w:rsidRDefault="006846FF" w:rsidP="006846F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أج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8F0A39C">
                            <v:shape id="_x0000_i1295" type="#_x0000_t75" style="width:9.45pt;height:9.45pt">
                              <v:imagedata r:id="rId179" o:title=""/>
                            </v:shape>
                            <o:OLEObject Type="Embed" ProgID="Equation.DSMT4" ShapeID="_x0000_i1295" DrawAspect="Content" ObjectID="_1805366117" r:id="rId3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42C185AB">
                            <v:shape id="_x0000_i1296" type="#_x0000_t75" style="width:13.25pt;height:11.35pt">
                              <v:imagedata r:id="rId387" o:title=""/>
                            </v:shape>
                            <o:OLEObject Type="Embed" ProgID="Equation.DSMT4" ShapeID="_x0000_i1296" DrawAspect="Content" ObjectID="_1805366118" r:id="rId38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ان مركبان نعرف الخواص الموالية:</w:t>
                        </w:r>
                      </w:p>
                      <w:p w14:paraId="2122B351" w14:textId="77777777" w:rsidR="006846FF" w:rsidRPr="006846FF" w:rsidRDefault="00000000" w:rsidP="006846FF">
                        <w:pPr>
                          <w:bidi/>
                          <w:spacing w:after="0" w:line="240" w:lineRule="auto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1|  </w:t>
                        </w:r>
                        <w:r>
                          <w:rPr>
                            <w:rFonts w:ascii="Times New Roman" w:hAnsi="Times New Roman" w:cs="Times New Roman"/>
                            <w:position w:val="-18"/>
                            <w:sz w:val="24"/>
                            <w:szCs w:val="24"/>
                            <w:lang w:bidi="ar-DZ"/>
                          </w:rPr>
                          <w:pict w14:anchorId="1531BD7A">
                            <v:shape id="_x0000_i1297" type="#_x0000_t75" style="width:51.15pt;height:24.65pt">
                              <v:imagedata r:id="rId389" o:title=""/>
                            </v:shape>
                          </w:pic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>2|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303EA852">
                            <v:shape id="_x0000_i1298" type="#_x0000_t75" style="width:56.85pt;height:20.85pt">
                              <v:imagedata r:id="rId390" o:title=""/>
                            </v:shape>
                          </w:pict>
                        </w:r>
                      </w:p>
                      <w:p w14:paraId="4B45E1B9" w14:textId="77777777" w:rsidR="006846FF" w:rsidRPr="006846FF" w:rsidRDefault="00000000" w:rsidP="006846FF">
                        <w:pPr>
                          <w:bidi/>
                          <w:spacing w:after="0" w:line="240" w:lineRule="auto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3| 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6ECC11B3">
                            <v:shape id="_x0000_i1299" type="#_x0000_t75" style="width:90.95pt;height:20.85pt">
                              <v:imagedata r:id="rId391" o:title=""/>
                            </v:shape>
                          </w:pic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DZ"/>
                          </w:rPr>
                          <w:t>4|</w: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position w:val="-32"/>
                            <w:sz w:val="24"/>
                            <w:szCs w:val="24"/>
                            <w:lang w:bidi="ar-DZ"/>
                          </w:rPr>
                          <w:pict w14:anchorId="25CFFDE9">
                            <v:shape id="_x0000_i1300" type="#_x0000_t75" style="width:60.65pt;height:37.9pt">
                              <v:imagedata r:id="rId392" o:title=""/>
                            </v:shape>
                          </w:pic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>. مع</w:t>
                        </w:r>
                        <w:r>
                          <w:rPr>
                            <w:rFonts w:ascii="Times New Roman" w:hAnsi="Times New Roman" w:cs="Times New Roman"/>
                            <w:position w:val="-6"/>
                            <w:sz w:val="24"/>
                            <w:szCs w:val="24"/>
                            <w:lang w:bidi="ar-DZ"/>
                          </w:rPr>
                          <w:pict w14:anchorId="374C8D1E">
                            <v:shape id="_x0000_i1301" type="#_x0000_t75" style="width:32.2pt;height:15.15pt">
                              <v:imagedata r:id="rId393" o:title=""/>
                            </v:shape>
                          </w:pict>
                        </w:r>
                        <w:r w:rsidRPr="006846F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               </w:t>
                        </w:r>
                      </w:p>
                      <w:p w14:paraId="52F151FE" w14:textId="77777777" w:rsidR="006846FF" w:rsidRPr="000453E9" w:rsidRDefault="00000000" w:rsidP="00F740D9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3E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5|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pict w14:anchorId="0ECE7797">
                            <v:shape id="_x0000_i1302" type="#_x0000_t75" style="width:54.95pt;height:22.75pt">
                              <v:imagedata r:id="rId394" o:title=""/>
                            </v:shape>
                          </w:pict>
                        </w:r>
                        <w:r w:rsidRPr="000453E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0453E9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                      </w:t>
                        </w:r>
                        <w:r w:rsidRPr="000453E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6|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21CE9E78">
                            <v:shape id="_x0000_i1303" type="#_x0000_t75" style="width:94.75pt;height:20.85pt">
                              <v:imagedata r:id="rId395" o:title=""/>
                            </v:shape>
                          </w:pict>
                        </w:r>
                        <w:r w:rsidR="000453E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( المتباينة </w:t>
                        </w:r>
                        <w:proofErr w:type="gramStart"/>
                        <w:r w:rsidR="000453E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الثلاثية )</w:t>
                        </w:r>
                        <w:proofErr w:type="gramEnd"/>
                      </w:p>
                      <w:p w14:paraId="0EE36AAC" w14:textId="77777777" w:rsidR="006846FF" w:rsidRPr="00F615AD" w:rsidRDefault="006846FF" w:rsidP="006846F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</w:p>
                      <w:p w14:paraId="45800374" w14:textId="77777777" w:rsidR="00D7746A" w:rsidRDefault="00000000" w:rsidP="008B723D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 تمرين محلول 1 الصفحة</w:t>
                        </w:r>
                        <w:r w:rsidR="008B723D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2</w:t>
                        </w:r>
                        <w:r w:rsidR="008B723D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9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 </w:t>
                        </w:r>
                        <w:proofErr w:type="gramEnd"/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 w:rsidR="008B723D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تعيين طويلة أعداد مركبة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5B11511B" w14:textId="77777777" w:rsidR="00C359A4" w:rsidRPr="00C14CB6" w:rsidRDefault="00C359A4" w:rsidP="00C359A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"/>
                            <w:szCs w:val="2"/>
                            <w:rtl/>
                          </w:rPr>
                        </w:pPr>
                      </w:p>
                      <w:p w14:paraId="42615C17" w14:textId="77777777" w:rsidR="00D7746A" w:rsidRDefault="00000000" w:rsidP="00C359A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 w:rsidR="00C359A4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عمدة عدد مركب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2C16ABAF" w14:textId="77777777" w:rsidR="00D7746A" w:rsidRDefault="00000000" w:rsidP="00303845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D1B9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1.تعريف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0EA2276E">
                            <v:shape id="_x0000_i1304" type="#_x0000_t75" style="width:9.45pt;height:9.45pt">
                              <v:imagedata r:id="rId179" o:title=""/>
                            </v:shape>
                            <o:OLEObject Type="Embed" ProgID="Equation.DSMT4" ShapeID="_x0000_i1304" DrawAspect="Content" ObjectID="_1805366119" r:id="rId39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 مركب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7DCF6586">
                            <v:shape id="_x0000_i1305" type="#_x0000_t75" style="width:45.45pt;height:15.15pt">
                              <v:imagedata r:id="rId183" o:title=""/>
                            </v:shape>
                            <o:OLEObject Type="Embed" ProgID="Equation.DSMT4" ShapeID="_x0000_i1305" DrawAspect="Content" ObjectID="_1805366120" r:id="rId3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555" w:dyaOrig="225" w14:anchorId="1876B939">
                            <v:shape id="_x0000_i1306" type="#_x0000_t75" style="width:28.4pt;height:11.35pt">
                              <v:imagedata r:id="rId227" o:title=""/>
                            </v:shape>
                            <o:OLEObject Type="Embed" ProgID="Equation.DSMT4" ShapeID="_x0000_i1306" DrawAspect="Content" ObjectID="_1805366121" r:id="rId3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585" w:dyaOrig="285" w14:anchorId="1DAC76C8">
                            <v:shape id="_x0000_i1307" type="#_x0000_t75" style="width:28.4pt;height:15.15pt">
                              <v:imagedata r:id="rId229" o:title=""/>
                            </v:shape>
                            <o:OLEObject Type="Embed" ProgID="Equation.DSMT4" ShapeID="_x0000_i1307" DrawAspect="Content" ObjectID="_1805366122" r:id="rId399"/>
                          </w:object>
                        </w:r>
                      </w:p>
                      <w:p w14:paraId="7CC51D6E" w14:textId="77777777" w:rsidR="00F85D97" w:rsidRDefault="00000000" w:rsidP="00F85D97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00" w:dyaOrig="225" w14:anchorId="7C559D89">
                            <v:shape id="_x0000_i1308" type="#_x0000_t75" style="width:15.15pt;height:11.35pt">
                              <v:imagedata r:id="rId400" o:title=""/>
                            </v:shape>
                            <o:OLEObject Type="Embed" ProgID="Equation.DSMT4" ShapeID="_x0000_i1308" DrawAspect="Content" ObjectID="_1805366123" r:id="rId4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ة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7B898A86">
                            <v:shape id="_x0000_i1309" type="#_x0000_t75" style="width:9.45pt;height:9.45pt">
                              <v:imagedata r:id="rId402" o:title=""/>
                            </v:shape>
                            <o:OLEObject Type="Embed" ProgID="Equation.DSMT4" ShapeID="_x0000_i1309" DrawAspect="Content" ObjectID="_1805366124" r:id="rId40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المستوي المركب المنسوب الى معلم متعامد ومتجانس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020" w:dyaOrig="420" w14:anchorId="66943D53">
                            <v:shape id="_x0000_i1310" type="#_x0000_t75" style="width:51.15pt;height:20.85pt">
                              <v:imagedata r:id="rId404" o:title=""/>
                            </v:shape>
                            <o:OLEObject Type="Embed" ProgID="Equation.DSMT4" ShapeID="_x0000_i1310" DrawAspect="Content" ObjectID="_1805366125" r:id="rId40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  <w:p w14:paraId="31070264" w14:textId="77777777" w:rsidR="00F85D97" w:rsidRPr="00F85D97" w:rsidRDefault="00000000" w:rsidP="00F85D97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سمي ونرمز الى عمدة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600182BA">
                            <v:shape id="_x0000_i1311" type="#_x0000_t75" style="width:9.45pt;height:9.45pt">
                              <v:imagedata r:id="rId406" o:title=""/>
                            </v:shape>
                            <o:OLEObject Type="Embed" ProgID="Equation.DSMT4" ShapeID="_x0000_i1311" DrawAspect="Content" ObjectID="_1805366126" r:id="rId40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ـ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645" w:dyaOrig="345" w14:anchorId="3500F0CA">
                            <v:shape id="_x0000_i1312" type="#_x0000_t75" style="width:32.2pt;height:17.05pt">
                              <v:imagedata r:id="rId408" o:title=""/>
                            </v:shape>
                            <o:OLEObject Type="Embed" ProgID="Equation.DSMT4" ShapeID="_x0000_i1312" DrawAspect="Content" ObjectID="_1805366127" r:id="rId40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3E543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كل قيس بالراديان للزاوية الموجهة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885" w:dyaOrig="420" w14:anchorId="00223959">
                            <v:shape id="_x0000_i1313" type="#_x0000_t75" style="width:43.6pt;height:20.85pt">
                              <v:imagedata r:id="rId410" o:title=""/>
                            </v:shape>
                            <o:OLEObject Type="Embed" ProgID="Equation.DSMT4" ShapeID="_x0000_i1313" DrawAspect="Content" ObjectID="_1805366128" r:id="rId411"/>
                          </w:object>
                        </w:r>
                      </w:p>
                      <w:p w14:paraId="74F392DD" w14:textId="77777777" w:rsidR="00D7746A" w:rsidRDefault="00000000" w:rsidP="003E543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3.</w:t>
                        </w:r>
                        <w:r w:rsidR="003E5436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نتائج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3F560EA3" w14:textId="77777777" w:rsidR="00D7746A" w:rsidRDefault="00C14CB6" w:rsidP="00354BD9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1| </w:t>
                        </w:r>
                        <w:r w:rsidR="003E543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كل عدد مركب غير معدوم له عدد غير منتهي من العمد.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960" w:dyaOrig="345" w14:anchorId="3BFEB525">
                            <v:shape id="_x0000_i1314" type="#_x0000_t75" style="width:47.35pt;height:17.05pt">
                              <v:imagedata r:id="rId412" o:title=""/>
                            </v:shape>
                            <o:OLEObject Type="Embed" ProgID="Equation.DSMT4" ShapeID="_x0000_i1314" DrawAspect="Content" ObjectID="_1805366129" r:id="rId413"/>
                          </w:object>
                        </w:r>
                        <w:r w:rsidR="003E543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735" w:dyaOrig="255" w14:anchorId="35780D8E">
                            <v:shape id="_x0000_i1315" type="#_x0000_t75" style="width:36pt;height:13.25pt">
                              <v:imagedata r:id="rId414" o:title=""/>
                            </v:shape>
                            <o:OLEObject Type="Embed" ProgID="Equation.DSMT4" ShapeID="_x0000_i1315" DrawAspect="Content" ObjectID="_1805366130" r:id="rId415"/>
                          </w:object>
                        </w:r>
                        <w:r w:rsidR="003E543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مدة 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59ACE2E4">
                            <v:shape id="_x0000_i1316" type="#_x0000_t75" style="width:9.45pt;height:9.45pt">
                              <v:imagedata r:id="rId416" o:title=""/>
                            </v:shape>
                            <o:OLEObject Type="Embed" ProgID="Equation.DSMT4" ShapeID="_x0000_i1316" DrawAspect="Content" ObjectID="_1805366131" r:id="rId417"/>
                          </w:object>
                        </w:r>
                        <w:r w:rsidR="003E543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نكتب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335" w:dyaOrig="345" w14:anchorId="58892AA8">
                            <v:shape id="_x0000_i1317" type="#_x0000_t75" style="width:66.3pt;height:17.05pt">
                              <v:imagedata r:id="rId418" o:title=""/>
                            </v:shape>
                            <o:OLEObject Type="Embed" ProgID="Equation.DSMT4" ShapeID="_x0000_i1317" DrawAspect="Content" ObjectID="_1805366132" r:id="rId419"/>
                          </w:object>
                        </w:r>
                      </w:p>
                      <w:p w14:paraId="637C61D9" w14:textId="77777777" w:rsidR="003E5436" w:rsidRDefault="00C14CB6" w:rsidP="003E5436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2| ا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2136431A">
                            <v:shape id="_x0000_i1318" type="#_x0000_t75" style="width:9.45pt;height:11.35pt">
                              <v:imagedata r:id="rId420" o:title=""/>
                            </v:shape>
                            <o:OLEObject Type="Embed" ProgID="Equation.DSMT4" ShapeID="_x0000_i1318" DrawAspect="Content" ObjectID="_1805366133" r:id="rId42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يس له عمدة لأ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39B90EA4">
                            <v:shape id="_x0000_i1319" type="#_x0000_t75" style="width:9.45pt;height:11.35pt">
                              <v:imagedata r:id="rId422" o:title=""/>
                            </v:shape>
                            <o:OLEObject Type="Embed" ProgID="Equation.DSMT4" ShapeID="_x0000_i1319" DrawAspect="Content" ObjectID="_1805366134" r:id="rId42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ته هي مبدأ المعلم.</w:t>
                        </w:r>
                      </w:p>
                      <w:p w14:paraId="35C2AB7B" w14:textId="77777777" w:rsidR="003E5436" w:rsidRDefault="00C14CB6" w:rsidP="00C14CB6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3|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0B738D63">
                            <v:shape id="_x0000_i1320" type="#_x0000_t75" style="width:9.45pt;height:9.45pt">
                              <v:imagedata r:id="rId424" o:title=""/>
                            </v:shape>
                            <o:OLEObject Type="Embed" ProgID="Equation.DSMT4" ShapeID="_x0000_i1320" DrawAspect="Content" ObjectID="_1805366135" r:id="rId4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 حقيقي موجب تماما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215" w:dyaOrig="345" w14:anchorId="6B03C057">
                            <v:shape id="_x0000_i1321" type="#_x0000_t75" style="width:60.65pt;height:17.05pt">
                              <v:imagedata r:id="rId426" o:title=""/>
                            </v:shape>
                            <o:OLEObject Type="Embed" ProgID="Equation.DSMT4" ShapeID="_x0000_i1321" DrawAspect="Content" ObjectID="_1805366136" r:id="rId4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|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09F6BE59">
                            <v:shape id="_x0000_i1322" type="#_x0000_t75" style="width:9.45pt;height:9.45pt">
                              <v:imagedata r:id="rId424" o:title=""/>
                            </v:shape>
                            <o:OLEObject Type="Embed" ProgID="Equation.DSMT4" ShapeID="_x0000_i1322" DrawAspect="Content" ObjectID="_1805366137" r:id="rId42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 حقيقي سالب تماما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320" w:dyaOrig="345" w14:anchorId="59F10FCE">
                            <v:shape id="_x0000_i1323" type="#_x0000_t75" style="width:66.3pt;height:17.05pt">
                              <v:imagedata r:id="rId429" o:title=""/>
                            </v:shape>
                            <o:OLEObject Type="Embed" ProgID="Equation.DSMT4" ShapeID="_x0000_i1323" DrawAspect="Content" ObjectID="_1805366138" r:id="rId430"/>
                          </w:object>
                        </w:r>
                      </w:p>
                      <w:p w14:paraId="08396BDF" w14:textId="77777777" w:rsidR="003E5436" w:rsidRDefault="00C14CB6" w:rsidP="000F24F8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4|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0FF849E0">
                            <v:shape id="_x0000_i1324" type="#_x0000_t75" style="width:9.45pt;height:9.45pt">
                              <v:imagedata r:id="rId424" o:title=""/>
                            </v:shape>
                            <o:OLEObject Type="Embed" ProgID="Equation.DSMT4" ShapeID="_x0000_i1324" DrawAspect="Content" ObjectID="_1805366139" r:id="rId4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0F24F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تخيلي صرف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1560" w:dyaOrig="540" w14:anchorId="4336C967">
                            <v:shape id="_x0000_i1325" type="#_x0000_t75" style="width:77.7pt;height:26.55pt">
                              <v:imagedata r:id="rId432" o:title=""/>
                            </v:shape>
                            <o:OLEObject Type="Embed" ProgID="Equation.DSMT4" ShapeID="_x0000_i1325" DrawAspect="Content" ObjectID="_1805366140" r:id="rId433"/>
                          </w:object>
                        </w:r>
                        <w:r w:rsidR="000F24F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(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27D942A5">
                            <v:shape id="_x0000_i1326" type="#_x0000_t75" style="width:9.45pt;height:9.45pt">
                              <v:imagedata r:id="rId434" o:title=""/>
                            </v:shape>
                            <o:OLEObject Type="Embed" ProgID="Equation.DSMT4" ShapeID="_x0000_i1326" DrawAspect="Content" ObjectID="_1805366141" r:id="rId435"/>
                          </w:object>
                        </w:r>
                        <w:r w:rsidR="000F24F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موجب) أو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1635" w:dyaOrig="540" w14:anchorId="54DE7FB1">
                            <v:shape id="_x0000_i1327" type="#_x0000_t75" style="width:81.45pt;height:26.55pt">
                              <v:imagedata r:id="rId436" o:title=""/>
                            </v:shape>
                            <o:OLEObject Type="Embed" ProgID="Equation.DSMT4" ShapeID="_x0000_i1327" DrawAspect="Content" ObjectID="_1805366142" r:id="rId437"/>
                          </w:object>
                        </w:r>
                        <w:r w:rsidR="000F24F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(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76D59BA3">
                            <v:shape id="_x0000_i1328" type="#_x0000_t75" style="width:9.45pt;height:9.45pt">
                              <v:imagedata r:id="rId438" o:title=""/>
                            </v:shape>
                            <o:OLEObject Type="Embed" ProgID="Equation.DSMT4" ShapeID="_x0000_i1328" DrawAspect="Content" ObjectID="_1805366143" r:id="rId439"/>
                          </w:object>
                        </w:r>
                        <w:r w:rsidR="000F24F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سالب)</w:t>
                        </w:r>
                      </w:p>
                      <w:p w14:paraId="1DEC09DA" w14:textId="77777777" w:rsidR="00316E19" w:rsidRDefault="00000000" w:rsidP="00316E1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أج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BC0C375">
                            <v:shape id="_x0000_i1329" type="#_x0000_t75" style="width:9.45pt;height:9.45pt">
                              <v:imagedata r:id="rId179" o:title=""/>
                            </v:shape>
                            <o:OLEObject Type="Embed" ProgID="Equation.DSMT4" ShapeID="_x0000_i1329" DrawAspect="Content" ObjectID="_1805366144" r:id="rId44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2D175A76">
                            <v:shape id="_x0000_i1330" type="#_x0000_t75" style="width:13.25pt;height:11.35pt">
                              <v:imagedata r:id="rId387" o:title=""/>
                            </v:shape>
                            <o:OLEObject Type="Embed" ProgID="Equation.DSMT4" ShapeID="_x0000_i1330" DrawAspect="Content" ObjectID="_1805366145" r:id="rId4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ان مركبان نعرف الخواص الموالية:</w:t>
                        </w:r>
                      </w:p>
                      <w:p w14:paraId="0342C0BF" w14:textId="77777777" w:rsidR="003E5436" w:rsidRPr="00E86150" w:rsidRDefault="003E5436" w:rsidP="003E5436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C3D66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06248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B3744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81AF7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34A3D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7D8F5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D8C53FA">
                <v:shape id="_x0000_s1459" type="#_x0000_t75" style="position:absolute;left:0;text-align:left;margin-left:7.65pt;margin-top:.4pt;width:73.7pt;height:66.5pt;z-index:59">
                  <v:imagedata r:id="rId442" o:title="" gain="1.25" blacklevel="6554f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F11D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15E9B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B3B21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9C35D4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DDD5C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5F895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258C9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8FC54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907D7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6298F4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369685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D570A8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04FB1B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C61039B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0D43A82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8D567F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E02474C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875FCE9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174495E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2F6302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25F5FE9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35EAC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7BFBE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7AB3B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4C55A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7FDFE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BCBB9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76600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4FFA1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3AFC2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E776DA" w14:textId="77777777" w:rsidR="006B1400" w:rsidRPr="00C135C9" w:rsidRDefault="00000000" w:rsidP="001E2F08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C73C25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2B7E4DA0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460" type="#_x0000_t19" style="position:absolute;left:0;text-align:left;margin-left:25.2pt;margin-top:.9pt;width:33.45pt;height:24.2pt;rotation:1079001fd;z-index:61" coordsize="32245,21600" adj="-8278707,-1689347,12794" path="wr-8806,,34394,43200,,4197,32245,12207nfewr-8806,,34394,43200,,4197,32245,12207l12794,21600nsxe" strokecolor="green">
                  <v:stroke startarrow="block"/>
                  <v:path o:connectlocs="0,4197;32245,12207;12794,21600"/>
                </v:shape>
              </w:pict>
            </w:r>
          </w:p>
          <w:p w14:paraId="335B451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F7546A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125998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A80278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1799BE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15E740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F9660ED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37112DE7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91ACD89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044BD9B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CEBE5E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DF66A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729E4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2F5381" w14:textId="77777777" w:rsidR="006B1400" w:rsidRDefault="000000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774C89F">
                <v:shape id="_x0000_s1461" type="#_x0000_t202" style="position:absolute;left:0;text-align:left;margin-left:213.9pt;margin-top:2.25pt;width:194.5pt;height:77.85pt;z-index:62" filled="f" stroked="f">
                  <v:textbox style="mso-next-textbox:#_x0000_s1461">
                    <w:txbxContent>
                      <w:p w14:paraId="34098880" w14:textId="77777777" w:rsidR="00316E19" w:rsidRDefault="00C14CB6" w:rsidP="00C14CB6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5|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535" w:dyaOrig="345" w14:anchorId="73F63D8D">
                            <v:shape id="_x0000_i1331" type="#_x0000_t75" style="width:126.95pt;height:17.05pt">
                              <v:imagedata r:id="rId443" o:title=""/>
                            </v:shape>
                            <o:OLEObject Type="Embed" ProgID="Equation.DSMT4" ShapeID="_x0000_i1331" DrawAspect="Content" ObjectID="_1805366146" r:id="rId44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6|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2325" w:dyaOrig="585" w14:anchorId="48A43E83">
                            <v:shape id="_x0000_i1332" type="#_x0000_t75" style="width:115.6pt;height:28.4pt">
                              <v:imagedata r:id="rId445" o:title=""/>
                            </v:shape>
                            <o:OLEObject Type="Embed" ProgID="Equation.DSMT4" ShapeID="_x0000_i1332" DrawAspect="Content" ObjectID="_1805366147" r:id="rId446"/>
                          </w:object>
                        </w:r>
                      </w:p>
                      <w:p w14:paraId="6CC673A2" w14:textId="77777777" w:rsidR="00316E19" w:rsidRPr="00E86150" w:rsidRDefault="00C14CB6" w:rsidP="00316E19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7|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1665" w:dyaOrig="375" w14:anchorId="5FFEFDD5">
                            <v:shape id="_x0000_i1333" type="#_x0000_t75" style="width:83.35pt;height:18.95pt">
                              <v:imagedata r:id="rId447" o:title=""/>
                            </v:shape>
                            <o:OLEObject Type="Embed" ProgID="Equation.DSMT4" ShapeID="_x0000_i1333" DrawAspect="Content" ObjectID="_1805366148" r:id="rId44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705" w:dyaOrig="345" w14:anchorId="545CB0D7">
                            <v:shape id="_x0000_i1334" type="#_x0000_t75" style="width:36pt;height:17.05pt">
                              <v:imagedata r:id="rId449" o:title=""/>
                            </v:shape>
                            <o:OLEObject Type="Embed" ProgID="Equation.DSMT4" ShapeID="_x0000_i1334" DrawAspect="Content" ObjectID="_1805366149" r:id="rId450"/>
                          </w:object>
                        </w:r>
                      </w:p>
                      <w:p w14:paraId="144F0597" w14:textId="77777777" w:rsidR="00316E19" w:rsidRDefault="00316E19" w:rsidP="00316E19">
                        <w:pPr>
                          <w:bidi/>
                        </w:pPr>
                      </w:p>
                    </w:txbxContent>
                  </v:textbox>
                </v:shape>
              </w:pict>
            </w:r>
          </w:p>
          <w:p w14:paraId="47A32E71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A396FD4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6883FC7E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A7A5DDE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336FDD4C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64138E7">
                <v:roundrect id="_x0000_s1466" style="position:absolute;left:0;text-align:left;margin-left:5.05pt;margin-top:564.75pt;width:81.65pt;height:39.3pt;z-index:65;mso-position-horizontal-relative:text;mso-position-vertical-relative:text" arcsize="10923f" strokecolor="#92cddc" strokeweight="1pt">
                  <v:textbox style="mso-next-textbox:#_x0000_s1466">
                    <w:txbxContent>
                      <w:p w14:paraId="3AA9EDF7" w14:textId="77777777" w:rsidR="00D7746A" w:rsidRPr="009271B1" w:rsidRDefault="00000000" w:rsidP="007852F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خواص عمدة عدد مركب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241ADEBF" w14:textId="77777777" w:rsidR="00D7746A" w:rsidRPr="00D4596D" w:rsidRDefault="00D7746A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F30D826">
                <v:shape id="_x0000_s1467" type="#_x0000_t75" style="position:absolute;left:0;text-align:left;margin-left:102.65pt;margin-top:407.3pt;width:95.7pt;height:76.05pt;z-index:60;mso-position-horizontal-relative:text;mso-position-vertical-relative:text" strokeweight="1pt">
                  <v:imagedata r:id="rId451" o:title="" gain="1.25" blacklevel="6554f"/>
                </v:shape>
              </w:pict>
            </w:r>
            <w:r>
              <w:rPr>
                <w:noProof/>
                <w:rtl/>
                <w:lang w:eastAsia="fr-FR"/>
              </w:rPr>
              <w:pict w14:anchorId="1FE108AB">
                <v:shape id="_x0000_s1468" type="#_x0000_t202" style="position:absolute;left:0;text-align:left;margin-left:-1.2pt;margin-top:584.7pt;width:322.9pt;height:108.85pt;z-index:63;mso-position-horizontal-relative:text;mso-position-vertical-relative:text">
                  <v:textbox style="mso-next-textbox:#_x0000_s1468">
                    <w:txbxContent>
                      <w:p w14:paraId="6C806646" w14:textId="77777777" w:rsidR="00C14CB6" w:rsidRDefault="00000000" w:rsidP="00C14CB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8|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500" w:dyaOrig="345" w14:anchorId="02F9077E">
                            <v:shape id="_x0000_i1335" type="#_x0000_t75" style="width:75.8pt;height:17.05pt">
                              <v:imagedata r:id="rId452" o:title=""/>
                            </v:shape>
                            <o:OLEObject Type="Embed" ProgID="Equation.DSMT4" ShapeID="_x0000_i1335" DrawAspect="Content" ObjectID="_1805366150" r:id="rId4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620" w:dyaOrig="420" w14:anchorId="26A12905">
                            <v:shape id="_x0000_i1336" type="#_x0000_t75" style="width:81.45pt;height:20.85pt">
                              <v:imagedata r:id="rId454" o:title=""/>
                            </v:shape>
                            <o:OLEObject Type="Embed" ProgID="Equation.DSMT4" ShapeID="_x0000_i1336" DrawAspect="Content" ObjectID="_1805366151" r:id="rId455"/>
                          </w:object>
                        </w:r>
                      </w:p>
                      <w:p w14:paraId="14E07BFA" w14:textId="77777777" w:rsidR="00C14CB6" w:rsidRPr="00C14CB6" w:rsidRDefault="00000000" w:rsidP="00C14CB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position w:val="-20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9|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500" w:dyaOrig="345" w14:anchorId="0FAF59CC">
                            <v:shape id="_x0000_i1337" type="#_x0000_t75" style="width:75.8pt;height:17.05pt">
                              <v:imagedata r:id="rId452" o:title=""/>
                            </v:shape>
                            <o:OLEObject Type="Embed" ProgID="Equation.DSMT4" ShapeID="_x0000_i1337" DrawAspect="Content" ObjectID="_1805366152" r:id="rId45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920" w:dyaOrig="345" w14:anchorId="55149B55">
                            <v:shape id="_x0000_i1338" type="#_x0000_t75" style="width:96.65pt;height:17.05pt">
                              <v:imagedata r:id="rId457" o:title=""/>
                            </v:shape>
                            <o:OLEObject Type="Embed" ProgID="Equation.DSMT4" ShapeID="_x0000_i1338" DrawAspect="Content" ObjectID="_1805366153" r:id="rId458"/>
                          </w:object>
                        </w:r>
                      </w:p>
                      <w:p w14:paraId="0300D2B5" w14:textId="77777777" w:rsidR="00D065EE" w:rsidRDefault="00000000" w:rsidP="00C14CB6">
                        <w:pPr>
                          <w:bidi/>
                          <w:spacing w:after="0" w:line="240" w:lineRule="auto"/>
                          <w:ind w:left="-79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225" w:dyaOrig="225" w14:anchorId="1297FCE0">
                            <v:shape id="_x0000_i1339" type="#_x0000_t75" style="width:11.35pt;height:11.35pt">
                              <v:imagedata r:id="rId459" o:title=""/>
                            </v:shape>
                            <o:OLEObject Type="Embed" ProgID="Equation.DSMT4" ShapeID="_x0000_i1339" DrawAspect="Content" ObjectID="_1805366154" r:id="rId460"/>
                          </w:object>
                        </w:r>
                        <w:r w:rsidR="00316E19" w:rsidRPr="00316E19">
                          <w:rPr>
                            <w:rFonts w:ascii="Traditional Arabic" w:hAnsi="Traditional Arabic" w:cs="Traditional Arabic"/>
                            <w:rtl/>
                          </w:rPr>
                          <w:t>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</w:rPr>
                          <w:object w:dxaOrig="240" w:dyaOrig="225" w14:anchorId="6BCCCD8D">
                            <v:shape id="_x0000_i1340" type="#_x0000_t75" style="width:11.35pt;height:11.35pt">
                              <v:imagedata r:id="rId461" o:title=""/>
                            </v:shape>
                            <o:OLEObject Type="Embed" ProgID="Equation.DSMT4" ShapeID="_x0000_i1340" DrawAspect="Content" ObjectID="_1805366155" r:id="rId462"/>
                          </w:object>
                        </w:r>
                        <w:r w:rsidR="00316E19" w:rsidRPr="00316E19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نقطتان لاحقتاهما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</w:rPr>
                          <w:pict w14:anchorId="2AF6928F">
                            <v:shape id="_x0000_i1341" type="#_x0000_t75" style="width:15.15pt;height:18.95pt">
                              <v:imagedata r:id="rId463" o:title=""/>
                            </v:shape>
                          </w:pict>
                        </w:r>
                        <w:r w:rsidR="00316E19" w:rsidRPr="00316E19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</w:rPr>
                          <w:pict w14:anchorId="506146FF">
                            <v:shape id="_x0000_i1342" type="#_x0000_t75" style="width:15.15pt;height:18.95pt">
                              <v:imagedata r:id="rId464" o:title=""/>
                            </v:shape>
                          </w:pict>
                        </w:r>
                        <w:r w:rsidR="00316E19" w:rsidRPr="00316E19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على الترتيب.</w:t>
                        </w:r>
                      </w:p>
                      <w:p w14:paraId="51A015A9" w14:textId="77777777" w:rsidR="00316E19" w:rsidRPr="00316E19" w:rsidRDefault="00000000" w:rsidP="00D065EE">
                        <w:pPr>
                          <w:bidi/>
                          <w:spacing w:after="0" w:line="240" w:lineRule="auto"/>
                          <w:ind w:left="62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pict w14:anchorId="3EED96AE">
                            <v:shape id="_x0000_i1343" type="#_x0000_t75" style="width:140.2pt;height:22.75pt">
                              <v:imagedata r:id="rId465" o:title=""/>
                            </v:shape>
                          </w:pict>
                        </w:r>
                        <w:r w:rsidRPr="00316E19">
                          <w:rPr>
                            <w:rFonts w:ascii="Traditional Arabic" w:hAnsi="Traditional Arabic" w:cs="Traditional Arabic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pict w14:anchorId="3BBA5638">
                            <v:shape id="_x0000_i1344" type="#_x0000_t75" style="width:128.85pt;height:22.75pt">
                              <v:imagedata r:id="rId466" o:title=""/>
                            </v:shape>
                          </w:pict>
                        </w:r>
                      </w:p>
                      <w:p w14:paraId="056BDF2C" w14:textId="77777777" w:rsidR="00316E19" w:rsidRDefault="00000000" w:rsidP="00C14CB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position w:val="-20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0"/>
                          </w:rPr>
                          <w:pict w14:anchorId="768A8758">
                            <v:shape id="_x0000_i1345" type="#_x0000_t75" style="width:100.4pt;height:20.85pt">
                              <v:imagedata r:id="rId467" o:title=""/>
                            </v:shape>
                          </w:pict>
                        </w:r>
                      </w:p>
                      <w:p w14:paraId="165D5F3F" w14:textId="77777777" w:rsidR="00C14CB6" w:rsidRPr="00C14CB6" w:rsidRDefault="00C14CB6" w:rsidP="00C14CB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position w:val="-20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171639F4">
                <v:roundrect id="_x0000_s1480" style="position:absolute;left:0;text-align:left;margin-left:10pt;margin-top:467pt;width:119.3pt;height:39.85pt;rotation:270;z-index:56;mso-position-horizontal-relative:text;mso-position-vertical-relative:text" arcsize="10923f" strokecolor="#92cddc" strokeweight="1pt">
                  <v:textbox style="layout-flow:vertical;mso-layout-flow-alt:bottom-to-top;mso-next-textbox:#_x0000_s1480">
                    <w:txbxContent>
                      <w:p w14:paraId="1DAAED09" w14:textId="77777777" w:rsidR="00D7746A" w:rsidRPr="009271B1" w:rsidRDefault="00000000" w:rsidP="007852F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عمدة عدد مركب وطريقة حسابها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41542153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AB9F119">
                <v:roundrect id="_x0000_s1481" style="position:absolute;left:0;text-align:left;margin-left:1pt;margin-top:96.3pt;width:108.3pt;height:40.8pt;z-index:54;mso-position-horizontal-relative:text;mso-position-vertical-relative:text" arcsize="10923f" strokecolor="#92cddc" strokeweight="1pt">
                  <v:textbox style="mso-next-textbox:#_x0000_s1481">
                    <w:txbxContent>
                      <w:p w14:paraId="3B0ACB4A" w14:textId="77777777" w:rsidR="00D7746A" w:rsidRPr="009271B1" w:rsidRDefault="00000000" w:rsidP="007852F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طويلة عدد مركب وطريقة </w:t>
                        </w:r>
                        <w:proofErr w:type="gramStart"/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حسابها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2825B45F" w14:textId="77777777" w:rsidR="00D7746A" w:rsidRPr="00D4596D" w:rsidRDefault="00D7746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5A633368">
                <v:roundrect id="_x0000_s1482" style="position:absolute;left:0;text-align:left;margin-left:12.55pt;margin-top:222.05pt;width:113.5pt;height:39.2pt;rotation:270;z-index:58;mso-position-horizontal-relative:text;mso-position-vertical-relative:text" arcsize="10923f" strokecolor="#92cddc" strokeweight="1pt">
                  <v:textbox style="layout-flow:vertical;mso-layout-flow-alt:bottom-to-top;mso-next-textbox:#_x0000_s1482">
                    <w:txbxContent>
                      <w:p w14:paraId="1B3BBF5A" w14:textId="77777777" w:rsidR="00D7746A" w:rsidRPr="009271B1" w:rsidRDefault="00000000" w:rsidP="007852F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خواص طويلة عدد مركب </w:t>
                        </w:r>
                        <w:proofErr w:type="gramStart"/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وتطبيقاتها 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5E289EC9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2AB80921">
                <v:roundrect id="_x0000_s1483" style="position:absolute;left:0;text-align:left;margin-left:-2.3pt;margin-top:4.8pt;width:113.5pt;height:38.65pt;z-index:53;mso-position-horizontal-relative:text;mso-position-vertical-relative:text" arcsize="10923f" strokecolor="#002060" strokeweight="1pt">
                  <v:textbox style="mso-next-textbox:#_x0000_s1483">
                    <w:txbxContent>
                      <w:p w14:paraId="26CDB37A" w14:textId="77777777" w:rsidR="00D7746A" w:rsidRPr="009271B1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ذكير بالدرس الماضي والأعداد المركب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3C6B0AE4" w14:textId="77777777" w:rsidR="00D7746A" w:rsidRPr="004E37B4" w:rsidRDefault="00D7746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05812C92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687355E3" w14:textId="77777777" w:rsidR="006B1400" w:rsidRPr="00FF745E" w:rsidRDefault="00000000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7143037D">
                <v:roundrect id="_x0000_s1484" style="position:absolute;left:0;text-align:left;margin-left:196.15pt;margin-top:3.7pt;width:195pt;height:23.35pt;z-index:64;mso-position-horizontal-relative:text;mso-position-vertical-relative:text" arcsize="10923f">
                  <v:textbox style="mso-next-textbox:#_x0000_s1484">
                    <w:txbxContent>
                      <w:p w14:paraId="5ED3073C" w14:textId="77777777" w:rsidR="00D7746A" w:rsidRPr="000F4AA5" w:rsidRDefault="00000000" w:rsidP="004676E8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4676E8" w:rsidRPr="004676E8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30</w:t>
                        </w:r>
                        <w:r w:rsidRPr="004676E8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4676E8" w:rsidRPr="004676E8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33-</w:t>
                        </w:r>
                        <w:r w:rsidR="004676E8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36-39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07091A" w:rsidRPr="004676E8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46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B01FF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2BB2CD78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487D8C7A" w14:textId="1E7BEC88" w:rsidR="0031156C" w:rsidRPr="00CD7EA2" w:rsidRDefault="00000000" w:rsidP="00CD7EA2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  <w:sectPr w:rsidR="0031156C" w:rsidRPr="00CD7EA2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32E9BDB5">
          <v:shape id="_x0000_s1485" type="#_x0000_t202" style="position:absolute;left:0;text-align:left;margin-left:-68.65pt;margin-top:-.45pt;width:586pt;height:15pt;z-index:-23;mso-position-horizontal-relative:text;mso-position-vertical-relative:text" stroked="f">
            <v:textbox style="mso-next-textbox:#_x0000_s1485">
              <w:txbxContent>
                <w:p w14:paraId="2D2F66F8" w14:textId="77777777" w:rsidR="00D7746A" w:rsidRPr="007C316F" w:rsidRDefault="00000000" w:rsidP="00C806F9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C806F9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طويلة وعمدة عدد مركب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0E8DFFA7" w14:textId="77777777" w:rsidR="00D7746A" w:rsidRDefault="00D7746A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  <w:r>
        <w:rPr>
          <w:noProof/>
          <w:sz w:val="18"/>
          <w:szCs w:val="18"/>
          <w:lang w:eastAsia="fr-FR"/>
        </w:rPr>
        <w:pict w14:anchorId="7202285F">
          <v:shape id="_x0000_s1555" type="#_x0000_t202" style="position:absolute;left:0;text-align:left;margin-left:-45.15pt;margin-top:1.25pt;width:561.15pt;height:15pt;z-index:-24;mso-position-horizontal-relative:text;mso-position-vertical-relative:text" stroked="f">
            <v:textbox style="mso-next-textbox:#_x0000_s1555">
              <w:txbxContent>
                <w:p w14:paraId="169BBC66" w14:textId="77777777" w:rsidR="00D7746A" w:rsidRPr="007C316F" w:rsidRDefault="00000000" w:rsidP="0007091A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07091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عمليات في مجموعة 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6F976394" w14:textId="77777777" w:rsidR="00D7746A" w:rsidRDefault="00D7746A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  <w:r>
        <w:rPr>
          <w:noProof/>
          <w:sz w:val="16"/>
          <w:szCs w:val="16"/>
          <w:lang w:eastAsia="fr-FR"/>
        </w:rPr>
        <w:pict w14:anchorId="4F484D67">
          <v:shape id="_x0000_s1586" type="#_x0000_t202" style="position:absolute;left:0;text-align:left;margin-left:-47.45pt;margin-top:804.15pt;width:561.15pt;height:15pt;z-index:-22;mso-position-horizontal-relative:text;mso-position-vertical-relative:text" stroked="f">
            <v:textbox style="mso-next-textbox:#_x0000_s1586">
              <w:txbxContent>
                <w:p w14:paraId="4C571F79" w14:textId="77777777" w:rsidR="00D7746A" w:rsidRPr="007C316F" w:rsidRDefault="00000000" w:rsidP="008C6406">
                  <w:pPr>
                    <w:numPr>
                      <w:ilvl w:val="0"/>
                      <w:numId w:val="45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455F319C" w14:textId="77777777" w:rsidR="00D7746A" w:rsidRDefault="00D7746A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61E4FFA6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1382F82B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7746EA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54E848D0" w14:textId="77777777" w:rsidR="00705A5B" w:rsidRPr="00A8777A" w:rsidRDefault="00000000" w:rsidP="00B344A4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B344A4">
              <w:rPr>
                <w:rFonts w:cs="Traditional Arabic" w:hint="cs"/>
                <w:b/>
                <w:bCs/>
                <w:rtl/>
                <w:lang w:bidi="ar-DZ"/>
              </w:rPr>
              <w:t>جانف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6E3E2A2D" w14:textId="77777777" w:rsidR="00705A5B" w:rsidRPr="00A8777A" w:rsidRDefault="00000000" w:rsidP="00597F9C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597F9C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7364B495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29307486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42F2FDC4" w14:textId="77777777" w:rsidR="0031698A" w:rsidRPr="00FF745E" w:rsidRDefault="00000000" w:rsidP="00067C26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067C26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2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7EFE0DCF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5EC040FE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7970B807" w14:textId="77777777" w:rsidR="00705A5B" w:rsidRPr="00FF745E" w:rsidRDefault="00000000" w:rsidP="00067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067C26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شكل المثلثي لعدد مركب غير معدوم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7450E724" w14:textId="77777777" w:rsidR="00705A5B" w:rsidRPr="00FF745E" w:rsidRDefault="00000000" w:rsidP="001653A8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1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proofErr w:type="gramStart"/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ونصف</w:t>
            </w:r>
            <w:proofErr w:type="gramEnd"/>
          </w:p>
        </w:tc>
      </w:tr>
      <w:tr w:rsidR="00FE1DDC" w14:paraId="47758D88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108A464A" w14:textId="77777777" w:rsidR="006B1400" w:rsidRPr="00FF745E" w:rsidRDefault="00000000" w:rsidP="00C32BA0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C32BA0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مفهوم الشكل المثلثي لعدد مركب والانتقال من الشكل المثلثي إلى الجبري والعكس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23B73B95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4F13EF4D" w14:textId="77777777" w:rsidTr="00E14936">
        <w:tc>
          <w:tcPr>
            <w:tcW w:w="853" w:type="dxa"/>
            <w:gridSpan w:val="2"/>
          </w:tcPr>
          <w:p w14:paraId="03C38269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7E6EAE1D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771A82AC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02D88BE5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4AD04FB0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3CE4E9F">
                <v:shape id="_x0000_s1587" type="#_x0000_t161" style="position:absolute;left:0;text-align:left;margin-left:-49.35pt;margin-top:328.4pt;width:122.55pt;height:16.1pt;rotation:270;z-index:71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3CAAFA4F">
                <v:shape id="_x0000_s1588" type="#_x0000_t161" style="position:absolute;left:0;text-align:left;margin-left:-41pt;margin-top:98.5pt;width:102.6pt;height:11.85pt;rotation:270;z-index:73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06518CA8">
                <v:shape id="_x0000_s1589" type="#_x0000_t161" style="position:absolute;left:0;text-align:left;margin-left:-3.7pt;margin-top:15.1pt;width:32.45pt;height:11.85pt;rotation:270;z-index:68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348DF04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018DC85A">
                <v:shape id="_x0000_s1590" type="#_x0000_t202" style="position:absolute;left:0;text-align:left;margin-left:-1.15pt;margin-top:4.65pt;width:411.55pt;height:36.45pt;z-index:66;mso-position-horizontal-relative:text;mso-position-vertical-relative:text">
                  <v:textbox style="mso-next-textbox:#_x0000_s1590">
                    <w:txbxContent>
                      <w:p w14:paraId="24C4AA4A" w14:textId="77777777" w:rsidR="00D7746A" w:rsidRDefault="00000000" w:rsidP="00655F99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655F9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تذكير</w:t>
                        </w:r>
                        <w:proofErr w:type="gramEnd"/>
                        <w:r w:rsidR="00655F9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درس الماضي : طويلة وعمدة عدد مركب وطريقة تعيينهما</w: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444879E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B78D0F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F60D0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374BC477">
                <v:rect id="_x0000_s1591" style="position:absolute;left:0;text-align:left;margin-left:-1.5pt;margin-top:2.1pt;width:411.55pt;height:657.95pt;z-index:67" strokecolor="#ddd8c2" strokeweight="3pt">
                  <v:stroke linestyle="thinThick"/>
                  <v:textbox style="mso-next-textbox:#_x0000_s1591">
                    <w:txbxContent>
                      <w:p w14:paraId="6649762C" w14:textId="77777777" w:rsidR="00D7746A" w:rsidRDefault="00FD7E98" w:rsidP="0072781F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الشكل المثلثي لعدد مركب غير معدوم</w:t>
                        </w:r>
                      </w:p>
                      <w:p w14:paraId="2B475239" w14:textId="77777777" w:rsidR="00D7746A" w:rsidRPr="002D35D4" w:rsidRDefault="00D7746A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6A2A1F2F" w14:textId="77777777" w:rsidR="00D7746A" w:rsidRDefault="00000000" w:rsidP="00FA0C6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1.</w:t>
                        </w:r>
                        <w:r w:rsidR="00FA0C66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تمهيد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6CFB3D0A" w14:textId="77777777" w:rsidR="00DD41D9" w:rsidRDefault="00000000" w:rsidP="00DD41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4BA7A8E8">
                            <v:shape id="_x0000_i1346" type="#_x0000_t75" style="width:9.45pt;height:9.45pt">
                              <v:imagedata r:id="rId179" o:title=""/>
                            </v:shape>
                            <o:OLEObject Type="Embed" ProgID="Equation.DSMT4" ShapeID="_x0000_i1346" DrawAspect="Content" ObjectID="_1805366156" r:id="rId4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دد مركب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00" w:dyaOrig="300" w14:anchorId="7A079782">
                            <v:shape id="_x0000_i1347" type="#_x0000_t75" style="width:45.45pt;height:15.15pt">
                              <v:imagedata r:id="rId183" o:title=""/>
                            </v:shape>
                            <o:OLEObject Type="Embed" ProgID="Equation.DSMT4" ShapeID="_x0000_i1347" DrawAspect="Content" ObjectID="_1805366157" r:id="rId4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00" w:dyaOrig="225" w14:anchorId="104C3E28">
                            <v:shape id="_x0000_i1348" type="#_x0000_t75" style="width:15.15pt;height:11.35pt">
                              <v:imagedata r:id="rId400" o:title=""/>
                            </v:shape>
                            <o:OLEObject Type="Embed" ProgID="Equation.DSMT4" ShapeID="_x0000_i1348" DrawAspect="Content" ObjectID="_1805366158" r:id="rId47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ته في المستوي المركب المنسوب الى معلم متعامد ومتجانس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020" w:dyaOrig="420" w14:anchorId="57F9359C">
                            <v:shape id="_x0000_i1349" type="#_x0000_t75" style="width:51.15pt;height:20.85pt">
                              <v:imagedata r:id="rId404" o:title=""/>
                            </v:shape>
                            <o:OLEObject Type="Embed" ProgID="Equation.DSMT4" ShapeID="_x0000_i1349" DrawAspect="Content" ObjectID="_1805366159" r:id="rId4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  <w:p w14:paraId="7D61A935" w14:textId="77777777" w:rsidR="00DD41D9" w:rsidRDefault="00000000" w:rsidP="00DD41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إحداثيات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00" w:dyaOrig="225" w14:anchorId="0E8A7A8A">
                            <v:shape id="_x0000_i1350" type="#_x0000_t75" style="width:15.15pt;height:11.35pt">
                              <v:imagedata r:id="rId472" o:title=""/>
                            </v:shape>
                            <o:OLEObject Type="Embed" ProgID="Equation.DSMT4" ShapeID="_x0000_i1350" DrawAspect="Content" ObjectID="_1805366160" r:id="rId47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ديكارتية ه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585" w:dyaOrig="345" w14:anchorId="718BC3F1">
                            <v:shape id="_x0000_i1351" type="#_x0000_t75" style="width:28.4pt;height:17.05pt">
                              <v:imagedata r:id="rId474" o:title=""/>
                            </v:shape>
                            <o:OLEObject Type="Embed" ProgID="Equation.DSMT4" ShapeID="_x0000_i1351" DrawAspect="Content" ObjectID="_1805366161" r:id="rId475"/>
                          </w:object>
                        </w:r>
                      </w:p>
                      <w:p w14:paraId="26A54AC5" w14:textId="77777777" w:rsidR="00DD41D9" w:rsidRDefault="00000000" w:rsidP="00DD41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إحداثيات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00" w:dyaOrig="225" w14:anchorId="19E8DD27">
                            <v:shape id="_x0000_i1352" type="#_x0000_t75" style="width:15.15pt;height:11.35pt">
                              <v:imagedata r:id="rId472" o:title=""/>
                            </v:shape>
                            <o:OLEObject Type="Embed" ProgID="Equation.DSMT4" ShapeID="_x0000_i1352" DrawAspect="Content" ObjectID="_1805366162" r:id="rId47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قطبية ه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525" w:dyaOrig="345" w14:anchorId="1578EA87">
                            <v:shape id="_x0000_i1353" type="#_x0000_t75" style="width:26.55pt;height:17.05pt">
                              <v:imagedata r:id="rId477" o:title=""/>
                            </v:shape>
                            <o:OLEObject Type="Embed" ProgID="Equation.DSMT4" ShapeID="_x0000_i1353" DrawAspect="Content" ObjectID="_1805366163" r:id="rId4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مع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735" w:dyaOrig="240" w14:anchorId="5AC9E9D9">
                            <v:shape id="_x0000_i1354" type="#_x0000_t75" style="width:36pt;height:11.35pt">
                              <v:imagedata r:id="rId479" o:title=""/>
                            </v:shape>
                            <o:OLEObject Type="Embed" ProgID="Equation.DSMT4" ShapeID="_x0000_i1354" DrawAspect="Content" ObjectID="_1805366164" r:id="rId48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200" w:dyaOrig="420" w14:anchorId="0F1D1B80">
                            <v:shape id="_x0000_i1355" type="#_x0000_t75" style="width:60.65pt;height:20.85pt">
                              <v:imagedata r:id="rId481" o:title=""/>
                            </v:shape>
                            <o:OLEObject Type="Embed" ProgID="Equation.DSMT4" ShapeID="_x0000_i1355" DrawAspect="Content" ObjectID="_1805366165" r:id="rId482"/>
                          </w:object>
                        </w:r>
                      </w:p>
                      <w:p w14:paraId="2E322C6D" w14:textId="77777777" w:rsidR="00DD41D9" w:rsidRDefault="00000000" w:rsidP="00DD41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50"/>
                            <w:sz w:val="24"/>
                            <w:szCs w:val="24"/>
                            <w:lang w:bidi="ar-DZ"/>
                          </w:rPr>
                          <w:object w:dxaOrig="960" w:dyaOrig="1095" w14:anchorId="6AB4C607">
                            <v:shape id="_x0000_i1356" type="#_x0000_t75" style="width:47.35pt;height:54.95pt">
                              <v:imagedata r:id="rId483" o:title=""/>
                            </v:shape>
                            <o:OLEObject Type="Embed" ProgID="Equation.DSMT4" ShapeID="_x0000_i1356" DrawAspect="Content" ObjectID="_1805366166" r:id="rId484"/>
                          </w:object>
                        </w:r>
                        <w:r w:rsidR="00FA0C6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1065" w:dyaOrig="615" w14:anchorId="341DF427">
                            <v:shape id="_x0000_i1357" type="#_x0000_t75" style="width:53.05pt;height:30.3pt">
                              <v:imagedata r:id="rId485" o:title=""/>
                            </v:shape>
                            <o:OLEObject Type="Embed" ProgID="Equation.DSMT4" ShapeID="_x0000_i1357" DrawAspect="Content" ObjectID="_1805366167" r:id="rId486"/>
                          </w:object>
                        </w:r>
                      </w:p>
                      <w:p w14:paraId="55DF28AA" w14:textId="77777777" w:rsidR="00FA0C66" w:rsidRDefault="00000000" w:rsidP="00FA0C6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تعريف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6D27DE24" w14:textId="77777777" w:rsidR="00DD41D9" w:rsidRDefault="00FA0C66" w:rsidP="00DD41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كل عدد 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C2C4E70">
                            <v:shape id="_x0000_i1358" type="#_x0000_t75" style="width:9.45pt;height:9.45pt">
                              <v:imagedata r:id="rId179" o:title=""/>
                            </v:shape>
                            <o:OLEObject Type="Embed" ProgID="Equation.DSMT4" ShapeID="_x0000_i1358" DrawAspect="Content" ObjectID="_1805366168" r:id="rId4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غير معدوم يكتب على الشكل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755" w:dyaOrig="345" w14:anchorId="4ACA0976">
                            <v:shape id="_x0000_i1359" type="#_x0000_t75" style="width:87.15pt;height:17.05pt">
                              <v:imagedata r:id="rId488" o:title=""/>
                            </v:shape>
                            <o:OLEObject Type="Embed" ProgID="Equation.DSMT4" ShapeID="_x0000_i1359" DrawAspect="Content" ObjectID="_1805366169" r:id="rId4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585" w:dyaOrig="345" w14:anchorId="43D9C790">
                            <v:shape id="_x0000_i1360" type="#_x0000_t75" style="width:28.4pt;height:17.05pt">
                              <v:imagedata r:id="rId490" o:title=""/>
                            </v:shape>
                            <o:OLEObject Type="Embed" ProgID="Equation.DSMT4" ShapeID="_x0000_i1360" DrawAspect="Content" ObjectID="_1805366170" r:id="rId49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960" w:dyaOrig="345" w14:anchorId="14C9B509">
                            <v:shape id="_x0000_i1361" type="#_x0000_t75" style="width:47.35pt;height:17.05pt">
                              <v:imagedata r:id="rId492" o:title=""/>
                            </v:shape>
                            <o:OLEObject Type="Embed" ProgID="Equation.DSMT4" ShapeID="_x0000_i1361" DrawAspect="Content" ObjectID="_1805366171" r:id="rId4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. هذه الكتابة الشكل المثلثي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1932C5F5">
                            <v:shape id="_x0000_i1362" type="#_x0000_t75" style="width:9.45pt;height:9.45pt">
                              <v:imagedata r:id="rId179" o:title=""/>
                            </v:shape>
                            <o:OLEObject Type="Embed" ProgID="Equation.DSMT4" ShapeID="_x0000_i1362" DrawAspect="Content" ObjectID="_1805366172" r:id="rId494"/>
                          </w:object>
                        </w:r>
                        <w:r w:rsidR="00765801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.</w:t>
                        </w:r>
                      </w:p>
                      <w:p w14:paraId="2D8209DC" w14:textId="77777777" w:rsidR="00765801" w:rsidRDefault="00000000" w:rsidP="0076580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1</w:t>
                        </w:r>
                        <w:r w:rsidR="006846FF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الإنتقال من الشكل المثلثي إلى الشكل الجبري:</w:t>
                        </w:r>
                      </w:p>
                      <w:p w14:paraId="70C0FD48" w14:textId="77777777" w:rsidR="00D7746A" w:rsidRDefault="00765801" w:rsidP="0076580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384BD3">
                          <w:rPr>
                            <w:rFonts w:ascii="ae_AlMothnna" w:hAnsi="ae_AlMothnna" w:cs="ae_AlMothnna"/>
                            <w:color w:val="403152"/>
                            <w:sz w:val="20"/>
                            <w:szCs w:val="20"/>
                            <w:rtl/>
                          </w:rPr>
                          <w:t>دراسة مثال:</w:t>
                        </w:r>
                        <w:r w:rsidRPr="00765801">
                          <w:rPr>
                            <w:rFonts w:ascii="ae_AlMateen" w:hAnsi="ae_AlMateen" w:cs="ae_AlMateen" w:hint="cs"/>
                            <w:color w:val="00B050"/>
                            <w:sz w:val="20"/>
                            <w:szCs w:val="20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كتابة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1905" w:dyaOrig="585" w14:anchorId="4BE0F782">
                            <v:shape id="_x0000_i1363" type="#_x0000_t75" style="width:94.75pt;height:28.4pt">
                              <v:imagedata r:id="rId495" o:title=""/>
                            </v:shape>
                            <o:OLEObject Type="Embed" ProgID="Equation.DSMT4" ShapeID="_x0000_i1363" DrawAspect="Content" ObjectID="_1805366173" r:id="rId49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لى الشكل الجبري:</w:t>
                        </w:r>
                      </w:p>
                      <w:p w14:paraId="36C1B47C" w14:textId="77777777" w:rsidR="00765801" w:rsidRDefault="00000000" w:rsidP="00EB374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8"/>
                            <w:sz w:val="24"/>
                            <w:szCs w:val="24"/>
                          </w:rPr>
                          <w:object w:dxaOrig="3840" w:dyaOrig="660" w14:anchorId="10841637">
                            <v:shape id="_x0000_i1364" type="#_x0000_t75" style="width:191.35pt;height:32.2pt">
                              <v:imagedata r:id="rId497" o:title=""/>
                            </v:shape>
                            <o:OLEObject Type="Embed" ProgID="Equation.DSMT4" ShapeID="_x0000_i1364" DrawAspect="Content" ObjectID="_1805366174" r:id="rId4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840" w:dyaOrig="285" w14:anchorId="3654E33E">
                            <v:shape id="_x0000_i1365" type="#_x0000_t75" style="width:41.7pt;height:15.15pt">
                              <v:imagedata r:id="rId499" o:title=""/>
                            </v:shape>
                            <o:OLEObject Type="Embed" ProgID="Equation.DSMT4" ShapeID="_x0000_i1365" DrawAspect="Content" ObjectID="_1805366175" r:id="rId500"/>
                          </w:object>
                        </w:r>
                      </w:p>
                      <w:p w14:paraId="4035C04E" w14:textId="77777777" w:rsidR="00877A7F" w:rsidRDefault="00877A7F" w:rsidP="00F55D41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</w:p>
                      <w:p w14:paraId="691F4035" w14:textId="77777777" w:rsidR="00F55D41" w:rsidRDefault="00000000" w:rsidP="00877A7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55D41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</w:rPr>
                          <w:t>تطبيق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وجد الشكل المثلثي للأعداد المركبة:</w:t>
                        </w:r>
                      </w:p>
                      <w:p w14:paraId="6EEF2338" w14:textId="77777777" w:rsidR="00F55D41" w:rsidRDefault="00000000" w:rsidP="00EB374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1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275" w:dyaOrig="300" w14:anchorId="719EA241">
                            <v:shape id="_x0000_i1366" type="#_x0000_t75" style="width:64.4pt;height:15.15pt">
                              <v:imagedata r:id="rId501" o:title=""/>
                            </v:shape>
                            <o:OLEObject Type="Embed" ProgID="Equation.DSMT4" ShapeID="_x0000_i1366" DrawAspect="Content" ObjectID="_1805366176" r:id="rId50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2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095" w:dyaOrig="300" w14:anchorId="6DC3848E">
                            <v:shape id="_x0000_i1367" type="#_x0000_t75" style="width:54.95pt;height:15.15pt">
                              <v:imagedata r:id="rId503" o:title=""/>
                            </v:shape>
                            <o:OLEObject Type="Embed" ProgID="Equation.DSMT4" ShapeID="_x0000_i1367" DrawAspect="Content" ObjectID="_1805366177" r:id="rId5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3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960" w:dyaOrig="300" w14:anchorId="00C13FFD">
                            <v:shape id="_x0000_i1368" type="#_x0000_t75" style="width:47.35pt;height:15.15pt">
                              <v:imagedata r:id="rId505" o:title=""/>
                            </v:shape>
                            <o:OLEObject Type="Embed" ProgID="Equation.DSMT4" ShapeID="_x0000_i1368" DrawAspect="Content" ObjectID="_1805366178" r:id="rId506"/>
                          </w:object>
                        </w:r>
                      </w:p>
                      <w:p w14:paraId="6726FFBF" w14:textId="77777777" w:rsidR="006846FF" w:rsidRPr="00F615AD" w:rsidRDefault="006846FF" w:rsidP="006846F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</w:p>
                      <w:p w14:paraId="5E2E2B82" w14:textId="77777777" w:rsidR="00D7746A" w:rsidRDefault="00000000" w:rsidP="00574BE8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</w:t>
                        </w:r>
                        <w:r w:rsidR="00F55D41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2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الصفحة</w:t>
                        </w:r>
                        <w:r w:rsidR="008B723D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 w:rsidR="00F55D41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31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</w:t>
                        </w:r>
                        <w:r w:rsidR="00F55D41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End"/>
                        <w:r w:rsidR="00F55D41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 w:rsidR="008B723D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 xml:space="preserve">تعيين </w:t>
                        </w:r>
                        <w:r w:rsidR="00F55D4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الشكل الجبري والمثلثي لعدد مركب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2C48145C" w14:textId="77777777" w:rsidR="00FC66FC" w:rsidRPr="00FC66FC" w:rsidRDefault="00FC66FC" w:rsidP="00FC66F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12"/>
                            <w:szCs w:val="12"/>
                            <w:rtl/>
                          </w:rPr>
                        </w:pPr>
                      </w:p>
                      <w:p w14:paraId="6441EA1B" w14:textId="77777777" w:rsidR="00C359A4" w:rsidRPr="00C14CB6" w:rsidRDefault="00C359A4" w:rsidP="00C359A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"/>
                            <w:szCs w:val="2"/>
                            <w:rtl/>
                          </w:rPr>
                        </w:pPr>
                      </w:p>
                      <w:p w14:paraId="4FBF0219" w14:textId="77777777" w:rsidR="00D7746A" w:rsidRPr="00FC66FC" w:rsidRDefault="00EB3744" w:rsidP="006D248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 w:rsidRPr="00FC66FC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3</w:t>
                        </w:r>
                        <w:r w:rsidRPr="00FC66FC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.</w:t>
                        </w:r>
                        <w:r w:rsidR="006D2486" w:rsidRPr="00FC66FC"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خواص</w:t>
                        </w:r>
                        <w:r w:rsidRPr="00FC66FC"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6DC04F52" w14:textId="77777777" w:rsidR="003E5436" w:rsidRDefault="00EB3744" w:rsidP="00EB3744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B3744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u w:val="double"/>
                            <w:rtl/>
                            <w:lang w:bidi="ar-DZ"/>
                          </w:rPr>
                          <w:t>1.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يكون عددان مركبان مكتوبان على الشكل المثلثي متساويين إذا وفقط إذا كانت لهما نفس الطويلة وعمدتان متوافقتان بترديد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10C07EE4">
                            <v:shape id="_x0000_i1369" type="#_x0000_t75" style="width:17.05pt;height:13.25pt">
                              <v:imagedata r:id="rId507" o:title=""/>
                            </v:shape>
                          </w:pict>
                        </w:r>
                      </w:p>
                      <w:p w14:paraId="05AFFF9E" w14:textId="77777777" w:rsidR="00BB55D1" w:rsidRDefault="00EB3744" w:rsidP="000725A9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B3744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u w:val="double"/>
                            <w:rtl/>
                            <w:lang w:bidi="ar-DZ"/>
                          </w:rPr>
                          <w:t>2.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إذا كان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pict w14:anchorId="43D0AA39">
                            <v:shape id="_x0000_i1370" type="#_x0000_t75" style="width:117.45pt;height:20.85pt">
                              <v:imagedata r:id="rId508" o:title=""/>
                            </v:shape>
                          </w:pic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كان</w:t>
                        </w:r>
                        <w:proofErr w:type="gramEnd"/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pict w14:anchorId="371F374B">
                            <v:shape id="_x0000_i1371" type="#_x0000_t75" style="width:30.3pt;height:15.15pt">
                              <v:imagedata r:id="rId509" o:title=""/>
                            </v:shape>
                          </w:pic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إن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43990DAA">
                            <v:shape id="_x0000_i1372" type="#_x0000_t75" style="width:41.7pt;height:20.85pt">
                              <v:imagedata r:id="rId510" o:title=""/>
                            </v:shape>
                          </w:pic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61AE0F4B">
                            <v:shape id="_x0000_i1373" type="#_x0000_t75" style="width:39.8pt;height:20.85pt">
                              <v:imagedata r:id="rId511" o:title=""/>
                            </v:shape>
                          </w:pict>
                        </w:r>
                        <w:r w:rsidRPr="00EB374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وَ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pict w14:anchorId="6D8D9698">
                            <v:shape id="_x0000_i1374" type="#_x0000_t75" style="width:54.95pt;height:20.85pt">
                              <v:imagedata r:id="rId512" o:title=""/>
                            </v:shape>
                          </w:pict>
                        </w:r>
                      </w:p>
                      <w:p w14:paraId="4BEE0991" w14:textId="77777777" w:rsidR="000725A9" w:rsidRDefault="00000000" w:rsidP="000725A9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u w:val="double"/>
                            <w:rtl/>
                            <w:lang w:bidi="ar-DZ"/>
                          </w:rPr>
                          <w:t>3</w:t>
                        </w:r>
                        <w:r w:rsidRPr="00EB3744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u w:val="double"/>
                            <w:rtl/>
                            <w:lang w:bidi="ar-DZ"/>
                          </w:rPr>
                          <w:t>.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من أجل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935" w:dyaOrig="345" w14:anchorId="6BD74A10">
                            <v:shape id="_x0000_i1375" type="#_x0000_t75" style="width:96.65pt;height:17.05pt">
                              <v:imagedata r:id="rId513" o:title=""/>
                            </v:shape>
                            <o:OLEObject Type="Embed" ProgID="Equation.DSMT4" ShapeID="_x0000_i1375" DrawAspect="Content" ObjectID="_1805366179" r:id="rId514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2025" w:dyaOrig="345" w14:anchorId="3D4149F7">
                            <v:shape id="_x0000_i1376" type="#_x0000_t75" style="width:100.4pt;height:17.05pt">
                              <v:imagedata r:id="rId515" o:title=""/>
                            </v:shape>
                            <o:OLEObject Type="Embed" ProgID="Equation.DSMT4" ShapeID="_x0000_i1376" DrawAspect="Content" ObjectID="_1805366180" r:id="rId51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عرف الخواص الموالية:</w:t>
                        </w:r>
                      </w:p>
                      <w:p w14:paraId="05F1F039" w14:textId="77777777" w:rsidR="000725A9" w:rsidRDefault="00000000" w:rsidP="000725A9">
                        <w:pPr>
                          <w:numPr>
                            <w:ilvl w:val="0"/>
                            <w:numId w:val="46"/>
                          </w:numPr>
                          <w:bidi/>
                          <w:spacing w:after="0"/>
                          <w:ind w:left="516" w:hanging="63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3660" w:dyaOrig="375" w14:anchorId="0CBF4FD7">
                            <v:shape id="_x0000_i1377" type="#_x0000_t75" style="width:183.8pt;height:18.95pt">
                              <v:imagedata r:id="rId517" o:title=""/>
                            </v:shape>
                            <o:OLEObject Type="Embed" ProgID="Equation.DSMT4" ShapeID="_x0000_i1377" DrawAspect="Content" ObjectID="_1805366181" r:id="rId518"/>
                          </w:object>
                        </w:r>
                      </w:p>
                      <w:p w14:paraId="2D996771" w14:textId="77777777" w:rsidR="000725A9" w:rsidRDefault="00000000" w:rsidP="000725A9">
                        <w:pPr>
                          <w:numPr>
                            <w:ilvl w:val="0"/>
                            <w:numId w:val="46"/>
                          </w:numPr>
                          <w:bidi/>
                          <w:spacing w:after="0"/>
                          <w:ind w:left="516" w:hanging="63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3075" w:dyaOrig="600" w14:anchorId="2266AD0B">
                            <v:shape id="_x0000_i1378" type="#_x0000_t75" style="width:153.45pt;height:30.3pt">
                              <v:imagedata r:id="rId519" o:title=""/>
                            </v:shape>
                            <o:OLEObject Type="Embed" ProgID="Equation.DSMT4" ShapeID="_x0000_i1378" DrawAspect="Content" ObjectID="_1805366182" r:id="rId520"/>
                          </w:object>
                        </w:r>
                      </w:p>
                      <w:p w14:paraId="71221E62" w14:textId="77777777" w:rsidR="000725A9" w:rsidRDefault="00000000" w:rsidP="000725A9">
                        <w:pPr>
                          <w:numPr>
                            <w:ilvl w:val="0"/>
                            <w:numId w:val="46"/>
                          </w:numPr>
                          <w:bidi/>
                          <w:spacing w:after="0"/>
                          <w:ind w:left="516" w:hanging="63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2355" w:dyaOrig="540" w14:anchorId="580952D7">
                            <v:shape id="_x0000_i1379" type="#_x0000_t75" style="width:117.45pt;height:26.55pt">
                              <v:imagedata r:id="rId521" o:title=""/>
                            </v:shape>
                            <o:OLEObject Type="Embed" ProgID="Equation.DSMT4" ShapeID="_x0000_i1379" DrawAspect="Content" ObjectID="_1805366183" r:id="rId522"/>
                          </w:object>
                        </w:r>
                      </w:p>
                      <w:p w14:paraId="44F4889E" w14:textId="77777777" w:rsidR="0061185D" w:rsidRPr="0061185D" w:rsidRDefault="0061185D" w:rsidP="0061185D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7429E857" w14:textId="77777777" w:rsidR="00574BE8" w:rsidRDefault="00000000" w:rsidP="00574BE8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3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31:   </w:t>
                        </w:r>
                        <w:proofErr w:type="gramEnd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تفسير طويلة وعمدة عدد مركب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06C354BC" w14:textId="77777777" w:rsidR="00EB3744" w:rsidRPr="00EB3744" w:rsidRDefault="00EB3744" w:rsidP="00574BE8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5E388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AA95D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431F0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09A21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9B0FD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BB5E4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1CD9F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70BCE3AB">
                <v:group id="_x0000_s1626" style="position:absolute;left:0;text-align:left;margin-left:3.2pt;margin-top:5.25pt;width:136.5pt;height:103.7pt;z-index:76" coordorigin="1031,4245" coordsize="3225,2550">
                  <v:group id="_x0000_s1627" style="position:absolute;left:1031;top:4245;width:3225;height:2550" coordorigin="1031,4245" coordsize="3225,2550">
                    <v:line id="_x0000_s1628" style="position:absolute" from="1346,4797" to="1346,5652"/>
                    <v:shape id="_x0000_s1629" type="#_x0000_t75" style="position:absolute;left:1031;top:4245;width:3225;height:2550">
                      <v:imagedata r:id="rId523" o:title="" gain="1.25" blacklevel="13107f"/>
                    </v:shape>
                    <v:line id="_x0000_s1630" style="position:absolute" from="1334,4839" to="3044,4839"/>
                  </v:group>
                  <v:line id="_x0000_s1631" style="position:absolute" from="1334,4839" to="1334,5637"/>
                </v:group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E309B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97705A5">
                <v:shape id="_x0000_s1632" type="#_x0000_t202" style="position:absolute;left:0;text-align:left;margin-left:82.25pt;margin-top:8pt;width:37.45pt;height:32.65pt;z-index:79;mso-wrap-style:none" filled="f" stroked="f">
                  <v:textbox style="mso-next-textbox:#_x0000_s1632;mso-fit-shape-to-text:t">
                    <w:txbxContent>
                      <w:p w14:paraId="39C67CE1" w14:textId="77777777" w:rsidR="005A03CA" w:rsidRDefault="00000000" w:rsidP="005A03CA">
                        <w:r>
                          <w:rPr>
                            <w:position w:val="-6"/>
                          </w:rPr>
                          <w:object w:dxaOrig="465" w:dyaOrig="255" w14:anchorId="78BBE5C2">
                            <v:shape id="_x0000_i1380" type="#_x0000_t75" style="width:22.75pt;height:13.25pt">
                              <v:imagedata r:id="rId524" o:title=""/>
                            </v:shape>
                            <o:OLEObject Type="Embed" ProgID="Equation.DSMT4" ShapeID="_x0000_i1380" DrawAspect="Content" ObjectID="_1805366184" r:id="rId525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F8664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799A5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6203B6D">
                <v:shape id="_x0000_s1634" type="#_x0000_t202" style="position:absolute;left:0;text-align:left;margin-left:87.1pt;margin-top:2.95pt;width:23.45pt;height:32.65pt;z-index:80;mso-wrap-style:none" filled="f" stroked="f">
                  <v:textbox style="mso-next-textbox:#_x0000_s1634;mso-fit-shape-to-text:t">
                    <w:txbxContent>
                      <w:p w14:paraId="4E2DD17D" w14:textId="77777777" w:rsidR="00655344" w:rsidRDefault="00000000" w:rsidP="00655344">
                        <w:r>
                          <w:rPr>
                            <w:position w:val="-6"/>
                          </w:rPr>
                          <w:object w:dxaOrig="180" w:dyaOrig="240" w14:anchorId="5B6A33A5">
                            <v:shape id="_x0000_i1381" type="#_x0000_t75" style="width:9.45pt;height:11.35pt">
                              <v:imagedata r:id="rId526" o:title=""/>
                            </v:shape>
                            <o:OLEObject Type="Embed" ProgID="Equation.DSMT4" ShapeID="_x0000_i1381" DrawAspect="Content" ObjectID="_1805366185" r:id="rId527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23244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1D9465B8">
                <v:shape id="_x0000_s1636" type="#_x0000_t19" style="position:absolute;left:0;text-align:left;margin-left:71.2pt;margin-top:2.95pt;width:33.35pt;height:65.25pt;z-index:77" coordsize="24005,21600" adj="-7673204,-3211308,9834" path="wr-11766,,31434,43200,,2369,24005,5298nfewr-11766,,31434,43200,,2369,24005,5298l9834,21600nsxe" strokecolor="blue">
                  <v:stroke startarrow="classic" startarrowwidth="narrow"/>
                  <v:path o:connectlocs="0,2369;24005,5298;9834,21600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233400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610F0242">
                <v:shape id="_x0000_s1637" type="#_x0000_t202" style="position:absolute;left:0;text-align:left;margin-left:25.9pt;margin-top:4.55pt;width:38.45pt;height:32.65pt;z-index:78;mso-wrap-style:none" filled="f" stroked="f">
                  <v:textbox style="mso-next-textbox:#_x0000_s1637;mso-fit-shape-to-text:t">
                    <w:txbxContent>
                      <w:p w14:paraId="4CDF014C" w14:textId="77777777" w:rsidR="005A03CA" w:rsidRDefault="00000000" w:rsidP="005A03CA">
                        <w:r>
                          <w:rPr>
                            <w:position w:val="-6"/>
                          </w:rPr>
                          <w:object w:dxaOrig="480" w:dyaOrig="240" w14:anchorId="144C17A3">
                            <v:shape id="_x0000_i1382" type="#_x0000_t75" style="width:24.65pt;height:11.35pt">
                              <v:imagedata r:id="rId528" o:title=""/>
                            </v:shape>
                            <o:OLEObject Type="Embed" ProgID="Equation.DSMT4" ShapeID="_x0000_i1382" DrawAspect="Content" ObjectID="_1805366186" r:id="rId529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2C725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B2C0C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DD56D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58A30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72732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B8301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E1A313B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DDF91E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4ED3337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AD2BF2F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1FD781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3F4FAAC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8417D0B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66D069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3A56159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386828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4AD5A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3F43D1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D977A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CEF2C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451C0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5120E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68BDB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41D0B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F0FD22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532BD67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3CFA09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F51C43C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EE20EC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15DF87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D116643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F8CF64E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2DD1B94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1BD68FA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3A7121A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24CD8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EE517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B7573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9A63F3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1F9423D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26ED348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0AC690B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1469674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5C06903E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7D68395">
                <v:roundrect id="_x0000_s1639" style="position:absolute;left:0;text-align:left;margin-left:-2.3pt;margin-top:528.2pt;width:111.6pt;height:39.3pt;z-index:75;mso-position-horizontal-relative:text;mso-position-vertical-relative:text" arcsize="10923f" strokecolor="#92cddc" strokeweight="1pt">
                  <v:textbox style="mso-next-textbox:#_x0000_s1639">
                    <w:txbxContent>
                      <w:p w14:paraId="4A253B92" w14:textId="77777777" w:rsidR="00D7746A" w:rsidRPr="009271B1" w:rsidRDefault="00000000" w:rsidP="00BB55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</w:t>
                        </w:r>
                        <w:r w:rsidR="00BB55D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خواص مختلفة لعمدة عدد مركب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BB55D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16B20E4" w14:textId="77777777" w:rsidR="00D7746A" w:rsidRPr="00D4596D" w:rsidRDefault="00D7746A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B82AA4C">
                <v:roundrect id="_x0000_s1640" style="position:absolute;left:0;text-align:left;margin-left:10pt;margin-top:440.6pt;width:119.3pt;height:39.85pt;rotation:270;z-index:72;mso-position-horizontal-relative:text;mso-position-vertical-relative:text" arcsize="10923f" strokecolor="#92cddc" strokeweight="1pt">
                  <v:textbox style="layout-flow:vertical;mso-layout-flow-alt:bottom-to-top;mso-next-textbox:#_x0000_s1640">
                    <w:txbxContent>
                      <w:p w14:paraId="13C0E8A8" w14:textId="77777777" w:rsidR="00D7746A" w:rsidRPr="009271B1" w:rsidRDefault="00000000" w:rsidP="00BB55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BB55D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ختلف خواص الشكل المثلثي لعدد مركب 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6AAA3CA9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ECBDDCD">
                <v:roundrect id="_x0000_s1641" style="position:absolute;left:0;text-align:left;margin-left:-36.15pt;margin-top:246.65pt;width:113.5pt;height:39.2pt;rotation:270;z-index:82;mso-position-horizontal-relative:text;mso-position-vertical-relative:text" arcsize="10923f" strokecolor="#92cddc" strokeweight="1pt">
                  <v:textbox style="layout-flow:vertical;mso-layout-flow-alt:bottom-to-top;mso-next-textbox:#_x0000_s1641">
                    <w:txbxContent>
                      <w:p w14:paraId="58519988" w14:textId="77777777" w:rsidR="00D7746A" w:rsidRPr="009271B1" w:rsidRDefault="00000000" w:rsidP="00612B99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شكل المثلثي لعدد مركب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4D7BDCAF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E090A84">
                <v:shape id="_x0000_s1642" type="#_x0000_t202" style="position:absolute;left:0;text-align:left;margin-left:-6pt;margin-top:264.45pt;width:277.25pt;height:118.25pt;z-index:81;mso-position-horizontal-relative:text;mso-position-vertical-relative:text">
                  <v:textbox style="mso-next-textbox:#_x0000_s1642">
                    <w:txbxContent>
                      <w:p w14:paraId="30733B31" w14:textId="77777777" w:rsidR="006D2486" w:rsidRDefault="00000000" w:rsidP="006D248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ae_AlMateen" w:hAnsi="ae_AlMateen" w:cs="ae_AlMateen"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sz w:val="24"/>
                            <w:szCs w:val="24"/>
                            <w:rtl/>
                          </w:rPr>
                          <w:t>2.الإنتقال من الشكل الجبري إلى الشكل المثلثي:</w:t>
                        </w:r>
                      </w:p>
                      <w:p w14:paraId="4FB2867D" w14:textId="77777777" w:rsidR="006D2486" w:rsidRDefault="00000000" w:rsidP="006D248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765801">
                          <w:rPr>
                            <w:rFonts w:ascii="ae_AlMothnna" w:hAnsi="ae_AlMothnna" w:cs="ae_AlMothnna"/>
                            <w:color w:val="403152"/>
                            <w:sz w:val="20"/>
                            <w:szCs w:val="20"/>
                            <w:rtl/>
                          </w:rPr>
                          <w:t>دراسة مثال:</w:t>
                        </w:r>
                        <w:r w:rsidRPr="00765801">
                          <w:rPr>
                            <w:rFonts w:ascii="ae_AlMateen" w:hAnsi="ae_AlMateen" w:cs="ae_AlMateen" w:hint="cs"/>
                            <w:color w:val="00B050"/>
                            <w:sz w:val="20"/>
                            <w:szCs w:val="20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كتاب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65" w:dyaOrig="255" w14:anchorId="463381C2">
                            <v:shape id="_x0000_i1383" type="#_x0000_t75" style="width:37.9pt;height:13.25pt">
                              <v:imagedata r:id="rId530" o:title=""/>
                            </v:shape>
                            <o:OLEObject Type="Embed" ProgID="Equation.DSMT4" ShapeID="_x0000_i1383" DrawAspect="Content" ObjectID="_1805366187" r:id="rId5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على الشكل المثلثي:</w:t>
                        </w:r>
                      </w:p>
                      <w:p w14:paraId="0EDE5263" w14:textId="77777777" w:rsidR="006D2486" w:rsidRDefault="00000000" w:rsidP="006D248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حسا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80" w:dyaOrig="180" w14:anchorId="4105DC7F">
                            <v:shape id="_x0000_i1384" type="#_x0000_t75" style="width:9.45pt;height:9.45pt">
                              <v:imagedata r:id="rId532" o:title=""/>
                            </v:shape>
                            <o:OLEObject Type="Embed" ProgID="Equation.DSMT4" ShapeID="_x0000_i1384" DrawAspect="Content" ObjectID="_1805366188" r:id="rId5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</w:rPr>
                          <w:object w:dxaOrig="1995" w:dyaOrig="435" w14:anchorId="18E8D8FE">
                            <v:shape id="_x0000_i1385" type="#_x0000_t75" style="width:100.4pt;height:20.85pt">
                              <v:imagedata r:id="rId534" o:title=""/>
                            </v:shape>
                            <o:OLEObject Type="Embed" ProgID="Equation.DSMT4" ShapeID="_x0000_i1385" DrawAspect="Content" ObjectID="_1805366189" r:id="rId535"/>
                          </w:object>
                        </w:r>
                      </w:p>
                      <w:p w14:paraId="020B65CD" w14:textId="77777777" w:rsidR="006D2486" w:rsidRDefault="00000000" w:rsidP="006D248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حساب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80" w:dyaOrig="240" w14:anchorId="37D94E7B">
                            <v:shape id="_x0000_i1386" type="#_x0000_t75" style="width:9.45pt;height:11.35pt">
                              <v:imagedata r:id="rId536" o:title=""/>
                            </v:shape>
                            <o:OLEObject Type="Embed" ProgID="Equation.DSMT4" ShapeID="_x0000_i1386" DrawAspect="Content" ObjectID="_1805366190" r:id="rId53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42"/>
                            <w:sz w:val="24"/>
                            <w:szCs w:val="24"/>
                          </w:rPr>
                          <w:object w:dxaOrig="1155" w:dyaOrig="915" w14:anchorId="26A4A618">
                            <v:shape id="_x0000_i1387" type="#_x0000_t75" style="width:56.85pt;height:45.45pt">
                              <v:imagedata r:id="rId538" o:title=""/>
                            </v:shape>
                            <o:OLEObject Type="Embed" ProgID="Equation.DSMT4" ShapeID="_x0000_i1387" DrawAspect="Content" ObjectID="_1805366191" r:id="rId53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1005" w:dyaOrig="495" w14:anchorId="15849F4B">
                            <v:shape id="_x0000_i1388" type="#_x0000_t75" style="width:51.15pt;height:24.65pt">
                              <v:imagedata r:id="rId540" o:title=""/>
                            </v:shape>
                            <o:OLEObject Type="Embed" ProgID="Equation.DSMT4" ShapeID="_x0000_i1388" DrawAspect="Content" ObjectID="_1805366192" r:id="rId5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عليه:</w:t>
                        </w:r>
                        <w:r w:rsidRPr="00F55D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1545" w:dyaOrig="480" w14:anchorId="1BDFB90B">
                            <v:shape id="_x0000_i1389" type="#_x0000_t75" style="width:77.7pt;height:24.65pt">
                              <v:imagedata r:id="rId542" o:title=""/>
                            </v:shape>
                            <o:OLEObject Type="Embed" ProgID="Equation.DSMT4" ShapeID="_x0000_i1389" DrawAspect="Content" ObjectID="_1805366193" r:id="rId543"/>
                          </w:object>
                        </w:r>
                      </w:p>
                      <w:p w14:paraId="0A4D280B" w14:textId="77777777" w:rsidR="006D2486" w:rsidRDefault="006D2486"/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6BE54C55">
                <v:roundrect id="_x0000_s1650" style="position:absolute;left:0;text-align:left;margin-left:1pt;margin-top:96.3pt;width:108.3pt;height:40.8pt;z-index:70;mso-position-horizontal-relative:text;mso-position-vertical-relative:text" arcsize="10923f" strokecolor="#92cddc" strokeweight="1pt">
                  <v:textbox style="mso-next-textbox:#_x0000_s1650">
                    <w:txbxContent>
                      <w:p w14:paraId="73C1FD7A" w14:textId="77777777" w:rsidR="00D7746A" w:rsidRPr="009271B1" w:rsidRDefault="00000000" w:rsidP="00612B99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ذكير بالإحداثيات الديكارتية </w:t>
                        </w:r>
                        <w:proofErr w:type="gramStart"/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والقطبية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74261EA3" w14:textId="77777777" w:rsidR="00D7746A" w:rsidRPr="00D4596D" w:rsidRDefault="00D7746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56AE45C0">
                <v:roundrect id="_x0000_s1651" style="position:absolute;left:0;text-align:left;margin-left:-2.3pt;margin-top:4.8pt;width:113.5pt;height:38.65pt;z-index:69;mso-position-horizontal-relative:text;mso-position-vertical-relative:text" arcsize="10923f" strokecolor="#002060" strokeweight="1pt">
                  <v:textbox style="mso-next-textbox:#_x0000_s1651">
                    <w:txbxContent>
                      <w:p w14:paraId="3E0E0095" w14:textId="77777777" w:rsidR="00D7746A" w:rsidRPr="009271B1" w:rsidRDefault="00000000" w:rsidP="00655F99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ذكير بالدرس الماضي </w:t>
                        </w:r>
                        <w:r w:rsidR="00655F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طويلة والعمد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3A3939F5" w14:textId="77777777" w:rsidR="00D7746A" w:rsidRPr="004E37B4" w:rsidRDefault="00D7746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4F91A016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487B7CD9" w14:textId="77777777" w:rsidR="006B1400" w:rsidRPr="00FF745E" w:rsidRDefault="00000000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76B6ADBD">
                <v:roundrect id="_x0000_s1652" style="position:absolute;left:0;text-align:left;margin-left:82.25pt;margin-top:3.7pt;width:195pt;height:23.35pt;z-index:74;mso-position-horizontal-relative:text;mso-position-vertical-relative:text" arcsize="10923f">
                  <v:textbox style="mso-next-textbox:#_x0000_s1652">
                    <w:txbxContent>
                      <w:p w14:paraId="53B3EB19" w14:textId="77777777" w:rsidR="00D7746A" w:rsidRPr="000F4AA5" w:rsidRDefault="00000000" w:rsidP="00384BD3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384BD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41-43-44-46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384BD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47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B01FF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44717490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20C0E405" w14:textId="79647FEE" w:rsidR="0031156C" w:rsidRPr="00F94CDE" w:rsidRDefault="00000000" w:rsidP="00F94CDE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  <w:sectPr w:rsidR="0031156C" w:rsidRPr="00F94CDE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59342771">
          <v:shape id="_x0000_s1653" type="#_x0000_t202" style="position:absolute;left:0;text-align:left;margin-left:-68.65pt;margin-top:-.45pt;width:586pt;height:15pt;z-index:-20;mso-position-horizontal-relative:text;mso-position-vertical-relative:text" stroked="f">
            <v:textbox style="mso-next-textbox:#_x0000_s1653">
              <w:txbxContent>
                <w:p w14:paraId="4A083935" w14:textId="77777777" w:rsidR="00D7746A" w:rsidRPr="007C316F" w:rsidRDefault="00000000" w:rsidP="00BB55D1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BB55D1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شكل المثلثي لعدد مركب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388774A1" w14:textId="77777777" w:rsidR="00D7746A" w:rsidRDefault="00D7746A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  <w:r>
        <w:rPr>
          <w:noProof/>
          <w:sz w:val="18"/>
          <w:szCs w:val="18"/>
          <w:lang w:eastAsia="fr-FR"/>
        </w:rPr>
        <w:pict w14:anchorId="4D9797B7">
          <v:shape id="_x0000_s1723" type="#_x0000_t202" style="position:absolute;left:0;text-align:left;margin-left:-45.15pt;margin-top:1.25pt;width:561.15pt;height:15pt;z-index:-21;mso-position-horizontal-relative:text;mso-position-vertical-relative:text" stroked="f">
            <v:textbox style="mso-next-textbox:#_x0000_s1723">
              <w:txbxContent>
                <w:p w14:paraId="17F9D50F" w14:textId="77777777" w:rsidR="00D7746A" w:rsidRPr="007C316F" w:rsidRDefault="00000000" w:rsidP="0007091A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07091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عمليات في مجموعة 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666F52CD" w14:textId="77777777" w:rsidR="00D7746A" w:rsidRDefault="00D7746A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21A80254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22F85A07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A27997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701F4E6C" w14:textId="77777777" w:rsidR="00705A5B" w:rsidRPr="00A8777A" w:rsidRDefault="00000000" w:rsidP="00B344A4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B344A4">
              <w:rPr>
                <w:rFonts w:cs="Traditional Arabic" w:hint="cs"/>
                <w:b/>
                <w:bCs/>
                <w:rtl/>
                <w:lang w:bidi="ar-DZ"/>
              </w:rPr>
              <w:t>جانف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7C108AC1" w14:textId="77777777" w:rsidR="00705A5B" w:rsidRPr="00A8777A" w:rsidRDefault="00000000" w:rsidP="00597F9C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597F9C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21B04AFE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456E1FDD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2CC948D6" w14:textId="77777777" w:rsidR="0031698A" w:rsidRPr="00FF745E" w:rsidRDefault="00000000" w:rsidP="0087118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871188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3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40FC14A1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2BED0583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0339B856" w14:textId="77777777" w:rsidR="00705A5B" w:rsidRPr="00FF745E" w:rsidRDefault="00000000" w:rsidP="00871188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067C26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 xml:space="preserve">الشكل </w:t>
            </w:r>
            <w:r w:rsidR="00871188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أسي لعدد مركب غير معدوم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58616859" w14:textId="77777777" w:rsidR="00705A5B" w:rsidRPr="00FF745E" w:rsidRDefault="00000000" w:rsidP="001653A8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1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proofErr w:type="gramStart"/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ونصف</w:t>
            </w:r>
            <w:proofErr w:type="gramEnd"/>
          </w:p>
        </w:tc>
      </w:tr>
      <w:tr w:rsidR="00FE1DDC" w14:paraId="797534FB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3EF941A4" w14:textId="77777777" w:rsidR="006B1400" w:rsidRPr="00FF745E" w:rsidRDefault="00000000" w:rsidP="009D517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C32BA0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مفهوم الشكل </w:t>
            </w:r>
            <w:r w:rsidR="009D5173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الأسي</w:t>
            </w:r>
            <w:r w:rsidR="00C32BA0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لعدد مركب والانتقال من الشكل </w:t>
            </w:r>
            <w:r w:rsidR="009D5173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الاسي</w:t>
            </w:r>
            <w:r w:rsidR="00C32BA0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إلى الجبري والعكس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7B57FC41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735182D6" w14:textId="77777777" w:rsidTr="00E14936">
        <w:tc>
          <w:tcPr>
            <w:tcW w:w="853" w:type="dxa"/>
            <w:gridSpan w:val="2"/>
          </w:tcPr>
          <w:p w14:paraId="207E8CA1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31E5B150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53D02613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393FF1A0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19154714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587CCB32">
                <v:shape id="_x0000_s1755" type="#_x0000_t161" style="position:absolute;left:0;text-align:left;margin-left:-49.35pt;margin-top:328.4pt;width:122.55pt;height:16.1pt;rotation:270;z-index:88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468C1B46">
                <v:shape id="_x0000_s1756" type="#_x0000_t161" style="position:absolute;left:0;text-align:left;margin-left:-41pt;margin-top:98.5pt;width:102.6pt;height:11.85pt;rotation:270;z-index:90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07FF2BAB">
                <v:shape id="_x0000_s1757" type="#_x0000_t161" style="position:absolute;left:0;text-align:left;margin-left:-3.7pt;margin-top:15.1pt;width:32.45pt;height:11.85pt;rotation:270;z-index:85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60547D2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633AED6D">
                <v:shape id="_x0000_s1758" type="#_x0000_t202" style="position:absolute;left:0;text-align:left;margin-left:-1.15pt;margin-top:4.65pt;width:411.55pt;height:36.45pt;z-index:83;mso-position-horizontal-relative:text;mso-position-vertical-relative:text">
                  <v:textbox>
                    <w:txbxContent>
                      <w:p w14:paraId="000C8D69" w14:textId="77777777" w:rsidR="00D7746A" w:rsidRDefault="00000000" w:rsidP="005A3E13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655F9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تذكير</w:t>
                        </w:r>
                        <w:proofErr w:type="gramEnd"/>
                        <w:r w:rsidR="00655F9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درس الماضي : </w:t>
                        </w:r>
                        <w:r w:rsidR="005A3E13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شكل المثلثي لعدد مركب غير معدوم</w: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2451B4B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8F3D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B479EB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66B3522D">
                <v:rect id="_x0000_s1759" style="position:absolute;left:0;text-align:left;margin-left:-1.5pt;margin-top:2.1pt;width:411.55pt;height:657.95pt;z-index:84" strokecolor="#ddd8c2" strokeweight="3pt">
                  <v:stroke linestyle="thinThick"/>
                  <v:textbox>
                    <w:txbxContent>
                      <w:p w14:paraId="2BE9E454" w14:textId="77777777" w:rsidR="00D7746A" w:rsidRDefault="00FD7E98" w:rsidP="00264CA8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 xml:space="preserve">الشكل </w:t>
                        </w:r>
                        <w:r w:rsidR="00264CA8"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الأسي</w:t>
                        </w: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 xml:space="preserve"> لعدد مركب غير معدوم</w:t>
                        </w:r>
                      </w:p>
                      <w:p w14:paraId="46E92BC7" w14:textId="77777777" w:rsidR="00D7746A" w:rsidRPr="002D35D4" w:rsidRDefault="00D7746A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7A415325" w14:textId="77777777" w:rsidR="00D7746A" w:rsidRDefault="00000000" w:rsidP="00BB290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1.</w:t>
                        </w:r>
                        <w:r w:rsidR="00BB290A"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الشكل الأسي لعدد مركب طويلته1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371FBB30" w14:textId="77777777" w:rsidR="00ED2A4E" w:rsidRPr="00ED2A4E" w:rsidRDefault="00706CD5" w:rsidP="00706CD5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ينسب المستوي</w: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مركب إلى معلم متعامد </w:t>
                        </w:r>
                        <w:proofErr w:type="gramStart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متجانس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pict w14:anchorId="21B87277">
                            <v:shape id="_x0000_i1390" type="#_x0000_t75" style="width:47.35pt;height:18.95pt">
                              <v:imagedata r:id="rId65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pict w14:anchorId="3C0C04FD">
                            <v:shape id="_x0000_i1391" type="#_x0000_t75" style="width:13.25pt;height:18.95pt">
                              <v:imagedata r:id="rId544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دد مركب </w:t>
                        </w:r>
                        <w:proofErr w:type="spellStart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طويلته</w:t>
                        </w:r>
                        <w:proofErr w:type="spellEnd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1 و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pict w14:anchorId="34283BDF">
                            <v:shape id="_x0000_i1392" type="#_x0000_t75" style="width:18.95pt;height:18.95pt">
                              <v:imagedata r:id="rId545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صورته، لتكن</w:t>
                        </w:r>
                        <w:r w:rsidR="00000000"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68DAB50">
                            <v:shape id="_x0000_i1393" type="#_x0000_t75" style="width:9.45pt;height:13.25pt">
                              <v:imagedata r:id="rId546" o:title=""/>
                            </v:shape>
                          </w:pict>
                        </w:r>
                      </w:p>
                      <w:p w14:paraId="575CE6F2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عمدة لِـ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pict w14:anchorId="03F1D29D">
                            <v:shape id="_x0000_i1394" type="#_x0000_t75" style="width:13.25pt;height:18.95pt">
                              <v:imagedata r:id="rId544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6F298D80">
                            <v:shape id="_x0000_i1395" type="#_x0000_t75" style="width:106.1pt;height:20.85pt">
                              <v:imagedata r:id="rId547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، لتك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pict w14:anchorId="282657BF">
                            <v:shape id="_x0000_i1396" type="#_x0000_t75" style="width:11.35pt;height:15.15pt">
                              <v:imagedata r:id="rId548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الدالة التي بكل عدد حقيق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6200F1C2">
                            <v:shape id="_x0000_i1397" type="#_x0000_t75" style="width:9.45pt;height:13.25pt">
                              <v:imagedata r:id="rId549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رفق العدد المركب الذي </w:t>
                        </w:r>
                        <w:proofErr w:type="spellStart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طويلته</w:t>
                        </w:r>
                        <w:proofErr w:type="spellEnd"/>
                      </w:p>
                      <w:p w14:paraId="2214A8D5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1 و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5947823B">
                            <v:shape id="_x0000_i1398" type="#_x0000_t75" style="width:9.45pt;height:13.25pt">
                              <v:imagedata r:id="rId550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مدة </w:t>
                        </w:r>
                        <w:proofErr w:type="gramStart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له .أي</w:t>
                        </w:r>
                        <w:proofErr w:type="gramEnd"/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275BFAB6">
                            <v:shape id="_x0000_i1399" type="#_x0000_t75" style="width:119.35pt;height:20.85pt">
                              <v:imagedata r:id="rId551" o:title=""/>
                            </v:shape>
                          </w:pict>
                        </w:r>
                        <w:r w:rsidR="00217183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0D9DC1D5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0EADD377">
                            <v:shape id="_x0000_i1400" type="#_x0000_t75" style="width:9.45pt;height:13.25pt">
                              <v:imagedata r:id="rId552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pict w14:anchorId="3D962A50">
                            <v:shape id="_x0000_i1401" type="#_x0000_t75" style="width:13.25pt;height:13.25pt">
                              <v:imagedata r:id="rId553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ددان حقيقيان لنحسب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44E20DBD">
                            <v:shape id="_x0000_i1402" type="#_x0000_t75" style="width:49.25pt;height:20.85pt">
                              <v:imagedata r:id="rId554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2F35DADC">
                            <v:shape id="_x0000_i1403" type="#_x0000_t75" style="width:60.65pt;height:20.85pt">
                              <v:imagedata r:id="rId555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.</w:t>
                        </w:r>
                      </w:p>
                      <w:p w14:paraId="7821C2AC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401A0389">
                            <v:shape id="_x0000_i1404" type="#_x0000_t75" style="width:168.65pt;height:18.95pt">
                              <v:imagedata r:id="rId556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42362676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أي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</w:rPr>
                          <w:pict w14:anchorId="410681E6">
                            <v:shape id="_x0000_i1405" type="#_x0000_t75" style="width:371.35pt;height:20.85pt">
                              <v:imagedata r:id="rId557" o:title=""/>
                            </v:shape>
                          </w:pict>
                        </w:r>
                      </w:p>
                      <w:p w14:paraId="326E5EF3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</w:rPr>
                          <w:pict w14:anchorId="31B23A4F">
                            <v:shape id="_x0000_i1406" type="#_x0000_t75" style="width:246.3pt;height:20.85pt">
                              <v:imagedata r:id="rId558" o:title=""/>
                            </v:shape>
                          </w:pict>
                        </w:r>
                      </w:p>
                      <w:p w14:paraId="4F3D6133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أي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</w:rPr>
                          <w:pict w14:anchorId="1D73B5CE">
                            <v:shape id="_x0000_i1407" type="#_x0000_t75" style="width:384.65pt;height:20.85pt">
                              <v:imagedata r:id="rId559" o:title=""/>
                            </v:shape>
                          </w:pict>
                        </w:r>
                      </w:p>
                      <w:p w14:paraId="00C6C1F7" w14:textId="77777777" w:rsidR="00ED2A4E" w:rsidRPr="00ED2A4E" w:rsidRDefault="00000000" w:rsidP="00ED2A4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ونستنتج أن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pict w14:anchorId="7B124FC9">
                            <v:shape id="_x0000_i1408" type="#_x0000_t75" style="width:111.8pt;height:18.95pt">
                              <v:imagedata r:id="rId560" o:title=""/>
                            </v:shape>
                          </w:pict>
                        </w:r>
                      </w:p>
                      <w:p w14:paraId="640BCB70" w14:textId="77777777" w:rsidR="00ED2A4E" w:rsidRPr="00ED2A4E" w:rsidRDefault="00000000" w:rsidP="00706CD5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بما أن الدالة الأسية تحول مجموع عددين إلى جداء صورتيهما تم التفكير في الترميز الأسي للعدد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pict w14:anchorId="088BDBD1">
                            <v:shape id="_x0000_i1409" type="#_x0000_t75" style="width:13.25pt;height:18.95pt">
                              <v:imagedata r:id="rId544" o:title=""/>
                            </v:shape>
                          </w:pict>
                        </w: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 نضع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pict w14:anchorId="787C95E6">
                            <v:shape id="_x0000_i1410" type="#_x0000_t75" style="width:41.7pt;height:18.95pt">
                              <v:imagedata r:id="rId561" o:title=""/>
                            </v:shape>
                          </w:pi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3388760F" w14:textId="77777777" w:rsidR="00FA0C66" w:rsidRDefault="00000000" w:rsidP="00FA0C6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تعريف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1525F1BF" w14:textId="77777777" w:rsidR="00DD41D9" w:rsidRDefault="00217183" w:rsidP="00217183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="00FA0C6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كل عدد 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5E8F8280">
                            <v:shape id="_x0000_i1411" type="#_x0000_t75" style="width:9.45pt;height:9.45pt">
                              <v:imagedata r:id="rId179" o:title=""/>
                            </v:shape>
                            <o:OLEObject Type="Embed" ProgID="Equation.DSMT4" ShapeID="_x0000_i1411" DrawAspect="Content" ObjectID="_1805366194" r:id="rId562"/>
                          </w:object>
                        </w:r>
                        <w:r w:rsidR="00FA0C6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غير معدوم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1 وعمد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428E62B5">
                            <v:shape id="_x0000_i1412" type="#_x0000_t75" style="width:9.45pt;height:11.35pt">
                              <v:imagedata r:id="rId563" o:title=""/>
                            </v:shape>
                            <o:OLEObject Type="Embed" ProgID="Equation.DSMT4" ShapeID="_x0000_i1412" DrawAspect="Content" ObjectID="_1805366195" r:id="rId56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كتب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300" w:dyaOrig="285" w14:anchorId="6B6D9D68">
                            <v:shape id="_x0000_i1413" type="#_x0000_t75" style="width:15.15pt;height:15.15pt">
                              <v:imagedata r:id="rId565" o:title=""/>
                            </v:shape>
                            <o:OLEObject Type="Embed" ProgID="Equation.DSMT4" ShapeID="_x0000_i1413" DrawAspect="Content" ObjectID="_1805366196" r:id="rId56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 w:rsidR="00FA0C6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1755" w:dyaOrig="345" w14:anchorId="673C8EF2">
                            <v:shape id="_x0000_i1414" type="#_x0000_t75" style="width:87.15pt;height:17.05pt">
                              <v:imagedata r:id="rId567" o:title=""/>
                            </v:shape>
                            <o:OLEObject Type="Embed" ProgID="Equation.DSMT4" ShapeID="_x0000_i1414" DrawAspect="Content" ObjectID="_1805366197" r:id="rId5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. يسمى هذا الترميز بترميز </w:t>
                        </w:r>
                        <w:r w:rsidRPr="0021718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أولر</w:t>
                        </w:r>
                      </w:p>
                      <w:p w14:paraId="6BB7ED1F" w14:textId="77777777" w:rsidR="00217183" w:rsidRDefault="00000000" w:rsidP="00217183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الشكل الأسي لعدد مركب غير معدوم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0A10BC12" w14:textId="77777777" w:rsidR="00217183" w:rsidRDefault="00000000" w:rsidP="00217183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كل عدد 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1944D6F9">
                            <v:shape id="_x0000_i1415" type="#_x0000_t75" style="width:9.45pt;height:9.45pt">
                              <v:imagedata r:id="rId179" o:title=""/>
                            </v:shape>
                            <o:OLEObject Type="Embed" ProgID="Equation.DSMT4" ShapeID="_x0000_i1415" DrawAspect="Content" ObjectID="_1805366198" r:id="rId5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غير معدوم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80" w14:anchorId="00F7C802">
                            <v:shape id="_x0000_i1416" type="#_x0000_t75" style="width:9.45pt;height:9.45pt">
                              <v:imagedata r:id="rId570" o:title=""/>
                            </v:shape>
                            <o:OLEObject Type="Embed" ProgID="Equation.DSMT4" ShapeID="_x0000_i1416" DrawAspect="Content" ObjectID="_1805366199" r:id="rId5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عمد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3CC09505">
                            <v:shape id="_x0000_i1417" type="#_x0000_t75" style="width:9.45pt;height:11.35pt">
                              <v:imagedata r:id="rId563" o:title=""/>
                            </v:shape>
                            <o:OLEObject Type="Embed" ProgID="Equation.DSMT4" ShapeID="_x0000_i1417" DrawAspect="Content" ObjectID="_1805366200" r:id="rId57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كتب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720" w:dyaOrig="285" w14:anchorId="4321C5AC">
                            <v:shape id="_x0000_i1418" type="#_x0000_t75" style="width:36pt;height:15.15pt">
                              <v:imagedata r:id="rId573" o:title=""/>
                            </v:shape>
                            <o:OLEObject Type="Embed" ProgID="Equation.DSMT4" ShapeID="_x0000_i1418" DrawAspect="Content" ObjectID="_1805366201" r:id="rId5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1965" w:dyaOrig="345" w14:anchorId="01A92929">
                            <v:shape id="_x0000_i1419" type="#_x0000_t75" style="width:98.55pt;height:17.05pt">
                              <v:imagedata r:id="rId575" o:title=""/>
                            </v:shape>
                            <o:OLEObject Type="Embed" ProgID="Equation.DSMT4" ShapeID="_x0000_i1419" DrawAspect="Content" ObjectID="_1805366202" r:id="rId57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. تسمى هذه الكتابة </w:t>
                        </w:r>
                        <w:r w:rsidRPr="0021718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الشكل الأسي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519CBCEC">
                            <v:shape id="_x0000_i1420" type="#_x0000_t75" style="width:9.45pt;height:9.45pt">
                              <v:imagedata r:id="rId179" o:title=""/>
                            </v:shape>
                            <o:OLEObject Type="Embed" ProgID="Equation.DSMT4" ShapeID="_x0000_i1420" DrawAspect="Content" ObjectID="_1805366203" r:id="rId577"/>
                          </w:object>
                        </w:r>
                      </w:p>
                      <w:p w14:paraId="3F0BB11E" w14:textId="77777777" w:rsidR="00F55D41" w:rsidRDefault="00000000" w:rsidP="00C02E3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55D41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</w:rPr>
                          <w:t>تطبيق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وجد الشكل </w:t>
                        </w:r>
                        <w:r w:rsidR="00C02E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أسي للأعداد المركبة التالية:</w:t>
                        </w:r>
                      </w:p>
                      <w:p w14:paraId="3E9696AD" w14:textId="77777777" w:rsidR="00F55D41" w:rsidRDefault="00000000" w:rsidP="00EB374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1|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735" w:dyaOrig="240" w14:anchorId="050877F7">
                            <v:shape id="_x0000_i1421" type="#_x0000_t75" style="width:36pt;height:11.35pt">
                              <v:imagedata r:id="rId578" o:title=""/>
                            </v:shape>
                            <o:OLEObject Type="Embed" ProgID="Equation.DSMT4" ShapeID="_x0000_i1421" DrawAspect="Content" ObjectID="_1805366204" r:id="rId57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C02E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C02E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2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185" w:dyaOrig="300" w14:anchorId="30EEEF96">
                            <v:shape id="_x0000_i1422" type="#_x0000_t75" style="width:58.75pt;height:15.15pt">
                              <v:imagedata r:id="rId580" o:title=""/>
                            </v:shape>
                            <o:OLEObject Type="Embed" ProgID="Equation.DSMT4" ShapeID="_x0000_i1422" DrawAspect="Content" ObjectID="_1805366205" r:id="rId5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C02E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="00EB3744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 3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960" w:dyaOrig="300" w14:anchorId="596A1173">
                            <v:shape id="_x0000_i1423" type="#_x0000_t75" style="width:47.35pt;height:15.15pt">
                              <v:imagedata r:id="rId505" o:title=""/>
                            </v:shape>
                            <o:OLEObject Type="Embed" ProgID="Equation.DSMT4" ShapeID="_x0000_i1423" DrawAspect="Content" ObjectID="_1805366206" r:id="rId582"/>
                          </w:object>
                        </w:r>
                      </w:p>
                      <w:p w14:paraId="321F4F54" w14:textId="77777777" w:rsidR="006846FF" w:rsidRPr="00F615AD" w:rsidRDefault="006846FF" w:rsidP="006846F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</w:p>
                      <w:p w14:paraId="7633133E" w14:textId="77777777" w:rsidR="00FC66FC" w:rsidRPr="00BE7FD8" w:rsidRDefault="00FC66FC" w:rsidP="00FC66F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6"/>
                            <w:szCs w:val="6"/>
                            <w:rtl/>
                          </w:rPr>
                        </w:pPr>
                      </w:p>
                      <w:p w14:paraId="2076278A" w14:textId="77777777" w:rsidR="00C359A4" w:rsidRPr="00C14CB6" w:rsidRDefault="00C359A4" w:rsidP="00C359A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"/>
                            <w:szCs w:val="2"/>
                            <w:rtl/>
                          </w:rPr>
                        </w:pPr>
                      </w:p>
                      <w:p w14:paraId="6FD78FE7" w14:textId="77777777" w:rsidR="00CC3D5F" w:rsidRDefault="00BB41E1" w:rsidP="00CC3D5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3</w:t>
                        </w:r>
                        <w:r w:rsidRPr="000F48EA"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  <w:t>.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قواعد الحساب على الشكل الأسي:</w:t>
                        </w:r>
                      </w:p>
                      <w:p w14:paraId="3BB888A7" w14:textId="77777777" w:rsidR="00CC3D5F" w:rsidRDefault="00000000" w:rsidP="004D431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نعتبر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840" w:dyaOrig="315" w14:anchorId="552C5F50">
                            <v:shape id="_x0000_i1424" type="#_x0000_t75" style="width:41.7pt;height:15.15pt">
                              <v:imagedata r:id="rId583" o:title=""/>
                            </v:shape>
                            <o:OLEObject Type="Embed" ProgID="Equation.DSMT4" ShapeID="_x0000_i1424" DrawAspect="Content" ObjectID="_1805366207" r:id="rId584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900" w:dyaOrig="315" w14:anchorId="2251678A">
                            <v:shape id="_x0000_i1425" type="#_x0000_t75" style="width:45.45pt;height:15.15pt">
                              <v:imagedata r:id="rId585" o:title=""/>
                            </v:shape>
                            <o:OLEObject Type="Embed" ProgID="Equation.DSMT4" ShapeID="_x0000_i1425" DrawAspect="Content" ObjectID="_1805366208" r:id="rId5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ان مركبان حيث:</w:t>
                        </w:r>
                      </w:p>
                      <w:p w14:paraId="315F52B3" w14:textId="77777777" w:rsidR="00CC3D5F" w:rsidRDefault="00000000" w:rsidP="00CC3D5F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3105" w:dyaOrig="345" w14:anchorId="27FDED0E">
                            <v:shape id="_x0000_i1426" type="#_x0000_t75" style="width:155.35pt;height:17.05pt">
                              <v:imagedata r:id="rId587" o:title=""/>
                            </v:shape>
                            <o:OLEObject Type="Embed" ProgID="Equation.DSMT4" ShapeID="_x0000_i1426" DrawAspect="Content" ObjectID="_1805366209" r:id="rId588"/>
                          </w:object>
                        </w:r>
                        <w:r w:rsidR="00BB41E1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[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560" w:dyaOrig="300" w14:anchorId="537BF658">
                            <v:shape id="_x0000_i1427" type="#_x0000_t75" style="width:77.7pt;height:15.15pt">
                              <v:imagedata r:id="rId589" o:title=""/>
                            </v:shape>
                            <o:OLEObject Type="Embed" ProgID="Equation.DSMT4" ShapeID="_x0000_i1427" DrawAspect="Content" ObjectID="_1805366210" r:id="rId590"/>
                          </w:object>
                        </w:r>
                        <w:r w:rsidR="00BB41E1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</w:p>
                      <w:p w14:paraId="30F46350" w14:textId="77777777" w:rsidR="00BB41E1" w:rsidRDefault="00000000" w:rsidP="00BB41E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1935" w:dyaOrig="615" w14:anchorId="55A67A04">
                            <v:shape id="_x0000_i1428" type="#_x0000_t75" style="width:96.65pt;height:30.3pt">
                              <v:imagedata r:id="rId591" o:title=""/>
                            </v:shape>
                            <o:OLEObject Type="Embed" ProgID="Equation.DSMT4" ShapeID="_x0000_i1428" DrawAspect="Content" ObjectID="_1805366211" r:id="rId59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[</w:t>
                        </w:r>
                        <w:r>
                          <w:rPr>
                            <w:rFonts w:ascii="Traditional Arabic" w:hAnsi="Traditional Arabic" w:cs="Traditional Arabic"/>
                            <w:position w:val="-22"/>
                            <w:sz w:val="24"/>
                            <w:szCs w:val="24"/>
                            <w:lang w:bidi="ar-DZ"/>
                          </w:rPr>
                          <w:object w:dxaOrig="1155" w:dyaOrig="585" w14:anchorId="6EA3C271">
                            <v:shape id="_x0000_i1429" type="#_x0000_t75" style="width:56.85pt;height:28.4pt">
                              <v:imagedata r:id="rId593" o:title=""/>
                            </v:shape>
                            <o:OLEObject Type="Embed" ProgID="Equation.DSMT4" ShapeID="_x0000_i1429" DrawAspect="Content" ObjectID="_1805366212" r:id="rId59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</w:p>
                      <w:p w14:paraId="2A92B613" w14:textId="77777777" w:rsidR="00BB41E1" w:rsidRDefault="00000000" w:rsidP="00BB41E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825" w:dyaOrig="315" w14:anchorId="1B6764D6">
                            <v:shape id="_x0000_i1430" type="#_x0000_t75" style="width:41.7pt;height:15.15pt">
                              <v:imagedata r:id="rId595" o:title=""/>
                            </v:shape>
                            <o:OLEObject Type="Embed" ProgID="Equation.DSMT4" ShapeID="_x0000_i1430" DrawAspect="Content" ObjectID="_1805366213" r:id="rId596"/>
                          </w:object>
                        </w:r>
                      </w:p>
                      <w:p w14:paraId="595FD1B7" w14:textId="77777777" w:rsidR="00BB41E1" w:rsidRDefault="00000000" w:rsidP="00BB41E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1005" w:dyaOrig="600" w14:anchorId="68941BEA">
                            <v:shape id="_x0000_i1431" type="#_x0000_t75" style="width:51.15pt;height:30.3pt">
                              <v:imagedata r:id="rId597" o:title=""/>
                            </v:shape>
                            <o:OLEObject Type="Embed" ProgID="Equation.DSMT4" ShapeID="_x0000_i1431" DrawAspect="Content" ObjectID="_1805366214" r:id="rId598"/>
                          </w:object>
                        </w:r>
                      </w:p>
                      <w:p w14:paraId="4BFD3903" w14:textId="77777777" w:rsidR="00EB3744" w:rsidRDefault="00BB41E1" w:rsidP="00FC66F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 xml:space="preserve">4. دستور </w:t>
                        </w:r>
                        <w:proofErr w:type="spellStart"/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موافر</w:t>
                        </w:r>
                        <w:proofErr w:type="spellEnd"/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4C8118A2" w14:textId="77777777" w:rsidR="00BB41E1" w:rsidRDefault="00000000" w:rsidP="00BB41E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كل عدد 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14FFC65D">
                            <v:shape id="_x0000_i1432" type="#_x0000_t75" style="width:9.45pt;height:9.45pt">
                              <v:imagedata r:id="rId179" o:title=""/>
                            </v:shape>
                            <o:OLEObject Type="Embed" ProgID="Equation.DSMT4" ShapeID="_x0000_i1432" DrawAspect="Content" ObjectID="_1805366215" r:id="rId5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غير معدوم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1 وعمد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336995E8">
                            <v:shape id="_x0000_i1433" type="#_x0000_t75" style="width:9.45pt;height:11.35pt">
                              <v:imagedata r:id="rId563" o:title=""/>
                            </v:shape>
                            <o:OLEObject Type="Embed" ProgID="Equation.DSMT4" ShapeID="_x0000_i1433" DrawAspect="Content" ObjectID="_1805366216" r:id="rId60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من أجل كل عدد طبيعي غير معدوم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74A8C0FE">
                            <v:shape id="_x0000_i1434" type="#_x0000_t75" style="width:9.45pt;height:9.45pt">
                              <v:imagedata r:id="rId601" o:title=""/>
                            </v:shape>
                            <o:OLEObject Type="Embed" ProgID="Equation.DSMT4" ShapeID="_x0000_i1434" DrawAspect="Content" ObjectID="_1805366217" r:id="rId60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نعرف الدستور: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1065" w:dyaOrig="420" w14:anchorId="0900B6B4">
                            <v:shape id="_x0000_i1435" type="#_x0000_t75" style="width:53.05pt;height:20.85pt">
                              <v:imagedata r:id="rId603" o:title=""/>
                            </v:shape>
                            <o:OLEObject Type="Embed" ProgID="Equation.DSMT4" ShapeID="_x0000_i1435" DrawAspect="Content" ObjectID="_1805366218" r:id="rId604"/>
                          </w:object>
                        </w:r>
                        <w:r w:rsidR="00A433B0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يسمى دستور </w:t>
                        </w:r>
                        <w:proofErr w:type="spellStart"/>
                        <w:r w:rsidR="00A433B0" w:rsidRPr="00A433B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موافر</w:t>
                        </w:r>
                        <w:proofErr w:type="spellEnd"/>
                      </w:p>
                      <w:p w14:paraId="0F9AD1F3" w14:textId="77777777" w:rsidR="00CD2A7F" w:rsidRPr="00CD2A7F" w:rsidRDefault="00CD2A7F" w:rsidP="00CD2A7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</w:rPr>
                        </w:pPr>
                      </w:p>
                      <w:p w14:paraId="41751B9D" w14:textId="77777777" w:rsidR="00574BE8" w:rsidRDefault="00000000" w:rsidP="00CD2A7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</w:t>
                        </w:r>
                        <w:r w:rsidR="00CD2A7F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الصفحة </w:t>
                        </w:r>
                        <w:proofErr w:type="gramStart"/>
                        <w:r w:rsidR="00CD2A7F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33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 </w:t>
                        </w:r>
                        <w:proofErr w:type="gramEnd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 w:rsidR="00CD2A7F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كتابة أعداد مركبة على الشكل الأسي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44B122B0" w14:textId="77777777" w:rsidR="00EB3744" w:rsidRPr="00EB3744" w:rsidRDefault="00EB3744" w:rsidP="00574BE8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9FADD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DDCEA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4DAEB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834785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F9CE5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D6CC70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1D1E7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26351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CF6AE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44041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5CE13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B3890B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14638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3AB12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AAAB6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7DD1B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E3A19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BBE41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02A4CC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1D042E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DA2F213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F2DCD8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B3242A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233EAB1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CBF62F6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446F54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3D6FBC0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8C986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6BF950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C5708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7A0DD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717FB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3D796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6844A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1EC24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00EF1E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633768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415180B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EC4214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53DAC7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A0DF48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46A816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4F4677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F32793B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1E6191F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029A027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77F1AF7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E5440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6F3A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34580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822251D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60F6AD30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25EFA9A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0C0E2ED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2CE770A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05B9856A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864718D">
                <v:roundrect id="_x0000_s1806" style="position:absolute;left:0;text-align:left;margin-left:6.35pt;margin-top:604.05pt;width:95.95pt;height:39.3pt;z-index:94;mso-position-horizontal-relative:text;mso-position-vertical-relative:text" arcsize="10923f" strokecolor="#92cddc" strokeweight="1pt">
                  <v:textbox>
                    <w:txbxContent>
                      <w:p w14:paraId="5D02B6FE" w14:textId="77777777" w:rsidR="00AC540A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تعريف دستور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وافر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4C33074A" w14:textId="77777777" w:rsidR="00AC540A" w:rsidRPr="00D4596D" w:rsidRDefault="00AC540A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064E29A">
                <v:roundrect id="_x0000_s1807" style="position:absolute;left:0;text-align:left;margin-left:-2.3pt;margin-top:481.5pt;width:111.6pt;height:39.3pt;z-index:92;mso-position-horizontal-relative:text;mso-position-vertical-relative:text" arcsize="10923f" strokecolor="#92cddc" strokeweight="1pt">
                  <v:textbox>
                    <w:txbxContent>
                      <w:p w14:paraId="387FC7D9" w14:textId="77777777" w:rsidR="00D7746A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ختلف خوا الحساب على الشكل الأسي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92299F0" w14:textId="77777777" w:rsidR="00D7746A" w:rsidRPr="00D4596D" w:rsidRDefault="00D7746A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955E027">
                <v:roundrect id="_x0000_s1808" style="position:absolute;left:0;text-align:left;margin-left:-.15pt;margin-top:393.9pt;width:119.3pt;height:39.85pt;rotation:270;z-index:89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26E0E3E2" w14:textId="77777777" w:rsidR="00D7746A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شكل الأسي لعدد مركب غير معدوم </w:t>
                        </w:r>
                        <w:r w:rsidR="00BB55D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7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1C932162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E84E01B">
                <v:roundrect id="_x0000_s1809" style="position:absolute;left:0;text-align:left;margin-left:3.05pt;margin-top:275.1pt;width:113.5pt;height:39.2pt;rotation:270;z-index:93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321276E3" w14:textId="77777777" w:rsidR="00D7746A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ترميز الأسي وترميز أولر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7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0967B99C" w14:textId="77777777" w:rsidR="00D7746A" w:rsidRPr="00D4596D" w:rsidRDefault="00D7746A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0A963E88">
                <v:roundrect id="_x0000_s1810" style="position:absolute;left:0;text-align:left;margin-left:-2.3pt;margin-top:2.05pt;width:113.5pt;height:38.65pt;z-index:86;mso-position-horizontal-relative:text;mso-position-vertical-relative:text" arcsize="10923f" strokecolor="#002060" strokeweight="1pt">
                  <v:textbox>
                    <w:txbxContent>
                      <w:p w14:paraId="5098180D" w14:textId="77777777" w:rsidR="00D7746A" w:rsidRPr="009271B1" w:rsidRDefault="00000000" w:rsidP="005A3E1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ذكير </w:t>
                        </w:r>
                        <w:r w:rsidR="005A3E1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بالشكل المثلثي لعدد مركب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75DF91E5" w14:textId="77777777" w:rsidR="00D7746A" w:rsidRPr="004E37B4" w:rsidRDefault="00D7746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0E9AF43">
                <v:roundrect id="_x0000_s1811" style="position:absolute;left:0;text-align:left;margin-left:1pt;margin-top:96.3pt;width:108.3pt;height:40.8pt;z-index:87;mso-position-horizontal-relative:text;mso-position-vertical-relative:text" arcsize="10923f" strokecolor="#92cddc" strokeweight="1pt">
                  <v:textbox>
                    <w:txbxContent>
                      <w:p w14:paraId="4B979279" w14:textId="77777777" w:rsidR="00D7746A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عيين الشكل الاسي لعدد مركب </w:t>
                        </w:r>
                        <w:proofErr w:type="spellStart"/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="00AC540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</w:t>
                        </w:r>
                        <w:r w:rsidR="007852F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 w:rsidR="00612B99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="00C07F8A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0DB1682" w14:textId="77777777" w:rsidR="00D7746A" w:rsidRPr="00D4596D" w:rsidRDefault="00D7746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6EA1B50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652550DA" w14:textId="77777777" w:rsidR="006B1400" w:rsidRPr="00FF745E" w:rsidRDefault="00000000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5FF57E98">
                <v:roundrect id="_x0000_s1812" style="position:absolute;left:0;text-align:left;margin-left:77.35pt;margin-top:3.7pt;width:220.85pt;height:23.35pt;z-index:91;mso-position-horizontal-relative:text;mso-position-vertical-relative:text" arcsize="10923f">
                  <v:textbox>
                    <w:txbxContent>
                      <w:p w14:paraId="239DF3AA" w14:textId="77777777" w:rsidR="00D7746A" w:rsidRPr="000F4AA5" w:rsidRDefault="00000000" w:rsidP="009224C2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9224C2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48-50-52-54-55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384BD3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47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B01FF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639BB135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3E26BCD4" w14:textId="77777777" w:rsidR="0031156C" w:rsidRPr="007C316F" w:rsidRDefault="00000000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  <w:r>
        <w:rPr>
          <w:noProof/>
          <w:sz w:val="16"/>
          <w:szCs w:val="16"/>
          <w:lang w:eastAsia="fr-FR"/>
        </w:rPr>
        <w:pict w14:anchorId="68068494">
          <v:shape id="_x0000_s1813" type="#_x0000_t202" style="position:absolute;left:0;text-align:left;margin-left:-68.65pt;margin-top:-.45pt;width:586pt;height:15pt;z-index:-19;mso-position-horizontal-relative:text;mso-position-vertical-relative:text" stroked="f">
            <v:textbox>
              <w:txbxContent>
                <w:p w14:paraId="0814B989" w14:textId="77777777" w:rsidR="00D7746A" w:rsidRPr="007C316F" w:rsidRDefault="00000000" w:rsidP="00AC540A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AC540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شكل الأسي لعدد مركب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1E1E6B27" w14:textId="77777777" w:rsidR="00D7746A" w:rsidRDefault="00D7746A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</w:p>
    <w:p w14:paraId="7441DC57" w14:textId="63979C7C" w:rsidR="0031156C" w:rsidRPr="009358D6" w:rsidRDefault="0031156C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2314CDEC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1DAEF9A2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CAB716D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382B3791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6CFF8EC3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9E1A95">
              <w:rPr>
                <w:rFonts w:cs="Traditional Arabic" w:hint="cs"/>
                <w:b/>
                <w:bCs/>
                <w:rtl/>
                <w:lang w:bidi="ar-DZ"/>
              </w:rPr>
              <w:t>مارس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2F17E4F6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702C8C9B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781B0726" w14:textId="77777777" w:rsidR="0031698A" w:rsidRPr="00FF745E" w:rsidRDefault="00000000" w:rsidP="009E1A95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9E1A95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4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3FEE2BEC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19AC6B68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42B77E3E" w14:textId="77777777" w:rsidR="00705A5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9E1A95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معادلات من الدرجة الثانية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1472F84D" w14:textId="77777777" w:rsidR="00705A5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 w:rsidR="000664DD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9E1A95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2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116D8A43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06A1288F" w14:textId="77777777" w:rsidR="006B1400" w:rsidRPr="00FF745E" w:rsidRDefault="00000000" w:rsidP="00B50031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5003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حل معادلات من الدرجة الثانية، وحل معادلة يؤول حلها إلى حل معادلات من الدرجة الثانية في</w:t>
            </w:r>
            <w:r>
              <w:rPr>
                <w:rFonts w:cs="Traditional Arabic"/>
                <w:b/>
                <w:bCs/>
                <w:color w:val="0070C0"/>
                <w:position w:val="-4"/>
                <w:lang w:bidi="ar-DZ"/>
              </w:rPr>
              <w:object w:dxaOrig="200" w:dyaOrig="220" w14:anchorId="6CE0F9A5">
                <v:shape id="_x0000_i1436" type="#_x0000_t75" style="width:9.45pt;height:11.35pt" o:ole="">
                  <v:imagedata r:id="rId605" o:title=""/>
                </v:shape>
                <o:OLEObject Type="Embed" ProgID="Equation.DSMT4" ShapeID="_x0000_i1436" DrawAspect="Content" ObjectID="_1805365971" r:id="rId606"/>
              </w:objec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6F9DBD21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342EE783" w14:textId="77777777" w:rsidTr="00E14936">
        <w:tc>
          <w:tcPr>
            <w:tcW w:w="853" w:type="dxa"/>
            <w:gridSpan w:val="2"/>
          </w:tcPr>
          <w:p w14:paraId="325DD5C7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54DEF7ED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08DA27A0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3EF800E8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067463E3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DD62BB3">
                <v:shape id="_x0000_s1916" type="#_x0000_t161" style="position:absolute;left:0;text-align:left;margin-left:-73.9pt;margin-top:269.05pt;width:172pt;height:20.9pt;rotation:270;z-index:100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</w:rPr>
              <w:pict w14:anchorId="6C573623">
                <v:shape id="_x0000_s1917" type="#_x0000_t161" style="position:absolute;left:0;text-align:left;margin-left:-3.7pt;margin-top:15.1pt;width:32.45pt;height:11.85pt;rotation:270;z-index:97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3A28A00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68C4BAD3">
                <v:shape id="_x0000_s1918" type="#_x0000_t202" style="position:absolute;left:0;text-align:left;margin-left:-1.15pt;margin-top:4.65pt;width:411.55pt;height:36.45pt;z-index:95;mso-position-horizontal-relative:text;mso-position-vertical-relative:text">
                  <v:textbox>
                    <w:txbxContent>
                      <w:p w14:paraId="572F6C1D" w14:textId="77777777" w:rsidR="00DB306E" w:rsidRDefault="00000000" w:rsidP="00B50031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شكل المثلثي والشكل الأسي لعدد مركب</w: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43901EF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0084D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F595F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5E400FE2">
                <v:rect id="_x0000_s1919" style="position:absolute;left:0;text-align:left;margin-left:-1.5pt;margin-top:2.1pt;width:411.55pt;height:657.95pt;z-index:96" strokecolor="#ddd8c2" strokeweight="3pt">
                  <v:stroke linestyle="thinThick"/>
                  <v:textbox>
                    <w:txbxContent>
                      <w:p w14:paraId="0C19A3E2" w14:textId="77777777" w:rsidR="00DB306E" w:rsidRPr="006E6684" w:rsidRDefault="00000000" w:rsidP="00264CA8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6E6684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الجذران التربيعيان لعدد مركب</w:t>
                        </w:r>
                      </w:p>
                      <w:p w14:paraId="4EB0C38E" w14:textId="77777777" w:rsidR="00DB306E" w:rsidRPr="00B5397A" w:rsidRDefault="00DB306E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12"/>
                            <w:szCs w:val="12"/>
                            <w:rtl/>
                          </w:rPr>
                        </w:pPr>
                      </w:p>
                      <w:p w14:paraId="6E4B101A" w14:textId="77777777" w:rsidR="00DB306E" w:rsidRDefault="00000000" w:rsidP="00BB290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1. تعريف:</w:t>
                        </w:r>
                      </w:p>
                      <w:p w14:paraId="50B59667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يسمى العدد ال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195" w14:anchorId="71AEED6E">
                            <v:shape id="_x0000_i1437" type="#_x0000_t75" style="width:11.35pt;height:9.45pt">
                              <v:imagedata r:id="rId607" o:title=""/>
                            </v:shape>
                            <o:OLEObject Type="Embed" ProgID="Equation.DSMT4" ShapeID="_x0000_i1437" DrawAspect="Content" ObjectID="_1805366219" r:id="rId608"/>
                          </w:object>
                        </w:r>
                        <w:r w:rsidRPr="00952A9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 مركب حلا المعادل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highlight w:val="yellow"/>
                            <w:lang w:bidi="ar-DZ"/>
                          </w:rPr>
                          <w:pict w14:anchorId="5ED788A6">
                            <v:shape id="_x0000_i1438" type="#_x0000_t75" style="width:36pt;height:15.15pt">
                              <v:imagedata r:id="rId609" o:title=""/>
                            </v:shape>
                          </w:pict>
                        </w:r>
                        <w:r w:rsidRPr="00952A9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المجموع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0DA23388">
                            <v:shape id="_x0000_i1439" type="#_x0000_t75" style="width:11.35pt;height:13.25pt">
                              <v:imagedata r:id="rId610" o:title=""/>
                            </v:shape>
                          </w:pict>
                        </w:r>
                        <w:r w:rsidRPr="00952A9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الجذرين التربيعيين ل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pict w14:anchorId="229F991D">
                            <v:shape id="_x0000_i1440" type="#_x0000_t75" style="width:11.35pt;height:9.45pt">
                              <v:imagedata r:id="rId611" o:title=""/>
                            </v:shape>
                          </w:pict>
                        </w:r>
                        <w:r w:rsidRPr="00952A9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952A9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</w:t>
                        </w:r>
                      </w:p>
                      <w:p w14:paraId="6157C90E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ثلا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585" w:dyaOrig="240" w14:anchorId="5FC1A38F">
                            <v:shape id="_x0000_i1441" type="#_x0000_t75" style="width:28.4pt;height:11.35pt">
                              <v:imagedata r:id="rId612" o:title=""/>
                            </v:shape>
                            <o:OLEObject Type="Embed" ProgID="Equation.DSMT4" ShapeID="_x0000_i1441" DrawAspect="Content" ObjectID="_1805366220" r:id="rId6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قبل جذران تربيعيان هما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65" w:dyaOrig="225" w14:anchorId="22AC7D5E">
                            <v:shape id="_x0000_i1442" type="#_x0000_t75" style="width:7.6pt;height:11.35pt">
                              <v:imagedata r:id="rId614" o:title=""/>
                            </v:shape>
                            <o:OLEObject Type="Embed" ProgID="Equation.DSMT4" ShapeID="_x0000_i1442" DrawAspect="Content" ObjectID="_1805366221" r:id="rId61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255" w:dyaOrig="225" w14:anchorId="4E523F83">
                            <v:shape id="_x0000_i1443" type="#_x0000_t75" style="width:13.25pt;height:11.35pt">
                              <v:imagedata r:id="rId616" o:title=""/>
                            </v:shape>
                            <o:OLEObject Type="Embed" ProgID="Equation.DSMT4" ShapeID="_x0000_i1443" DrawAspect="Content" ObjectID="_1805366222" r:id="rId617"/>
                          </w:object>
                        </w:r>
                      </w:p>
                      <w:p w14:paraId="7FC8FD8A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00" w:dyaOrig="240" w14:anchorId="445B5F8E">
                            <v:shape id="_x0000_i1444" type="#_x0000_t75" style="width:30.3pt;height:11.35pt">
                              <v:imagedata r:id="rId618" o:title=""/>
                            </v:shape>
                            <o:OLEObject Type="Embed" ProgID="Equation.DSMT4" ShapeID="_x0000_i1444" DrawAspect="Content" ObjectID="_1805366223" r:id="rId6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قبل جذران تربيعيان هم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240" w:dyaOrig="240" w14:anchorId="006D91B2">
                            <v:shape id="_x0000_i1445" type="#_x0000_t75" style="width:11.35pt;height:11.35pt">
                              <v:imagedata r:id="rId620" o:title=""/>
                            </v:shape>
                            <o:OLEObject Type="Embed" ProgID="Equation.DSMT4" ShapeID="_x0000_i1445" DrawAspect="Content" ObjectID="_1805366224" r:id="rId62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345" w:dyaOrig="240" w14:anchorId="067B1B9B">
                            <v:shape id="_x0000_i1446" type="#_x0000_t75" style="width:17.05pt;height:11.35pt">
                              <v:imagedata r:id="rId622" o:title=""/>
                            </v:shape>
                            <o:OLEObject Type="Embed" ProgID="Equation.DSMT4" ShapeID="_x0000_i1446" DrawAspect="Content" ObjectID="_1805366225" r:id="rId62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|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00" w:dyaOrig="240" w14:anchorId="3BDEB6CB">
                            <v:shape id="_x0000_i1447" type="#_x0000_t75" style="width:30.3pt;height:11.35pt">
                              <v:imagedata r:id="rId624" o:title=""/>
                            </v:shape>
                            <o:OLEObject Type="Embed" ProgID="Equation.DSMT4" ShapeID="_x0000_i1447" DrawAspect="Content" ObjectID="_1805366226" r:id="rId6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قبل جذران تربيعيان هم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375" w:dyaOrig="285" w14:anchorId="6A175288">
                            <v:shape id="_x0000_i1448" type="#_x0000_t75" style="width:18.95pt;height:15.15pt">
                              <v:imagedata r:id="rId626" o:title=""/>
                            </v:shape>
                            <o:OLEObject Type="Embed" ProgID="Equation.DSMT4" ShapeID="_x0000_i1448" DrawAspect="Content" ObjectID="_1805366227" r:id="rId6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480" w:dyaOrig="285" w14:anchorId="1BC6229F">
                            <v:shape id="_x0000_i1449" type="#_x0000_t75" style="width:24.65pt;height:15.15pt">
                              <v:imagedata r:id="rId628" o:title=""/>
                            </v:shape>
                            <o:OLEObject Type="Embed" ProgID="Equation.DSMT4" ShapeID="_x0000_i1449" DrawAspect="Content" ObjectID="_1805366228" r:id="rId629"/>
                          </w:object>
                        </w:r>
                      </w:p>
                      <w:p w14:paraId="5CB3A712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401E8">
                          <w:rPr>
                            <w:rFonts w:ascii="ae_AlMateen" w:hAnsi="ae_AlMateen" w:cs="ae_AlMateen"/>
                            <w:color w:val="7030A0"/>
                            <w:sz w:val="24"/>
                            <w:szCs w:val="24"/>
                            <w:rtl/>
                          </w:rPr>
                          <w:t>تطبيق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وجد الجذران التربيعيان للعدد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95" w:dyaOrig="240" w14:anchorId="1B2AE0DE">
                            <v:shape id="_x0000_i1450" type="#_x0000_t75" style="width:39.8pt;height:11.35pt">
                              <v:imagedata r:id="rId630" o:title=""/>
                            </v:shape>
                            <o:OLEObject Type="Embed" ProgID="Equation.DSMT4" ShapeID="_x0000_i1450" DrawAspect="Content" ObjectID="_1805366229" r:id="rId6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25" w14:anchorId="5701537A">
                            <v:shape id="_x0000_i1451" type="#_x0000_t75" style="width:9.45pt;height:11.35pt">
                              <v:imagedata r:id="rId632" o:title=""/>
                            </v:shape>
                            <o:OLEObject Type="Embed" ProgID="Equation.DSMT4" ShapeID="_x0000_i1451" DrawAspect="Content" ObjectID="_1805366230" r:id="rId633"/>
                          </w:object>
                        </w:r>
                      </w:p>
                      <w:p w14:paraId="731D34D4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نضع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855" w:dyaOrig="255" w14:anchorId="68EC5D50">
                            <v:shape id="_x0000_i1452" type="#_x0000_t75" style="width:43.6pt;height:13.25pt">
                              <v:imagedata r:id="rId634" o:title=""/>
                            </v:shape>
                            <o:OLEObject Type="Embed" ProgID="Equation.DSMT4" ShapeID="_x0000_i1452" DrawAspect="Content" ObjectID="_1805366231" r:id="rId63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جذران تربيعيان 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4EC4B8C7">
                            <v:shape id="_x0000_i1453" type="#_x0000_t75" style="width:9.45pt;height:9.45pt">
                              <v:imagedata r:id="rId636" o:title=""/>
                            </v:shape>
                            <o:OLEObject Type="Embed" ProgID="Equation.DSMT4" ShapeID="_x0000_i1453" DrawAspect="Content" ObjectID="_1805366232" r:id="rId63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00" w:dyaOrig="255" w14:anchorId="6BF187A7">
                            <v:shape id="_x0000_i1454" type="#_x0000_t75" style="width:30.3pt;height:13.25pt">
                              <v:imagedata r:id="rId638" o:title=""/>
                            </v:shape>
                            <o:OLEObject Type="Embed" ProgID="Equation.DSMT4" ShapeID="_x0000_i1454" DrawAspect="Content" ObjectID="_1805366233" r:id="rId639"/>
                          </w:object>
                        </w:r>
                      </w:p>
                      <w:p w14:paraId="42809A4F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دينا: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1575" w:dyaOrig="285" w14:anchorId="2BEDF7F2">
                            <v:shape id="_x0000_i1455" type="#_x0000_t75" style="width:79.6pt;height:15.15pt">
                              <v:imagedata r:id="rId640" o:title=""/>
                            </v:shape>
                            <o:OLEObject Type="Embed" ProgID="Equation.DSMT4" ShapeID="_x0000_i1455" DrawAspect="Content" ObjectID="_1805366234" r:id="rId6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كذلك:</w:t>
                        </w:r>
                        <w:r w:rsidRPr="005D24D9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1785" w:dyaOrig="285" w14:anchorId="634DD681">
                            <v:shape id="_x0000_i1456" type="#_x0000_t75" style="width:89.05pt;height:15.15pt">
                              <v:imagedata r:id="rId642" o:title=""/>
                            </v:shape>
                            <o:OLEObject Type="Embed" ProgID="Equation.DSMT4" ShapeID="_x0000_i1456" DrawAspect="Content" ObjectID="_1805366235" r:id="rId643"/>
                          </w:object>
                        </w:r>
                      </w:p>
                      <w:p w14:paraId="5AAC94C0" w14:textId="77777777" w:rsidR="00DB306E" w:rsidRDefault="00000000" w:rsidP="005D24D9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جهة أخرى لدينا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object w:dxaOrig="1575" w:dyaOrig="375" w14:anchorId="3C2AF9AA">
                            <v:shape id="_x0000_i1457" type="#_x0000_t75" style="width:79.6pt;height:18.95pt">
                              <v:imagedata r:id="rId644" o:title=""/>
                            </v:shape>
                            <o:OLEObject Type="Embed" ProgID="Equation.DSMT4" ShapeID="_x0000_i1457" DrawAspect="Content" ObjectID="_1805366236" r:id="rId6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235" w:dyaOrig="405" w14:anchorId="57B8D0B0">
                            <v:shape id="_x0000_i1458" type="#_x0000_t75" style="width:111.8pt;height:20.85pt">
                              <v:imagedata r:id="rId646" o:title=""/>
                            </v:shape>
                            <o:OLEObject Type="Embed" ProgID="Equation.DSMT4" ShapeID="_x0000_i1458" DrawAspect="Content" ObjectID="_1805366237" r:id="rId647"/>
                          </w:object>
                        </w:r>
                      </w:p>
                      <w:p w14:paraId="29D3719A" w14:textId="77777777" w:rsidR="00DB306E" w:rsidRDefault="00000000" w:rsidP="009767A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منه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00" w:dyaOrig="255" w14:anchorId="682AD949">
                            <v:shape id="_x0000_i1459" type="#_x0000_t75" style="width:30.3pt;height:13.25pt">
                              <v:imagedata r:id="rId648" o:title=""/>
                            </v:shape>
                            <o:OLEObject Type="Embed" ProgID="Equation.DSMT4" ShapeID="_x0000_i1459" DrawAspect="Content" ObjectID="_1805366238" r:id="rId64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42"/>
                            <w:sz w:val="24"/>
                            <w:szCs w:val="24"/>
                          </w:rPr>
                          <w:object w:dxaOrig="1020" w:dyaOrig="945" w14:anchorId="4EDEAE32">
                            <v:shape id="_x0000_i1460" type="#_x0000_t75" style="width:51.15pt;height:47.35pt">
                              <v:imagedata r:id="rId650" o:title=""/>
                            </v:shape>
                            <o:OLEObject Type="Embed" ProgID="Equation.DSMT4" ShapeID="_x0000_i1460" DrawAspect="Content" ObjectID="_1805366239" r:id="rId65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42"/>
                            <w:sz w:val="24"/>
                            <w:szCs w:val="24"/>
                          </w:rPr>
                          <w:object w:dxaOrig="1005" w:dyaOrig="945" w14:anchorId="4FCD847D">
                            <v:shape id="_x0000_i1461" type="#_x0000_t75" style="width:51.15pt;height:47.35pt">
                              <v:imagedata r:id="rId652" o:title=""/>
                            </v:shape>
                            <o:OLEObject Type="Embed" ProgID="Equation.DSMT4" ShapeID="_x0000_i1461" DrawAspect="Content" ObjectID="_1805366240" r:id="rId6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42"/>
                            <w:sz w:val="24"/>
                            <w:szCs w:val="24"/>
                          </w:rPr>
                          <w:object w:dxaOrig="765" w:dyaOrig="945" w14:anchorId="1A607E76">
                            <v:shape id="_x0000_i1462" type="#_x0000_t75" style="width:37.9pt;height:47.35pt">
                              <v:imagedata r:id="rId654" o:title=""/>
                            </v:shape>
                            <o:OLEObject Type="Embed" ProgID="Equation.DSMT4" ShapeID="_x0000_i1462" DrawAspect="Content" ObjectID="_1805366241" r:id="rId655"/>
                          </w:object>
                        </w:r>
                      </w:p>
                      <w:p w14:paraId="2FB9F158" w14:textId="77777777" w:rsidR="00DB306E" w:rsidRDefault="00000000" w:rsidP="009767A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عليه(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480" w:dyaOrig="225" w14:anchorId="02E0408C">
                            <v:shape id="_x0000_i1463" type="#_x0000_t75" style="width:24.65pt;height:11.35pt">
                              <v:imagedata r:id="rId656" o:title=""/>
                            </v:shape>
                            <o:OLEObject Type="Embed" ProgID="Equation.DSMT4" ShapeID="_x0000_i1463" DrawAspect="Content" ObjectID="_1805366242" r:id="rId65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555" w:dyaOrig="255" w14:anchorId="7018FFDE">
                            <v:shape id="_x0000_i1464" type="#_x0000_t75" style="width:28.4pt;height:13.25pt">
                              <v:imagedata r:id="rId658" o:title=""/>
                            </v:shape>
                            <o:OLEObject Type="Embed" ProgID="Equation.DSMT4" ShapeID="_x0000_i1464" DrawAspect="Content" ObjectID="_1805366243" r:id="rId65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)  أو(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585" w:dyaOrig="225" w14:anchorId="0A1CCCA8">
                            <v:shape id="_x0000_i1465" type="#_x0000_t75" style="width:28.4pt;height:11.35pt">
                              <v:imagedata r:id="rId660" o:title=""/>
                            </v:shape>
                            <o:OLEObject Type="Embed" ProgID="Equation.DSMT4" ShapeID="_x0000_i1465" DrawAspect="Content" ObjectID="_1805366244" r:id="rId6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465" w:dyaOrig="255" w14:anchorId="0DE40DE5">
                            <v:shape id="_x0000_i1466" type="#_x0000_t75" style="width:22.75pt;height:13.25pt">
                              <v:imagedata r:id="rId662" o:title=""/>
                            </v:shape>
                            <o:OLEObject Type="Embed" ProgID="Equation.DSMT4" ShapeID="_x0000_i1466" DrawAspect="Content" ObjectID="_1805366245" r:id="rId66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) إذن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35" w:dyaOrig="240" w14:anchorId="00F5BAE6">
                            <v:shape id="_x0000_i1467" type="#_x0000_t75" style="width:36pt;height:11.35pt">
                              <v:imagedata r:id="rId664" o:title=""/>
                            </v:shape>
                            <o:OLEObject Type="Embed" ProgID="Equation.DSMT4" ShapeID="_x0000_i1467" DrawAspect="Content" ObjectID="_1805366246" r:id="rId66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840" w:dyaOrig="240" w14:anchorId="6E0FBF93">
                            <v:shape id="_x0000_i1468" type="#_x0000_t75" style="width:41.7pt;height:11.35pt">
                              <v:imagedata r:id="rId666" o:title=""/>
                            </v:shape>
                            <o:OLEObject Type="Embed" ProgID="Equation.DSMT4" ShapeID="_x0000_i1468" DrawAspect="Content" ObjectID="_1805366247" r:id="rId667"/>
                          </w:object>
                        </w:r>
                      </w:p>
                      <w:p w14:paraId="0B6C92FD" w14:textId="77777777" w:rsidR="00DB306E" w:rsidRDefault="00000000" w:rsidP="00220282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بالتحقيق نجد:</w:t>
                        </w:r>
                        <w:r w:rsidRPr="0022028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775" w:dyaOrig="360" w14:anchorId="6D35692E">
                            <v:shape id="_x0000_i1469" type="#_x0000_t75" style="width:138.3pt;height:18.95pt">
                              <v:imagedata r:id="rId668" o:title=""/>
                            </v:shape>
                            <o:OLEObject Type="Embed" ProgID="Equation.DSMT4" ShapeID="_x0000_i1469" DrawAspect="Content" ObjectID="_1805366248" r:id="rId669"/>
                          </w:object>
                        </w:r>
                      </w:p>
                      <w:p w14:paraId="5F4FBB77" w14:textId="77777777" w:rsidR="00DB306E" w:rsidRDefault="00000000" w:rsidP="004A348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4A348C">
                          <w:rPr>
                            <w:rFonts w:ascii="ae_AlMateen" w:hAnsi="ae_AlMateen" w:cs="ae_AlMateen"/>
                            <w:color w:val="7030A0"/>
                            <w:sz w:val="24"/>
                            <w:szCs w:val="24"/>
                            <w:rtl/>
                          </w:rPr>
                          <w:t>ملاحظة:</w:t>
                        </w:r>
                        <w:r w:rsidRPr="004A348C">
                          <w:rPr>
                            <w:rFonts w:ascii="Traditional Arabic" w:hAnsi="Traditional Arabic" w:cs="Traditional Arabic"/>
                            <w:color w:val="993366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A348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كل عدد مركب له جذران تربيعيان </w:t>
                        </w:r>
                        <w:proofErr w:type="gramStart"/>
                        <w:r w:rsidRPr="004A348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متناظران .</w:t>
                        </w:r>
                        <w:proofErr w:type="gramEnd"/>
                      </w:p>
                      <w:p w14:paraId="10D7AFFB" w14:textId="77777777" w:rsidR="00DB306E" w:rsidRDefault="00000000" w:rsidP="00857C4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35:   </w:t>
                        </w:r>
                        <w:proofErr w:type="gramEnd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تعيين الجذرين التربيعيين لعدد مركب</w:t>
                        </w:r>
                        <w:r w:rsidRPr="003617C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]</w:t>
                        </w:r>
                      </w:p>
                      <w:p w14:paraId="3D86EB4D" w14:textId="77777777" w:rsidR="00DB306E" w:rsidRPr="001B7DAC" w:rsidRDefault="00DB306E" w:rsidP="004A348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360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  <w:p w14:paraId="7BFDCEDF" w14:textId="77777777" w:rsidR="00DB306E" w:rsidRPr="006E6684" w:rsidRDefault="00000000" w:rsidP="00115F70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6E6684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المعادلات من الدرجة الثانية</w:t>
                        </w:r>
                      </w:p>
                      <w:p w14:paraId="52F64269" w14:textId="77777777" w:rsidR="00DB306E" w:rsidRDefault="00000000" w:rsidP="009A410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نسمي معادلة من الدرجة الثانية كل عبارة ذات المجهو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180" w14:anchorId="3510FBFA">
                            <v:shape id="_x0000_i1470" type="#_x0000_t75" style="width:9.45pt;height:9.45pt">
                              <v:imagedata r:id="rId670" o:title=""/>
                            </v:shape>
                            <o:OLEObject Type="Embed" ProgID="Equation.DSMT4" ShapeID="_x0000_i1470" DrawAspect="Content" ObjectID="_1805366249" r:id="rId6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كتب كما يلي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1215" w:dyaOrig="255" w14:anchorId="679F7FCF">
                            <v:shape id="_x0000_i1471" type="#_x0000_t75" style="width:60.65pt;height:13.25pt">
                              <v:imagedata r:id="rId672" o:title=""/>
                            </v:shape>
                            <o:OLEObject Type="Embed" ProgID="Equation.DSMT4" ShapeID="_x0000_i1471" DrawAspect="Content" ObjectID="_1805366250" r:id="rId67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65" w:dyaOrig="195" w14:anchorId="6CF707CE">
                            <v:shape id="_x0000_i1472" type="#_x0000_t75" style="width:7.6pt;height:9.45pt">
                              <v:imagedata r:id="rId674" o:title=""/>
                            </v:shape>
                            <o:OLEObject Type="Embed" ProgID="Equation.DSMT4" ShapeID="_x0000_i1472" DrawAspect="Content" ObjectID="_1805366251" r:id="rId67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5BF36158">
                            <v:shape id="_x0000_i1473" type="#_x0000_t75" style="width:9.45pt;height:11.35pt">
                              <v:imagedata r:id="rId676" o:title=""/>
                            </v:shape>
                            <o:OLEObject Type="Embed" ProgID="Equation.DSMT4" ShapeID="_x0000_i1473" DrawAspect="Content" ObjectID="_1805366252" r:id="rId67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65" w:dyaOrig="195" w14:anchorId="22EA6262">
                            <v:shape id="_x0000_i1474" type="#_x0000_t75" style="width:7.6pt;height:9.45pt">
                              <v:imagedata r:id="rId678" o:title=""/>
                            </v:shape>
                            <o:OLEObject Type="Embed" ProgID="Equation.DSMT4" ShapeID="_x0000_i1474" DrawAspect="Content" ObjectID="_1805366253" r:id="rId67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عداد حقيقية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35" w:dyaOrig="240" w14:anchorId="14CD1548">
                            <v:shape id="_x0000_i1475" type="#_x0000_t75" style="width:20.85pt;height:11.35pt">
                              <v:imagedata r:id="rId680" o:title=""/>
                            </v:shape>
                            <o:OLEObject Type="Embed" ProgID="Equation.DSMT4" ShapeID="_x0000_i1475" DrawAspect="Content" ObjectID="_1805366254" r:id="rId6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. مميزه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975" w:dyaOrig="255" w14:anchorId="1AB6302B">
                            <v:shape id="_x0000_i1476" type="#_x0000_t75" style="width:49.25pt;height:13.25pt">
                              <v:imagedata r:id="rId682" o:title=""/>
                            </v:shape>
                            <o:OLEObject Type="Embed" ProgID="Equation.DSMT4" ShapeID="_x0000_i1476" DrawAspect="Content" ObjectID="_1805366255" r:id="rId68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قبل حلول حسب كل حالة مما يلي:</w:t>
                        </w:r>
                      </w:p>
                      <w:p w14:paraId="4C5EAAA8" w14:textId="77777777" w:rsidR="00DB306E" w:rsidRDefault="00000000" w:rsidP="00B5397A">
                        <w:pPr>
                          <w:numPr>
                            <w:ilvl w:val="0"/>
                            <w:numId w:val="51"/>
                          </w:numPr>
                          <w:tabs>
                            <w:tab w:val="right" w:pos="227"/>
                            <w:tab w:val="right" w:pos="374"/>
                          </w:tabs>
                          <w:bidi/>
                          <w:spacing w:after="0"/>
                          <w:ind w:left="232" w:hanging="77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80" w:dyaOrig="240" w14:anchorId="5A62A043">
                            <v:shape id="_x0000_i1477" type="#_x0000_t75" style="width:24.65pt;height:11.35pt">
                              <v:imagedata r:id="rId684" o:title=""/>
                            </v:shape>
                            <o:OLEObject Type="Embed" ProgID="Equation.DSMT4" ShapeID="_x0000_i1477" DrawAspect="Content" ObjectID="_1805366256" r:id="rId68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لمعادلة تقبل حلين حقيقيين.</w:t>
                        </w:r>
                      </w:p>
                      <w:p w14:paraId="66C5DA2D" w14:textId="77777777" w:rsidR="00DB306E" w:rsidRDefault="00000000" w:rsidP="00B5397A">
                        <w:pPr>
                          <w:numPr>
                            <w:ilvl w:val="0"/>
                            <w:numId w:val="51"/>
                          </w:numPr>
                          <w:tabs>
                            <w:tab w:val="right" w:pos="227"/>
                            <w:tab w:val="right" w:pos="374"/>
                          </w:tabs>
                          <w:bidi/>
                          <w:spacing w:after="0"/>
                          <w:ind w:left="232" w:hanging="77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65" w:dyaOrig="240" w14:anchorId="14AAFE7D">
                            <v:shape id="_x0000_i1478" type="#_x0000_t75" style="width:22.75pt;height:11.35pt">
                              <v:imagedata r:id="rId686" o:title=""/>
                            </v:shape>
                            <o:OLEObject Type="Embed" ProgID="Equation.DSMT4" ShapeID="_x0000_i1478" DrawAspect="Content" ObjectID="_1805366257" r:id="rId6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لمعادلة تقبل حل مضاعف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705" w:dyaOrig="495" w14:anchorId="7EF1B435">
                            <v:shape id="_x0000_i1479" type="#_x0000_t75" style="width:36pt;height:24.65pt">
                              <v:imagedata r:id="rId688" o:title=""/>
                            </v:shape>
                            <o:OLEObject Type="Embed" ProgID="Equation.DSMT4" ShapeID="_x0000_i1479" DrawAspect="Content" ObjectID="_1805366258" r:id="rId689"/>
                          </w:object>
                        </w:r>
                      </w:p>
                      <w:p w14:paraId="4F4FE6CF" w14:textId="77777777" w:rsidR="00DB306E" w:rsidRDefault="00000000" w:rsidP="00B5397A">
                        <w:pPr>
                          <w:numPr>
                            <w:ilvl w:val="0"/>
                            <w:numId w:val="51"/>
                          </w:numPr>
                          <w:tabs>
                            <w:tab w:val="right" w:pos="227"/>
                            <w:tab w:val="right" w:pos="374"/>
                          </w:tabs>
                          <w:bidi/>
                          <w:spacing w:after="0"/>
                          <w:ind w:left="232" w:hanging="77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480" w:dyaOrig="240" w14:anchorId="199B5B4E">
                            <v:shape id="_x0000_i1480" type="#_x0000_t75" style="width:24.65pt;height:11.35pt">
                              <v:imagedata r:id="rId690" o:title=""/>
                            </v:shape>
                            <o:OLEObject Type="Embed" ProgID="Equation.DSMT4" ShapeID="_x0000_i1480" DrawAspect="Content" ObjectID="_1805366259" r:id="rId69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ضع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795" w:dyaOrig="315" w14:anchorId="780A7129">
                            <v:shape id="_x0000_i1481" type="#_x0000_t75" style="width:39.8pt;height:15.15pt">
                              <v:imagedata r:id="rId692" o:title=""/>
                            </v:shape>
                            <o:OLEObject Type="Embed" ProgID="Equation.DSMT4" ShapeID="_x0000_i1481" DrawAspect="Content" ObjectID="_1805366260" r:id="rId6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 لـ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43A42A14">
                            <v:shape id="_x0000_i1482" type="#_x0000_t75" style="width:9.45pt;height:11.35pt">
                              <v:imagedata r:id="rId694" o:title=""/>
                            </v:shape>
                            <o:OLEObject Type="Embed" ProgID="Equation.DSMT4" ShapeID="_x0000_i1482" DrawAspect="Content" ObjectID="_1805366261" r:id="rId69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جذران تربيعيان هم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960" w:dyaOrig="285" w14:anchorId="0BEF2898">
                            <v:shape id="_x0000_i1483" type="#_x0000_t75" style="width:47.35pt;height:15.15pt">
                              <v:imagedata r:id="rId696" o:title=""/>
                            </v:shape>
                            <o:OLEObject Type="Embed" ProgID="Equation.DSMT4" ShapeID="_x0000_i1483" DrawAspect="Content" ObjectID="_1805366262" r:id="rId6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840" w:dyaOrig="285" w14:anchorId="70F51533">
                            <v:shape id="_x0000_i1484" type="#_x0000_t75" style="width:41.7pt;height:15.15pt">
                              <v:imagedata r:id="rId698" o:title=""/>
                            </v:shape>
                            <o:OLEObject Type="Embed" ProgID="Equation.DSMT4" ShapeID="_x0000_i1484" DrawAspect="Content" ObjectID="_1805366263" r:id="rId6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المعادلة تقبل حلان هما: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960" w:dyaOrig="495" w14:anchorId="053B3865">
                            <v:shape id="_x0000_i1485" type="#_x0000_t75" style="width:47.35pt;height:24.65pt">
                              <v:imagedata r:id="rId700" o:title=""/>
                            </v:shape>
                            <o:OLEObject Type="Embed" ProgID="Equation.DSMT4" ShapeID="_x0000_i1485" DrawAspect="Content" ObjectID="_1805366264" r:id="rId7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highlight w:val="yellow"/>
                            <w:lang w:bidi="ar-DZ"/>
                          </w:rPr>
                          <w:object w:dxaOrig="975" w:dyaOrig="495" w14:anchorId="4BEF3FB3">
                            <v:shape id="_x0000_i1486" type="#_x0000_t75" style="width:49.25pt;height:24.65pt">
                              <v:imagedata r:id="rId702" o:title=""/>
                            </v:shape>
                            <o:OLEObject Type="Embed" ProgID="Equation.DSMT4" ShapeID="_x0000_i1486" DrawAspect="Content" ObjectID="_1805366265" r:id="rId70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[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195" w14:anchorId="346B9B08">
                            <v:shape id="_x0000_i1487" type="#_x0000_t75" style="width:11.35pt;height:9.45pt">
                              <v:imagedata r:id="rId704" o:title=""/>
                            </v:shape>
                            <o:OLEObject Type="Embed" ProgID="Equation.DSMT4" ShapeID="_x0000_i1487" DrawAspect="Content" ObjectID="_1805366266" r:id="rId70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جذر تربيعي لـ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1F27560E">
                            <v:shape id="_x0000_i1488" type="#_x0000_t75" style="width:9.45pt;height:11.35pt">
                              <v:imagedata r:id="rId706" o:title=""/>
                            </v:shape>
                            <o:OLEObject Type="Embed" ProgID="Equation.DSMT4" ShapeID="_x0000_i1488" DrawAspect="Content" ObjectID="_1805366267" r:id="rId70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</w:p>
                      <w:p w14:paraId="475673B5" w14:textId="77777777" w:rsidR="00DB306E" w:rsidRPr="009C5281" w:rsidRDefault="00000000" w:rsidP="009C528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9C5281">
                          <w:rPr>
                            <w:rFonts w:ascii="ae_AlMateen" w:hAnsi="ae_AlMateen" w:cs="ae_AlMateen"/>
                            <w:color w:val="7030A0"/>
                            <w:sz w:val="24"/>
                            <w:szCs w:val="24"/>
                            <w:rtl/>
                          </w:rPr>
                          <w:t>ملاحظة:</w:t>
                        </w:r>
                        <w:r w:rsidRPr="009C5281">
                          <w:rPr>
                            <w:rFonts w:ascii="Traditional Arabic" w:hAnsi="Traditional Arabic" w:cs="Traditional Arabic"/>
                            <w:color w:val="993366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9C528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25" w:dyaOrig="285" w14:anchorId="431D09E3">
                            <v:shape id="_x0000_i1489" type="#_x0000_t75" style="width:11.35pt;height:15.15pt">
                              <v:imagedata r:id="rId708" o:title=""/>
                            </v:shape>
                            <o:OLEObject Type="Embed" ProgID="Equation.DSMT4" ShapeID="_x0000_i1489" DrawAspect="Content" ObjectID="_1805366268" r:id="rId70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position w:val="-4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9C528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40" w:dyaOrig="285" w14:anchorId="4C112926">
                            <v:shape id="_x0000_i1490" type="#_x0000_t75" style="width:11.35pt;height:15.15pt">
                              <v:imagedata r:id="rId710" o:title=""/>
                            </v:shape>
                            <o:OLEObject Type="Embed" ProgID="Equation.DSMT4" ShapeID="_x0000_i1490" DrawAspect="Content" ObjectID="_1805366269" r:id="rId711"/>
                          </w:object>
                        </w:r>
                        <w:r w:rsidRPr="009C528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حلي 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المعادلة فإن من أجل كل عدد مرك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49646EEC">
                            <v:shape id="_x0000_i1491" type="#_x0000_t75" style="width:9.45pt;height:9.45pt">
                              <v:imagedata r:id="rId712" o:title=""/>
                            </v:shape>
                            <o:OLEObject Type="Embed" ProgID="Equation.DSMT4" ShapeID="_x0000_i1491" DrawAspect="Content" ObjectID="_1805366270" r:id="rId7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position w:val="-4"/>
                            <w:sz w:val="24"/>
                            <w:szCs w:val="24"/>
                            <w:rtl/>
                          </w:rPr>
                          <w:t xml:space="preserve"> فان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2445" w:dyaOrig="315" w14:anchorId="2D001E97">
                            <v:shape id="_x0000_i1492" type="#_x0000_t75" style="width:123.15pt;height:15.15pt">
                              <v:imagedata r:id="rId714" o:title=""/>
                            </v:shape>
                            <o:OLEObject Type="Embed" ProgID="Equation.DSMT4" ShapeID="_x0000_i1492" DrawAspect="Content" ObjectID="_1805366271" r:id="rId715"/>
                          </w:object>
                        </w:r>
                      </w:p>
                      <w:p w14:paraId="5AA1BECB" w14:textId="77777777" w:rsidR="00DB306E" w:rsidRDefault="00DB306E" w:rsidP="00C5183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186AE0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6CEE3B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038F0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937A7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CE803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19E5B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8F9E7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BEF90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65159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F9C5E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2A019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8AD89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A2F1B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1EE3E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1AD6A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A9E9E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7E70C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BA18F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55C103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7E639E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6488121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68E8E88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5FEAC1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61C6FB4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BF630B8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B7E500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2FD908E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36EF2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81098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57448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5ECC9A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00167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6B433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FEDA0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AFFA6E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B2835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66A7CF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284070F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B397EA1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7BBBF5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8A8C9DE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E553252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5786A8D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79C7951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68E6E6F3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5AAE4C22">
                <v:shape id="_x0000_s1976" type="#_x0000_t202" style="position:absolute;left:0;text-align:left;margin-left:210.1pt;margin-top:1.6pt;width:234.15pt;height:144.8pt;z-index:105">
                  <v:textbox>
                    <w:txbxContent>
                      <w:p w14:paraId="3CD30ED8" w14:textId="77777777" w:rsidR="00DB306E" w:rsidRDefault="00000000" w:rsidP="001B7D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F55D41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</w:rPr>
                          <w:t>تطبيق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ل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25" w14:anchorId="78A24BF0">
                            <v:shape id="_x0000_i1493" type="#_x0000_t75" style="width:9.45pt;height:11.35pt">
                              <v:imagedata r:id="rId716" o:title=""/>
                            </v:shape>
                            <o:OLEObject Type="Embed" ProgID="Equation.DSMT4" ShapeID="_x0000_i1493" DrawAspect="Content" ObjectID="_1805366272" r:id="rId71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معادل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185" w:dyaOrig="255" w14:anchorId="0548222A">
                            <v:shape id="_x0000_i1494" type="#_x0000_t75" style="width:58.75pt;height:13.25pt">
                              <v:imagedata r:id="rId718" o:title=""/>
                            </v:shape>
                            <o:OLEObject Type="Embed" ProgID="Equation.DSMT4" ShapeID="_x0000_i1494" DrawAspect="Content" ObjectID="_1805366273" r:id="rId7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07ED39B5" w14:textId="77777777" w:rsidR="00DB306E" w:rsidRDefault="00000000" w:rsidP="001B7D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C51834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حساب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position w:val="-4"/>
                            <w:sz w:val="24"/>
                            <w:szCs w:val="24"/>
                          </w:rPr>
                          <w:object w:dxaOrig="195" w:dyaOrig="225" w14:anchorId="3B534EFE">
                            <v:shape id="_x0000_i1495" type="#_x0000_t75" style="width:9.45pt;height:11.35pt">
                              <v:imagedata r:id="rId720" o:title=""/>
                            </v:shape>
                            <o:OLEObject Type="Embed" ProgID="Equation.DSMT4" ShapeID="_x0000_i1495" DrawAspect="Content" ObjectID="_1805366274" r:id="rId721"/>
                          </w:object>
                        </w:r>
                        <w:r w:rsidRPr="00C51834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3075" w:dyaOrig="360" w14:anchorId="060A46C9">
                            <v:shape id="_x0000_i1496" type="#_x0000_t75" style="width:153.45pt;height:18.95pt">
                              <v:imagedata r:id="rId722" o:title=""/>
                            </v:shape>
                            <o:OLEObject Type="Embed" ProgID="Equation.DSMT4" ShapeID="_x0000_i1496" DrawAspect="Content" ObjectID="_1805366275" r:id="rId72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14:paraId="32CB81F0" w14:textId="77777777" w:rsidR="00DB306E" w:rsidRDefault="00000000" w:rsidP="001B7D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735" w:dyaOrig="360" w14:anchorId="534A3EB2">
                            <v:shape id="_x0000_i1497" type="#_x0000_t75" style="width:36pt;height:18.95pt">
                              <v:imagedata r:id="rId724" o:title=""/>
                            </v:shape>
                            <o:OLEObject Type="Embed" ProgID="Equation.DSMT4" ShapeID="_x0000_i1497" DrawAspect="Content" ObjectID="_1805366276" r:id="rId7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585" w:dyaOrig="240" w14:anchorId="62541CE9">
                            <v:shape id="_x0000_i1498" type="#_x0000_t75" style="width:28.4pt;height:11.35pt">
                              <v:imagedata r:id="rId726" o:title=""/>
                            </v:shape>
                            <o:OLEObject Type="Embed" ProgID="Equation.DSMT4" ShapeID="_x0000_i1498" DrawAspect="Content" ObjectID="_1805366277" r:id="rId7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675" w:dyaOrig="240" w14:anchorId="4FE60636">
                            <v:shape id="_x0000_i1499" type="#_x0000_t75" style="width:34.1pt;height:11.35pt">
                              <v:imagedata r:id="rId728" o:title=""/>
                            </v:shape>
                            <o:OLEObject Type="Embed" ProgID="Equation.DSMT4" ShapeID="_x0000_i1499" DrawAspect="Content" ObjectID="_1805366278" r:id="rId729"/>
                          </w:object>
                        </w:r>
                      </w:p>
                      <w:p w14:paraId="44449BF8" w14:textId="77777777" w:rsidR="00DB306E" w:rsidRDefault="00000000" w:rsidP="001B7D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المعادلة تقبل حلان هما:</w:t>
                        </w:r>
                        <w:r>
                          <w:rPr>
                            <w:rFonts w:ascii="Traditional Arabic" w:hAnsi="Traditional Arabic" w:cs="Traditional Arabic"/>
                            <w:position w:val="-46"/>
                            <w:sz w:val="24"/>
                            <w:szCs w:val="24"/>
                          </w:rPr>
                          <w:object w:dxaOrig="2220" w:dyaOrig="1020" w14:anchorId="46893137">
                            <v:shape id="_x0000_i1500" type="#_x0000_t75" style="width:111.8pt;height:51.15pt">
                              <v:imagedata r:id="rId730" o:title=""/>
                            </v:shape>
                            <o:OLEObject Type="Embed" ProgID="Equation.DSMT4" ShapeID="_x0000_i1500" DrawAspect="Content" ObjectID="_1805366279" r:id="rId731"/>
                          </w:object>
                        </w:r>
                      </w:p>
                      <w:p w14:paraId="17205363" w14:textId="77777777" w:rsidR="00DB306E" w:rsidRDefault="00DB306E" w:rsidP="009A203A">
                        <w:pPr>
                          <w:jc w:val="right"/>
                        </w:pPr>
                      </w:p>
                    </w:txbxContent>
                  </v:textbox>
                </v:shape>
              </w:pict>
            </w:r>
          </w:p>
          <w:p w14:paraId="7D36DFE6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3D3882C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BFDC87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2002B3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B878AD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E739F9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6A7B856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6B577B87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62AE467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6890EBA" w14:textId="77777777" w:rsidR="006B1400" w:rsidRPr="000F3EC9" w:rsidRDefault="000000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6BAB97EE">
                <v:roundrect id="_x0000_s1985" style="position:absolute;left:0;text-align:left;margin-left:29.7pt;margin-top:26.9pt;width:336.2pt;height:23.35pt;z-index:107" arcsize="10923f">
                  <v:textbox>
                    <w:txbxContent>
                      <w:p w14:paraId="7C6798DE" w14:textId="77777777" w:rsidR="009A203A" w:rsidRPr="009A203A" w:rsidRDefault="00000000" w:rsidP="009A203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rtl/>
                          </w:rPr>
                        </w:pPr>
                        <w:r w:rsidRPr="009A203A">
                          <w:rPr>
                            <w:rFonts w:ascii="ae_AlMateen" w:hAnsi="ae_AlMateen" w:cs="ae_AlMateen" w:hint="cs"/>
                            <w:color w:val="FF0000"/>
                            <w:rtl/>
                          </w:rPr>
                          <w:t xml:space="preserve">تمرين محلول 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rtl/>
                          </w:rPr>
                          <w:t>2</w:t>
                        </w:r>
                        <w:r w:rsidRPr="009A203A">
                          <w:rPr>
                            <w:rFonts w:ascii="ae_AlMateen" w:hAnsi="ae_AlMateen" w:cs="ae_AlMateen" w:hint="cs"/>
                            <w:color w:val="FF0000"/>
                            <w:rtl/>
                          </w:rPr>
                          <w:t xml:space="preserve"> الصفحة </w:t>
                        </w:r>
                        <w:proofErr w:type="gramStart"/>
                        <w:r w:rsidRPr="009A203A">
                          <w:rPr>
                            <w:rFonts w:ascii="ae_AlMateen" w:hAnsi="ae_AlMateen" w:cs="ae_AlMateen" w:hint="cs"/>
                            <w:color w:val="FF0000"/>
                            <w:rtl/>
                          </w:rPr>
                          <w:t xml:space="preserve">135:   </w:t>
                        </w:r>
                        <w:proofErr w:type="gramEnd"/>
                        <w:r w:rsidRPr="009A203A">
                          <w:rPr>
                            <w:rFonts w:ascii="ae_AlMateen" w:hAnsi="ae_AlMateen" w:cs="ae_AlMateen" w:hint="cs"/>
                            <w:color w:val="FF0000"/>
                            <w:rtl/>
                          </w:rPr>
                          <w:t xml:space="preserve">  </w:t>
                        </w:r>
                        <w:r w:rsidRPr="009A203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حل معادلات من الدرجة الثانية في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position w:val="-4"/>
                          </w:rPr>
                          <w:object w:dxaOrig="195" w:dyaOrig="225" w14:anchorId="1831DE87">
                            <v:shape id="_x0000_i1501" type="#_x0000_t75" style="width:9.45pt;height:11.35pt">
                              <v:imagedata r:id="rId732" o:title=""/>
                            </v:shape>
                            <o:OLEObject Type="Embed" ProgID="Equation.DSMT4" ShapeID="_x0000_i1501" DrawAspect="Content" ObjectID="_1805366280" r:id="rId733"/>
                          </w:object>
                        </w:r>
                        <w:r w:rsidRPr="009A203A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2D60737C" w14:textId="77777777" w:rsidR="009A203A" w:rsidRPr="000F4AA5" w:rsidRDefault="009A203A" w:rsidP="009A203A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oundrect>
              </w:pict>
            </w:r>
            <w:r w:rsidR="006A701A"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530697BD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30F06EA9">
                <v:roundrect id="_x0000_s1987" style="position:absolute;left:0;text-align:left;margin-left:-17.4pt;margin-top:580.3pt;width:95.95pt;height:39.3pt;rotation:270;z-index:108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430D9172" w14:textId="77777777" w:rsidR="00DB306E" w:rsidRPr="009271B1" w:rsidRDefault="002838D3" w:rsidP="002838D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6. حل معادلة من الدرجة الثانية في </w:t>
                        </w:r>
                        <w:r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lang w:bidi="ar-DZ"/>
                          </w:rPr>
                          <w:t>C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7A91A64A" w14:textId="77777777" w:rsidR="00DB306E" w:rsidRPr="00D4596D" w:rsidRDefault="00DB306E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2D22423">
                <v:roundrect id="_x0000_s1988" style="position:absolute;left:0;text-align:left;margin-left:15.5pt;margin-top:393.9pt;width:119.3pt;height:39.85pt;rotation:270;z-index:101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24DEA643" w14:textId="77777777" w:rsidR="00DB306E" w:rsidRPr="009271B1" w:rsidRDefault="00000000" w:rsidP="002838D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 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معادلات من الدرجة الثانية في مجموعة الأعداد المركبة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0C9D0C0B" w14:textId="77777777" w:rsidR="00DB306E" w:rsidRPr="00D4596D" w:rsidRDefault="00DB306E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2C104EB">
                <v:roundrect id="_x0000_s1989" style="position:absolute;left:0;text-align:left;margin-left:18.05pt;margin-top:178pt;width:113.5pt;height:39.2pt;rotation:270;z-index:104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5F9E5EA4" w14:textId="77777777" w:rsidR="00DB306E" w:rsidRPr="009271B1" w:rsidRDefault="00000000" w:rsidP="002838D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طبيق لتعيين الجذران التربيعيان لعدد مركب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5د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59A1AF4A" w14:textId="77777777" w:rsidR="00DB306E" w:rsidRPr="00D4596D" w:rsidRDefault="00DB306E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1E679AB">
                <v:shape id="_x0000_s1990" type="#_x0000_t202" style="position:absolute;left:0;text-align:left;margin-left:31.05pt;margin-top:525.75pt;width:294.85pt;height:144.2pt;z-index:106;mso-position-horizontal-relative:text;mso-position-vertical-relative:text">
                  <v:textbox>
                    <w:txbxContent>
                      <w:p w14:paraId="51AE2A36" w14:textId="77777777" w:rsidR="00DB306E" w:rsidRPr="00F90BB1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F90BB1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نتاج في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  <w:sz w:val="24"/>
                            <w:szCs w:val="24"/>
                          </w:rPr>
                          <w:object w:dxaOrig="195" w:dyaOrig="225" w14:anchorId="4C32A8D3">
                            <v:shape id="_x0000_i1502" type="#_x0000_t75" style="width:9.45pt;height:11.35pt">
                              <v:imagedata r:id="rId734" o:title=""/>
                            </v:shape>
                            <o:OLEObject Type="Embed" ProgID="Equation.DSMT4" ShapeID="_x0000_i1502" DrawAspect="Content" ObjectID="_1805366281" r:id="rId735"/>
                          </w:object>
                        </w:r>
                        <w:r w:rsidRPr="00F90BB1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حلول المعادلة ذات المجهول: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1965" w:dyaOrig="420" w14:anchorId="4E8380F1">
                            <v:shape id="_x0000_i1503" type="#_x0000_t75" style="width:98.55pt;height:20.85pt">
                              <v:imagedata r:id="rId736" o:title=""/>
                            </v:shape>
                            <o:OLEObject Type="Embed" ProgID="Equation.DSMT4" ShapeID="_x0000_i1503" DrawAspect="Content" ObjectID="_1805366282" r:id="rId737"/>
                          </w:object>
                        </w:r>
                      </w:p>
                      <w:p w14:paraId="2196401F" w14:textId="77777777" w:rsidR="00DB306E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ع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55" w14:anchorId="25F672AC">
                            <v:shape id="_x0000_i1504" type="#_x0000_t75" style="width:9.45pt;height:13.25pt">
                              <v:imagedata r:id="rId738" o:title=""/>
                            </v:shape>
                            <o:OLEObject Type="Embed" ProgID="Equation.DSMT4" ShapeID="_x0000_i1504" DrawAspect="Content" ObjectID="_1805366283" r:id="rId73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رافق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80" w14:anchorId="7A99F125">
                            <v:shape id="_x0000_i1505" type="#_x0000_t75" style="width:9.45pt;height:9.45pt">
                              <v:imagedata r:id="rId740" o:title=""/>
                            </v:shape>
                            <o:OLEObject Type="Embed" ProgID="Equation.DSMT4" ShapeID="_x0000_i1505" DrawAspect="Content" ObjectID="_1805366284" r:id="rId7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: نض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80" w:dyaOrig="285" w14:anchorId="7EC50F46">
                            <v:shape id="_x0000_i1506" type="#_x0000_t75" style="width:39.8pt;height:15.15pt">
                              <v:imagedata r:id="rId742" o:title=""/>
                            </v:shape>
                            <o:OLEObject Type="Embed" ProgID="Equation.DSMT4" ShapeID="_x0000_i1506" DrawAspect="Content" ObjectID="_1805366285" r:id="rId7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فنتحصل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245" w:dyaOrig="255" w14:anchorId="68E7F3ED">
                            <v:shape id="_x0000_i1507" type="#_x0000_t75" style="width:62.55pt;height:13.25pt">
                              <v:imagedata r:id="rId744" o:title=""/>
                            </v:shape>
                            <o:OLEObject Type="Embed" ProgID="Equation.DSMT4" ShapeID="_x0000_i1507" DrawAspect="Content" ObjectID="_1805366286" r:id="rId745"/>
                          </w:object>
                        </w:r>
                      </w:p>
                      <w:p w14:paraId="1C26AB52" w14:textId="77777777" w:rsidR="00DB306E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حسب الفرع الأول حلول المعادلة هو:</w:t>
                        </w:r>
                        <w:r w:rsidRPr="006E6684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765" w:dyaOrig="285" w14:anchorId="2585C2E9">
                            <v:shape id="_x0000_i1508" type="#_x0000_t75" style="width:37.9pt;height:15.15pt">
                              <v:imagedata r:id="rId746" o:title=""/>
                            </v:shape>
                            <o:OLEObject Type="Embed" ProgID="Equation.DSMT4" ShapeID="_x0000_i1508" DrawAspect="Content" ObjectID="_1805366287" r:id="rId74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780" w:dyaOrig="285" w14:anchorId="17932922">
                            <v:shape id="_x0000_i1509" type="#_x0000_t75" style="width:39.8pt;height:15.15pt">
                              <v:imagedata r:id="rId748" o:title=""/>
                            </v:shape>
                            <o:OLEObject Type="Embed" ProgID="Equation.DSMT4" ShapeID="_x0000_i1509" DrawAspect="Content" ObjectID="_1805366288" r:id="rId749"/>
                          </w:object>
                        </w:r>
                      </w:p>
                      <w:p w14:paraId="12873C43" w14:textId="77777777" w:rsidR="00DB306E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ما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765" w:dyaOrig="285" w14:anchorId="039DB195">
                            <v:shape id="_x0000_i1510" type="#_x0000_t75" style="width:37.9pt;height:15.15pt">
                              <v:imagedata r:id="rId746" o:title=""/>
                            </v:shape>
                            <o:OLEObject Type="Embed" ProgID="Equation.DSMT4" ShapeID="_x0000_i1510" DrawAspect="Content" ObjectID="_1805366289" r:id="rId75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945" w:dyaOrig="285" w14:anchorId="53B24565">
                            <v:shape id="_x0000_i1511" type="#_x0000_t75" style="width:47.35pt;height:15.15pt">
                              <v:imagedata r:id="rId751" o:title=""/>
                            </v:shape>
                            <o:OLEObject Type="Embed" ProgID="Equation.DSMT4" ShapeID="_x0000_i1511" DrawAspect="Content" ObjectID="_1805366290" r:id="rId75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560" w:dyaOrig="285" w14:anchorId="791D0A3B">
                            <v:shape id="_x0000_i1512" type="#_x0000_t75" style="width:77.7pt;height:15.15pt">
                              <v:imagedata r:id="rId753" o:title=""/>
                            </v:shape>
                            <o:OLEObject Type="Embed" ProgID="Equation.DSMT4" ShapeID="_x0000_i1512" DrawAspect="Content" ObjectID="_1805366291" r:id="rId75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825" w:dyaOrig="225" w14:anchorId="6A1E71C4">
                            <v:shape id="_x0000_i1513" type="#_x0000_t75" style="width:41.7pt;height:11.35pt">
                              <v:imagedata r:id="rId755" o:title=""/>
                            </v:shape>
                            <o:OLEObject Type="Embed" ProgID="Equation.DSMT4" ShapeID="_x0000_i1513" DrawAspect="Content" ObjectID="_1805366292" r:id="rId756"/>
                          </w:object>
                        </w:r>
                      </w:p>
                      <w:p w14:paraId="691F9727" w14:textId="77777777" w:rsidR="00DB306E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ما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780" w:dyaOrig="285" w14:anchorId="2CFF619E">
                            <v:shape id="_x0000_i1514" type="#_x0000_t75" style="width:39.8pt;height:15.15pt">
                              <v:imagedata r:id="rId757" o:title=""/>
                            </v:shape>
                            <o:OLEObject Type="Embed" ProgID="Equation.DSMT4" ShapeID="_x0000_i1514" DrawAspect="Content" ObjectID="_1805366293" r:id="rId75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945" w:dyaOrig="285" w14:anchorId="5C50B613">
                            <v:shape id="_x0000_i1515" type="#_x0000_t75" style="width:47.35pt;height:15.15pt">
                              <v:imagedata r:id="rId759" o:title=""/>
                            </v:shape>
                            <o:OLEObject Type="Embed" ProgID="Equation.DSMT4" ShapeID="_x0000_i1515" DrawAspect="Content" ObjectID="_1805366294" r:id="rId76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560" w:dyaOrig="285" w14:anchorId="1F65E247">
                            <v:shape id="_x0000_i1516" type="#_x0000_t75" style="width:77.7pt;height:15.15pt">
                              <v:imagedata r:id="rId761" o:title=""/>
                            </v:shape>
                            <o:OLEObject Type="Embed" ProgID="Equation.DSMT4" ShapeID="_x0000_i1516" DrawAspect="Content" ObjectID="_1805366295" r:id="rId7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825" w:dyaOrig="225" w14:anchorId="22A67C6F">
                            <v:shape id="_x0000_i1517" type="#_x0000_t75" style="width:41.7pt;height:11.35pt">
                              <v:imagedata r:id="rId763" o:title=""/>
                            </v:shape>
                            <o:OLEObject Type="Embed" ProgID="Equation.DSMT4" ShapeID="_x0000_i1517" DrawAspect="Content" ObjectID="_1805366296" r:id="rId764"/>
                          </w:object>
                        </w:r>
                      </w:p>
                      <w:p w14:paraId="7BF69193" w14:textId="77777777" w:rsidR="00F90BB1" w:rsidRDefault="00000000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ذن حلول المعادلة هي:</w:t>
                        </w:r>
                        <w:r w:rsidRPr="00F90BB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1155" w:dyaOrig="315" w14:anchorId="68008277">
                            <v:shape id="_x0000_i1518" type="#_x0000_t75" style="width:56.85pt;height:15.15pt">
                              <v:imagedata r:id="rId765" o:title=""/>
                            </v:shape>
                            <o:OLEObject Type="Embed" ProgID="Equation.DSMT4" ShapeID="_x0000_i1518" DrawAspect="Content" ObjectID="_1805366297" r:id="rId766"/>
                          </w:object>
                        </w:r>
                      </w:p>
                      <w:p w14:paraId="3D3BAF83" w14:textId="77777777" w:rsidR="00DB306E" w:rsidRDefault="00DB306E" w:rsidP="00F90BB1">
                        <w:pPr>
                          <w:bidi/>
                          <w:spacing w:after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  <w:p w14:paraId="35C8F8DA" w14:textId="77777777" w:rsidR="00DB306E" w:rsidRDefault="00DB306E" w:rsidP="00F90BB1"/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61D68E34">
                <v:roundrect id="_x0000_s2008" style="position:absolute;left:0;text-align:left;margin-left:-2.3pt;margin-top:481.5pt;width:111.6pt;height:39.3pt;z-index:103;mso-position-horizontal-relative:text;mso-position-vertical-relative:text" arcsize="10923f" strokecolor="#92cddc" strokeweight="1pt">
                  <v:textbox>
                    <w:txbxContent>
                      <w:p w14:paraId="5B32F6BB" w14:textId="77777777" w:rsidR="00DB306E" w:rsidRPr="009271B1" w:rsidRDefault="00000000" w:rsidP="002838D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حليل عدد مركب وفق حلول معادل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4D30396D" w14:textId="77777777" w:rsidR="00DB306E" w:rsidRPr="00D4596D" w:rsidRDefault="00DB306E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7F1A4F1B">
                <v:roundrect id="_x0000_s2009" style="position:absolute;left:0;text-align:left;margin-left:-2.3pt;margin-top:2.05pt;width:113.5pt;height:38.65pt;z-index:98;mso-position-horizontal-relative:text;mso-position-vertical-relative:text" arcsize="10923f" strokecolor="#002060" strokeweight="1pt">
                  <v:textbox>
                    <w:txbxContent>
                      <w:p w14:paraId="07163DAE" w14:textId="77777777" w:rsidR="00DB306E" w:rsidRPr="009271B1" w:rsidRDefault="00000000" w:rsidP="005A3E1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. تذكير بالشكل المثلثي والأسي لعدد مركب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7B48F4B4" w14:textId="77777777" w:rsidR="00DB306E" w:rsidRPr="004E37B4" w:rsidRDefault="00DB306E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F59C66E">
                <v:roundrect id="_x0000_s2010" style="position:absolute;left:0;text-align:left;margin-left:1pt;margin-top:96.3pt;width:108.3pt;height:40.8pt;z-index:99;mso-position-horizontal-relative:text;mso-position-vertical-relative:text" arcsize="10923f" strokecolor="#92cddc" strokeweight="1pt">
                  <v:textbox>
                    <w:txbxContent>
                      <w:p w14:paraId="1BCB64D0" w14:textId="77777777" w:rsidR="00DB306E" w:rsidRPr="009271B1" w:rsidRDefault="00000000" w:rsidP="002838D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جذران التربيعيان لعدد مركب </w:t>
                        </w:r>
                        <w:proofErr w:type="gramStart"/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وحسابهما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 w:rsidR="002838D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7د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64E7477E" w14:textId="77777777" w:rsidR="00DB306E" w:rsidRPr="00D4596D" w:rsidRDefault="00DB306E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325CF41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4B47968D" w14:textId="77777777" w:rsidR="006B1400" w:rsidRPr="00FF745E" w:rsidRDefault="00000000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221E3B1C">
                <v:roundrect id="_x0000_s2011" style="position:absolute;left:0;text-align:left;margin-left:92.8pt;margin-top:4.25pt;width:220.85pt;height:23.35pt;z-index:102;mso-position-horizontal-relative:text;mso-position-vertical-relative:text" arcsize="10923f">
                  <v:textbox>
                    <w:txbxContent>
                      <w:p w14:paraId="1F96EDE1" w14:textId="77777777" w:rsidR="00DB306E" w:rsidRPr="000F4AA5" w:rsidRDefault="00000000" w:rsidP="00F86DF6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56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59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63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64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66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F86DF6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48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B01FF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14678A00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2E997A61" w14:textId="61D84712" w:rsidR="0031156C" w:rsidRPr="00CD7EA2" w:rsidRDefault="00000000" w:rsidP="00CD7EA2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  <w:sectPr w:rsidR="0031156C" w:rsidRPr="00CD7EA2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7CCE7025">
          <v:shape id="_x0000_s2012" type="#_x0000_t202" style="position:absolute;left:0;text-align:left;margin-left:-68.65pt;margin-top:-.45pt;width:586pt;height:15pt;z-index:-17;mso-position-horizontal-relative:text;mso-position-vertical-relative:text" stroked="f">
            <v:textbox>
              <w:txbxContent>
                <w:p w14:paraId="6E63AB98" w14:textId="77777777" w:rsidR="00DB306E" w:rsidRPr="007C316F" w:rsidRDefault="00000000" w:rsidP="009A203A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 w:rsidR="009A203A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معادلات من الدرجة الثاني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00BAE6BA" w14:textId="77777777" w:rsidR="00DB306E" w:rsidRDefault="00DB306E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  <w:r>
        <w:rPr>
          <w:noProof/>
          <w:sz w:val="18"/>
          <w:szCs w:val="18"/>
          <w:lang w:eastAsia="fr-FR"/>
        </w:rPr>
        <w:pict w14:anchorId="3C5E7CA9">
          <v:shape id="_x0000_s2082" type="#_x0000_t202" style="position:absolute;left:0;text-align:left;margin-left:-45.15pt;margin-top:1.25pt;width:561.15pt;height:15pt;z-index:-18;mso-position-horizontal-relative:text;mso-position-vertical-relative:text" stroked="f">
            <v:textbox>
              <w:txbxContent>
                <w:p w14:paraId="0EE2EA84" w14:textId="77777777" w:rsidR="00DB306E" w:rsidRPr="007C316F" w:rsidRDefault="00000000" w:rsidP="0007091A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العمليات في مجموعة الأعداد المركبة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324B89B8" w14:textId="77777777" w:rsidR="00DB306E" w:rsidRDefault="00DB306E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  <w:r>
        <w:rPr>
          <w:noProof/>
          <w:sz w:val="16"/>
          <w:szCs w:val="16"/>
          <w:lang w:eastAsia="fr-FR"/>
        </w:rPr>
        <w:pict w14:anchorId="2B3669F4">
          <v:shape id="_x0000_s2113" type="#_x0000_t202" style="position:absolute;left:0;text-align:left;margin-left:-47.45pt;margin-top:804.15pt;width:561.15pt;height:15pt;z-index:-16;mso-position-horizontal-relative:text;mso-position-vertical-relative:text" stroked="f">
            <v:textbox>
              <w:txbxContent>
                <w:p w14:paraId="2ED4C0D6" w14:textId="77777777" w:rsidR="00DB306E" w:rsidRPr="007C316F" w:rsidRDefault="00000000" w:rsidP="008C6406">
                  <w:pPr>
                    <w:numPr>
                      <w:ilvl w:val="0"/>
                      <w:numId w:val="53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32F697CD" w14:textId="77777777" w:rsidR="00DB306E" w:rsidRDefault="00DB306E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1EFFACAD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50F89BD3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7EDD85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5A05186C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1086D0A9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9E1A95">
              <w:rPr>
                <w:rFonts w:cs="Traditional Arabic" w:hint="cs"/>
                <w:b/>
                <w:bCs/>
                <w:rtl/>
                <w:lang w:bidi="ar-DZ"/>
              </w:rPr>
              <w:t>مارس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00E70423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5190350D" w14:textId="77777777" w:rsidR="0031698A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990579"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990579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أعداد المركبة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24500326" w14:textId="77777777" w:rsidR="0031698A" w:rsidRPr="00FF745E" w:rsidRDefault="00000000" w:rsidP="006C1BCB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6C1BCB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6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2C9590F6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3DC7FAC9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3996733B" w14:textId="77777777" w:rsidR="006C1BCB" w:rsidRPr="00FF745E" w:rsidRDefault="00000000" w:rsidP="0091731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أعداد المركبة والتحويلات النقطية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5BCF60F8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ســاعة  </w:t>
            </w:r>
          </w:p>
        </w:tc>
      </w:tr>
      <w:tr w:rsidR="00FE1DDC" w14:paraId="350FF51D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3BECD20D" w14:textId="77777777" w:rsidR="00B41207" w:rsidRPr="00FF745E" w:rsidRDefault="00000000" w:rsidP="0091731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تعيين الكتابة المركبة للتحويلات النقطية (الانسحاب، التحاكي والدوران) والتعرف على تحويل نقطي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07431F2F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46D9A68F" w14:textId="77777777" w:rsidTr="00E14936">
        <w:tc>
          <w:tcPr>
            <w:tcW w:w="853" w:type="dxa"/>
            <w:gridSpan w:val="2"/>
          </w:tcPr>
          <w:p w14:paraId="403B255D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381533BB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206E69B2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7EDF31D6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26D78E13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618B7242">
                <v:shape id="_x0000_s2114" type="#_x0000_t161" style="position:absolute;left:0;text-align:left;margin-left:-73.9pt;margin-top:269.05pt;width:172pt;height:20.9pt;rotation:270;z-index:115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</w:rPr>
              <w:pict w14:anchorId="3DAB25CB">
                <v:shape id="_x0000_s2115" type="#_x0000_t161" style="position:absolute;left:0;text-align:left;margin-left:-3.7pt;margin-top:15.1pt;width:32.45pt;height:11.85pt;rotation:270;z-index:11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3672256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69D5B216">
                <v:shape id="_x0000_s2116" type="#_x0000_t202" style="position:absolute;left:0;text-align:left;margin-left:-1.15pt;margin-top:4.65pt;width:411.55pt;height:36.45pt;z-index:110;mso-position-horizontal-relative:text;mso-position-vertical-relative:text">
                  <v:textbox>
                    <w:txbxContent>
                      <w:p w14:paraId="2ABC12BB" w14:textId="77777777" w:rsidR="00917316" w:rsidRDefault="00000000" w:rsidP="00B41207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تحويلات النقطية وخواها</w:t>
                        </w:r>
                      </w:p>
                      <w:p w14:paraId="0C2747FC" w14:textId="77777777" w:rsidR="00917316" w:rsidRDefault="00917316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5410AFB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32B3A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23379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461DF1EC">
                <v:rect id="_x0000_s2117" style="position:absolute;left:0;text-align:left;margin-left:-1.5pt;margin-top:2.1pt;width:411.55pt;height:657.95pt;z-index:111" strokecolor="#ddd8c2" strokeweight="3pt">
                  <v:stroke linestyle="thinThick"/>
                  <v:textbox>
                    <w:txbxContent>
                      <w:p w14:paraId="7C8B3AA4" w14:textId="77777777" w:rsidR="00917316" w:rsidRPr="006E6684" w:rsidRDefault="00000000" w:rsidP="00930990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1. الأعداد المركبة وَالتحويلات النقطية</w:t>
                        </w:r>
                      </w:p>
                      <w:p w14:paraId="0455B106" w14:textId="77777777" w:rsidR="00917316" w:rsidRPr="00B5397A" w:rsidRDefault="00917316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12"/>
                            <w:szCs w:val="12"/>
                            <w:rtl/>
                          </w:rPr>
                        </w:pPr>
                      </w:p>
                      <w:p w14:paraId="6674E801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DF54A60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63320D0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27EA088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EE15A7F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65992DB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5639170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7CF19CD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F1DBC71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2D31543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6E39FDB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578596C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50B34EF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9FAB793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2615AE5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BE8CA86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CAE4D86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5E0D52A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D5E6AAC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A2F2E16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F07E785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D49B7E0" w14:textId="77777777" w:rsidR="00917316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01FEF0F" w14:textId="77777777" w:rsidR="00917316" w:rsidRPr="001B7DAC" w:rsidRDefault="00917316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190DA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2D792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8D19C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C225D2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D5D738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26806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19A2D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89431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DF7E2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F886B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55432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FDB76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72103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E5A68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31CBD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654E7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28126B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B82151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5E2CF2F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932FEBE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4636923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4C51A56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8903F0A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0CF4EC1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C0D2014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944A32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49EF63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C6A28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55923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D665E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100B4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8ED5F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B3B07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8574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C8113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48228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6232F9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234A335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09FF22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31AD8A7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7F667F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2FE6A42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353F3A6C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5B10FE8" w14:textId="77777777" w:rsidR="006B1400" w:rsidRPr="00C135C9" w:rsidRDefault="000000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05D6D536">
                <v:shape id="_x0000_s2118" type="#_x0000_t202" style="position:absolute;left:0;text-align:left;margin-left:185.35pt;margin-top:.35pt;width:249.35pt;height:177.8pt;z-index:152">
                  <v:textbox>
                    <w:txbxContent>
                      <w:p w14:paraId="4654B828" w14:textId="77777777" w:rsidR="00917316" w:rsidRPr="00673DD2" w:rsidRDefault="00000000" w:rsidP="00D36FA5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تطبيق [مقترح]</w:t>
                        </w:r>
                      </w:p>
                      <w:p w14:paraId="3B29AA9A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لمستوي المركب منسوب الى معلم متعامد ومتجانس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585" w:dyaOrig="360" w14:anchorId="1557A63A">
                            <v:shape id="_x0000_i1583" type="#_x0000_t75" style="width:28.4pt;height:18.95pt">
                              <v:imagedata r:id="rId767" o:title=""/>
                            </v:shape>
                            <o:OLEObject Type="Embed" ProgID="Equation.DSMT4" ShapeID="_x0000_i1583" DrawAspect="Content" ObjectID="_1805366298" r:id="rId7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 عبر بالأعداد المركبة عن التحويلات النقطية الموالية:</w:t>
                        </w:r>
                      </w:p>
                      <w:p w14:paraId="4882A824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1| الانسحاب الذي شعاع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00" w:dyaOrig="300" w14:anchorId="5E90B265">
                            <v:shape id="_x0000_i1584" type="#_x0000_t75" style="width:30.3pt;height:15.15pt">
                              <v:imagedata r:id="rId769" o:title=""/>
                            </v:shape>
                            <o:OLEObject Type="Embed" ProgID="Equation.DSMT4" ShapeID="_x0000_i1584" DrawAspect="Content" ObjectID="_1805366299" r:id="rId770"/>
                          </w:object>
                        </w:r>
                      </w:p>
                      <w:p w14:paraId="577950E2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2| الانسحاب الذي شعاع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40" w14:anchorId="7018B6CA">
                            <v:shape id="_x0000_i1585" type="#_x0000_t75" style="width:15.15pt;height:11.35pt">
                              <v:imagedata r:id="rId771" o:title=""/>
                            </v:shape>
                            <o:OLEObject Type="Embed" ProgID="Equation.DSMT4" ShapeID="_x0000_i1585" DrawAspect="Content" ObjectID="_1805366300" r:id="rId77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80" w:dyaOrig="285" w14:anchorId="7F294503">
                            <v:shape id="_x0000_i1586" type="#_x0000_t75" style="width:24.65pt;height:15.15pt">
                              <v:imagedata r:id="rId773" o:title=""/>
                            </v:shape>
                            <o:OLEObject Type="Embed" ProgID="Equation.DSMT4" ShapeID="_x0000_i1586" DrawAspect="Content" ObjectID="_1805366301" r:id="rId7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45" w:dyaOrig="285" w14:anchorId="6D497800">
                            <v:shape id="_x0000_i1587" type="#_x0000_t75" style="width:32.2pt;height:15.15pt">
                              <v:imagedata r:id="rId775" o:title=""/>
                            </v:shape>
                            <o:OLEObject Type="Embed" ProgID="Equation.DSMT4" ShapeID="_x0000_i1587" DrawAspect="Content" ObjectID="_1805366302" r:id="rId776"/>
                          </w:object>
                        </w:r>
                      </w:p>
                      <w:p w14:paraId="6420C5D7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3| الدوران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705" w:dyaOrig="285" w14:anchorId="368D9834">
                            <v:shape id="_x0000_i1588" type="#_x0000_t75" style="width:36pt;height:15.15pt">
                              <v:imagedata r:id="rId777" o:title=""/>
                            </v:shape>
                            <o:OLEObject Type="Embed" ProgID="Equation.DSMT4" ShapeID="_x0000_i1588" DrawAspect="Content" ObjectID="_1805366303" r:id="rId7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lang w:bidi="ar-DZ"/>
                          </w:rPr>
                          <w:object w:dxaOrig="195" w:dyaOrig="465" w14:anchorId="7114D4A2">
                            <v:shape id="_x0000_i1589" type="#_x0000_t75" style="width:9.45pt;height:22.75pt">
                              <v:imagedata r:id="rId779" o:title=""/>
                            </v:shape>
                            <o:OLEObject Type="Embed" ProgID="Equation.DSMT4" ShapeID="_x0000_i1589" DrawAspect="Content" ObjectID="_1805366304" r:id="rId780"/>
                          </w:object>
                        </w:r>
                      </w:p>
                      <w:p w14:paraId="5852BDD8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4| التناظر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472E5193">
                            <v:shape id="_x0000_i1590" type="#_x0000_t75" style="width:24.65pt;height:15.15pt">
                              <v:imagedata r:id="rId781" o:title=""/>
                            </v:shape>
                            <o:OLEObject Type="Embed" ProgID="Equation.DSMT4" ShapeID="_x0000_i1590" DrawAspect="Content" ObjectID="_1805366305" r:id="rId782"/>
                          </w:object>
                        </w:r>
                      </w:p>
                      <w:p w14:paraId="7949E128" w14:textId="77777777" w:rsidR="00917316" w:rsidRDefault="00000000" w:rsidP="00E2600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5| الدوران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15" w:dyaOrig="285" w14:anchorId="56FC3EA8">
                            <v:shape id="_x0000_i1591" type="#_x0000_t75" style="width:30.3pt;height:15.15pt">
                              <v:imagedata r:id="rId783" o:title=""/>
                            </v:shape>
                            <o:OLEObject Type="Embed" ProgID="Equation.DSMT4" ShapeID="_x0000_i1591" DrawAspect="Content" ObjectID="_1805366306" r:id="rId7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lang w:bidi="ar-DZ"/>
                          </w:rPr>
                          <w:object w:dxaOrig="195" w:dyaOrig="465" w14:anchorId="25FC8D19">
                            <v:shape id="_x0000_i1592" type="#_x0000_t75" style="width:9.45pt;height:22.75pt">
                              <v:imagedata r:id="rId785" o:title=""/>
                            </v:shape>
                            <o:OLEObject Type="Embed" ProgID="Equation.DSMT4" ShapeID="_x0000_i1592" DrawAspect="Content" ObjectID="_1805366307" r:id="rId786"/>
                          </w:object>
                        </w:r>
                      </w:p>
                      <w:p w14:paraId="224FA5A2" w14:textId="77777777" w:rsidR="00917316" w:rsidRPr="00D36FA5" w:rsidRDefault="00000000" w:rsidP="00B1133B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6| التحاكي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45" w:dyaOrig="285" w14:anchorId="64BDB84B">
                            <v:shape id="_x0000_i1593" type="#_x0000_t75" style="width:32.2pt;height:15.15pt">
                              <v:imagedata r:id="rId787" o:title=""/>
                            </v:shape>
                            <o:OLEObject Type="Embed" ProgID="Equation.DSMT4" ShapeID="_x0000_i1593" DrawAspect="Content" ObjectID="_1805366308" r:id="rId78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35" w:dyaOrig="225" w14:anchorId="5D5408A2">
                            <v:shape id="_x0000_i1594" type="#_x0000_t75" style="width:7.6pt;height:11.35pt">
                              <v:imagedata r:id="rId789" o:title=""/>
                            </v:shape>
                            <o:OLEObject Type="Embed" ProgID="Equation.DSMT4" ShapeID="_x0000_i1594" DrawAspect="Content" ObjectID="_1805366309" r:id="rId790"/>
                          </w:object>
                        </w:r>
                      </w:p>
                    </w:txbxContent>
                  </v:textbox>
                </v:shape>
              </w:pict>
            </w:r>
          </w:p>
          <w:p w14:paraId="04BC2CD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2113415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2907ECC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12B43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99088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E9461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329D6B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9CE1380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1CEE933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9D4F8E1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A5CC826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547746AD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DBE305E">
                <v:shape id="_x0000_s2131" type="#_x0000_t202" style="position:absolute;left:0;text-align:left;margin-left:15.45pt;margin-top:512.9pt;width:280.05pt;height:177.8pt;z-index:153;mso-position-horizontal-relative:text;mso-position-vertical-relative:text">
                  <v:textbox>
                    <w:txbxContent>
                      <w:p w14:paraId="4E28B9BD" w14:textId="77777777" w:rsidR="00917316" w:rsidRPr="005C6D47" w:rsidRDefault="00000000" w:rsidP="005C6D4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color w:val="0000FF"/>
                            <w:rtl/>
                            <w:lang w:bidi="ar-DZ"/>
                          </w:rPr>
                        </w:pPr>
                        <w:r w:rsidRPr="005C6D47">
                          <w:rPr>
                            <w:rFonts w:ascii="Traditional Arabic" w:hAnsi="Traditional Arabic" w:cs="Traditional Arabic"/>
                            <w:color w:val="0000FF"/>
                            <w:rtl/>
                            <w:lang w:bidi="ar-DZ"/>
                          </w:rPr>
                          <w:t>الحل:</w:t>
                        </w:r>
                      </w:p>
                      <w:p w14:paraId="0B6A5A76" w14:textId="77777777" w:rsidR="00917316" w:rsidRPr="005C6D47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5C6D47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>1| الانسحاب الذي شعاع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00" w:dyaOrig="300" w14:anchorId="7BDC2490">
                            <v:shape id="_x0000_i1595" type="#_x0000_t75" style="width:30.3pt;height:15.15pt">
                              <v:imagedata r:id="rId769" o:title=""/>
                            </v:shape>
                            <o:OLEObject Type="Embed" ProgID="Equation.DSMT4" ShapeID="_x0000_i1595" DrawAspect="Content" ObjectID="_1805366310" r:id="rId791"/>
                          </w:object>
                        </w:r>
                      </w:p>
                      <w:p w14:paraId="0A1D0955" w14:textId="77777777" w:rsidR="00917316" w:rsidRPr="005C6D47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47738FDD">
                            <v:shape id="_x0000_i1596" type="#_x0000_t75" style="width:24.65pt;height:15.15pt">
                              <v:imagedata r:id="rId792" o:title=""/>
                            </v:shape>
                            <o:OLEObject Type="Embed" ProgID="Equation.DSMT4" ShapeID="_x0000_i1596" DrawAspect="Content" ObjectID="_1805366311" r:id="rId7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585" w:dyaOrig="285" w14:anchorId="3762EC53">
                            <v:shape id="_x0000_i1597" type="#_x0000_t75" style="width:28.4pt;height:15.15pt">
                              <v:imagedata r:id="rId794" o:title=""/>
                            </v:shape>
                            <o:OLEObject Type="Embed" ProgID="Equation.DSMT4" ShapeID="_x0000_i1597" DrawAspect="Content" ObjectID="_1805366312" r:id="rId79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720" w:dyaOrig="225" w14:anchorId="6910FA3A">
                            <v:shape id="_x0000_i1598" type="#_x0000_t75" style="width:36pt;height:11.35pt">
                              <v:imagedata r:id="rId796" o:title=""/>
                            </v:shape>
                            <o:OLEObject Type="Embed" ProgID="Equation.DSMT4" ShapeID="_x0000_i1598" DrawAspect="Content" ObjectID="_1805366313" r:id="rId7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915" w:dyaOrig="195" w14:anchorId="4B5C6740">
                            <v:shape id="_x0000_i1599" type="#_x0000_t75" style="width:45.45pt;height:9.45pt">
                              <v:imagedata r:id="rId798" o:title=""/>
                            </v:shape>
                            <o:OLEObject Type="Embed" ProgID="Equation.DSMT4" ShapeID="_x0000_i1599" DrawAspect="Content" ObjectID="_1805366314" r:id="rId799"/>
                          </w:object>
                        </w:r>
                      </w:p>
                      <w:p w14:paraId="16FBB8A8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2| الانسحاب الذي شعاع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40" w14:anchorId="32F1D678">
                            <v:shape id="_x0000_i1600" type="#_x0000_t75" style="width:15.15pt;height:11.35pt">
                              <v:imagedata r:id="rId771" o:title=""/>
                            </v:shape>
                            <o:OLEObject Type="Embed" ProgID="Equation.DSMT4" ShapeID="_x0000_i1600" DrawAspect="Content" ObjectID="_1805366315" r:id="rId80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80" w:dyaOrig="285" w14:anchorId="02BD99BB">
                            <v:shape id="_x0000_i1601" type="#_x0000_t75" style="width:24.65pt;height:15.15pt">
                              <v:imagedata r:id="rId773" o:title=""/>
                            </v:shape>
                            <o:OLEObject Type="Embed" ProgID="Equation.DSMT4" ShapeID="_x0000_i1601" DrawAspect="Content" ObjectID="_1805366316" r:id="rId8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45" w:dyaOrig="285" w14:anchorId="3EBF5022">
                            <v:shape id="_x0000_i1602" type="#_x0000_t75" style="width:32.2pt;height:15.15pt">
                              <v:imagedata r:id="rId775" o:title=""/>
                            </v:shape>
                            <o:OLEObject Type="Embed" ProgID="Equation.DSMT4" ShapeID="_x0000_i1602" DrawAspect="Content" ObjectID="_1805366317" r:id="rId802"/>
                          </w:object>
                        </w:r>
                      </w:p>
                      <w:p w14:paraId="51E7B00A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دينا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875" w:dyaOrig="285" w14:anchorId="4C7200D8">
                            <v:shape id="_x0000_i1603" type="#_x0000_t75" style="width:92.85pt;height:15.15pt">
                              <v:imagedata r:id="rId803" o:title=""/>
                            </v:shape>
                            <o:OLEObject Type="Embed" ProgID="Equation.DSMT4" ShapeID="_x0000_i1603" DrawAspect="Content" ObjectID="_1805366318" r:id="rId8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منه لاحقة الشعاع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40" w14:anchorId="4C973CCE">
                            <v:shape id="_x0000_i1604" type="#_x0000_t75" style="width:15.15pt;height:11.35pt">
                              <v:imagedata r:id="rId771" o:title=""/>
                            </v:shape>
                            <o:OLEObject Type="Embed" ProgID="Equation.DSMT4" ShapeID="_x0000_i1604" DrawAspect="Content" ObjectID="_1805366319" r:id="rId80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465" w:dyaOrig="195" w14:anchorId="6104789C">
                            <v:shape id="_x0000_i1605" type="#_x0000_t75" style="width:22.75pt;height:9.45pt">
                              <v:imagedata r:id="rId806" o:title=""/>
                            </v:shape>
                            <o:OLEObject Type="Embed" ProgID="Equation.DSMT4" ShapeID="_x0000_i1605" DrawAspect="Content" ObjectID="_1805366320" r:id="rId807"/>
                          </w:object>
                        </w:r>
                      </w:p>
                      <w:p w14:paraId="40595383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لانسحاب الذي شعاع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40" w14:anchorId="0393E758">
                            <v:shape id="_x0000_i1606" type="#_x0000_t75" style="width:15.15pt;height:11.35pt">
                              <v:imagedata r:id="rId771" o:title=""/>
                            </v:shape>
                            <o:OLEObject Type="Embed" ProgID="Equation.DSMT4" ShapeID="_x0000_i1606" DrawAspect="Content" ObjectID="_1805366321" r:id="rId80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في المستوي المركب ه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005" w:dyaOrig="195" w14:anchorId="5C1ED94F">
                            <v:shape id="_x0000_i1607" type="#_x0000_t75" style="width:51.15pt;height:9.45pt">
                              <v:imagedata r:id="rId809" o:title=""/>
                            </v:shape>
                            <o:OLEObject Type="Embed" ProgID="Equation.DSMT4" ShapeID="_x0000_i1607" DrawAspect="Content" ObjectID="_1805366322" r:id="rId810"/>
                          </w:object>
                        </w:r>
                      </w:p>
                      <w:p w14:paraId="3DE5A74D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3| الدوران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705" w:dyaOrig="285" w14:anchorId="26838A56">
                            <v:shape id="_x0000_i1608" type="#_x0000_t75" style="width:36pt;height:15.15pt">
                              <v:imagedata r:id="rId777" o:title=""/>
                            </v:shape>
                            <o:OLEObject Type="Embed" ProgID="Equation.DSMT4" ShapeID="_x0000_i1608" DrawAspect="Content" ObjectID="_1805366323" r:id="rId81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lang w:bidi="ar-DZ"/>
                          </w:rPr>
                          <w:object w:dxaOrig="195" w:dyaOrig="465" w14:anchorId="1F5EC888">
                            <v:shape id="_x0000_i1609" type="#_x0000_t75" style="width:9.45pt;height:22.75pt">
                              <v:imagedata r:id="rId779" o:title=""/>
                            </v:shape>
                            <o:OLEObject Type="Embed" ProgID="Equation.DSMT4" ShapeID="_x0000_i1609" DrawAspect="Content" ObjectID="_1805366324" r:id="rId812"/>
                          </w:object>
                        </w:r>
                      </w:p>
                      <w:p w14:paraId="2E4FFF3A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915" w:dyaOrig="285" w14:anchorId="123FC13B">
                            <v:shape id="_x0000_i1610" type="#_x0000_t75" style="width:45.45pt;height:15.15pt">
                              <v:imagedata r:id="rId813" o:title=""/>
                            </v:shape>
                            <o:OLEObject Type="Embed" ProgID="Equation.DSMT4" ShapeID="_x0000_i1610" DrawAspect="Content" ObjectID="_1805366325" r:id="rId81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395" w:dyaOrig="300" w14:anchorId="32E4B446">
                            <v:shape id="_x0000_i1611" type="#_x0000_t75" style="width:70.1pt;height:15.15pt">
                              <v:imagedata r:id="rId815" o:title=""/>
                            </v:shape>
                            <o:OLEObject Type="Embed" ProgID="Equation.DSMT4" ShapeID="_x0000_i1611" DrawAspect="Content" ObjectID="_1805366326" r:id="rId81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735" w:dyaOrig="285" w14:anchorId="0AE4B1FB">
                            <v:shape id="_x0000_i1612" type="#_x0000_t75" style="width:36pt;height:15.15pt">
                              <v:imagedata r:id="rId817" o:title=""/>
                            </v:shape>
                            <o:OLEObject Type="Embed" ProgID="Equation.DSMT4" ShapeID="_x0000_i1612" DrawAspect="Content" ObjectID="_1805366327" r:id="rId81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lang w:bidi="ar-DZ"/>
                          </w:rPr>
                          <w:object w:dxaOrig="465" w:dyaOrig="465" w14:anchorId="028CA7C7">
                            <v:shape id="_x0000_i1613" type="#_x0000_t75" style="width:22.75pt;height:22.75pt">
                              <v:imagedata r:id="rId819" o:title=""/>
                            </v:shape>
                            <o:OLEObject Type="Embed" ProgID="Equation.DSMT4" ShapeID="_x0000_i1613" DrawAspect="Content" ObjectID="_1805366328" r:id="rId820"/>
                          </w:object>
                        </w:r>
                      </w:p>
                      <w:p w14:paraId="4DFF2E22" w14:textId="77777777" w:rsidR="00917316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800" w:dyaOrig="405" w14:anchorId="690D3C9B">
                            <v:shape id="_x0000_i1614" type="#_x0000_t75" style="width:90.95pt;height:20.85pt">
                              <v:imagedata r:id="rId821" o:title=""/>
                            </v:shape>
                            <o:OLEObject Type="Embed" ProgID="Equation.DSMT4" ShapeID="_x0000_i1614" DrawAspect="Content" ObjectID="_1805366329" r:id="rId82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2835" w:dyaOrig="480" w14:anchorId="3BDAF2CF">
                            <v:shape id="_x0000_i1615" type="#_x0000_t75" style="width:142.1pt;height:24.65pt">
                              <v:imagedata r:id="rId823" o:title=""/>
                            </v:shape>
                            <o:OLEObject Type="Embed" ProgID="Equation.DSMT4" ShapeID="_x0000_i1615" DrawAspect="Content" ObjectID="_1805366330" r:id="rId824"/>
                          </w:object>
                        </w:r>
                      </w:p>
                      <w:p w14:paraId="5199B4ED" w14:textId="77777777" w:rsidR="00917316" w:rsidRPr="005C6D47" w:rsidRDefault="00917316" w:rsidP="00C36984">
                        <w:pPr>
                          <w:bidi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24523F05">
                <v:shape id="_x0000_s2153" type="#_x0000_t202" style="position:absolute;left:0;text-align:left;margin-left:1pt;margin-top:66.2pt;width:562.45pt;height:449.05pt;z-index:116;mso-position-horizontal-relative:text;mso-position-vertical-relative:text">
                  <v:textbox>
                    <w:txbxContent>
                      <w:tbl>
                        <w:tblPr>
                          <w:bidiVisual/>
                          <w:tblW w:w="0" w:type="auto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2740"/>
                          <w:gridCol w:w="2375"/>
                          <w:gridCol w:w="3105"/>
                          <w:gridCol w:w="2741"/>
                        </w:tblGrid>
                        <w:tr w:rsidR="00FE1DDC" w14:paraId="25B8DF4A" w14:textId="77777777" w:rsidTr="00673DD2">
                          <w:tc>
                            <w:tcPr>
                              <w:tcW w:w="2740" w:type="dxa"/>
                              <w:shd w:val="clear" w:color="auto" w:fill="auto"/>
                              <w:vAlign w:val="center"/>
                            </w:tcPr>
                            <w:p w14:paraId="04F719C3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</w:pPr>
                              <w:r w:rsidRPr="00673DD2"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  <w:t>التحويل النقطي وعناصره المميزة</w:t>
                              </w:r>
                            </w:p>
                          </w:tc>
                          <w:tc>
                            <w:tcPr>
                              <w:tcW w:w="2375" w:type="dxa"/>
                              <w:shd w:val="clear" w:color="auto" w:fill="auto"/>
                              <w:vAlign w:val="center"/>
                            </w:tcPr>
                            <w:p w14:paraId="16A40F08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</w:pPr>
                              <w:r w:rsidRPr="00673DD2"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  <w:t>التعريف الهندسي</w:t>
                              </w:r>
                            </w:p>
                          </w:tc>
                          <w:tc>
                            <w:tcPr>
                              <w:tcW w:w="3105" w:type="dxa"/>
                              <w:shd w:val="clear" w:color="auto" w:fill="auto"/>
                              <w:vAlign w:val="center"/>
                            </w:tcPr>
                            <w:p w14:paraId="2EE15A6F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</w:pPr>
                              <w:r>
                                <w:rPr>
                                  <w:rFonts w:ascii="ae_AlMateen" w:hAnsi="ae_AlMateen" w:cs="ae_AlMateen" w:hint="cs"/>
                                  <w:color w:val="00B050"/>
                                  <w:rtl/>
                                </w:rPr>
                                <w:t>الكتابة المركبة</w:t>
                              </w:r>
                            </w:p>
                          </w:tc>
                          <w:tc>
                            <w:tcPr>
                              <w:tcW w:w="2741" w:type="dxa"/>
                              <w:shd w:val="clear" w:color="auto" w:fill="auto"/>
                              <w:vAlign w:val="center"/>
                            </w:tcPr>
                            <w:p w14:paraId="16571477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</w:pPr>
                              <w:r w:rsidRPr="00673DD2">
                                <w:rPr>
                                  <w:rFonts w:ascii="ae_AlMateen" w:hAnsi="ae_AlMateen" w:cs="ae_AlMateen"/>
                                  <w:color w:val="00B050"/>
                                  <w:rtl/>
                                </w:rPr>
                                <w:t>التمثيل الهندسي</w:t>
                              </w:r>
                            </w:p>
                          </w:tc>
                        </w:tr>
                        <w:tr w:rsidR="00FE1DDC" w14:paraId="27F5499A" w14:textId="77777777" w:rsidTr="00673DD2">
                          <w:tc>
                            <w:tcPr>
                              <w:tcW w:w="2740" w:type="dxa"/>
                              <w:shd w:val="clear" w:color="auto" w:fill="auto"/>
                              <w:vAlign w:val="center"/>
                            </w:tcPr>
                            <w:p w14:paraId="405AED5A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  <w:t>الانسحاب:</w: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25" w:dyaOrig="225" w14:anchorId="59A1BA47">
                                  <v:shape id="_x0000_i1616" type="#_x0000_t75" style="width:11.35pt;height:11.35pt">
                                    <v:imagedata r:id="rId825" o:title=""/>
                                  </v:shape>
                                  <o:OLEObject Type="Embed" ProgID="Equation.DSMT4" ShapeID="_x0000_i1616" DrawAspect="Content" ObjectID="_1805366331" r:id="rId826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الانسحاب الذي شعاع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80" w:dyaOrig="300" w14:anchorId="2C740FC9">
                                  <v:shape id="_x0000_i1617" type="#_x0000_t75" style="width:9.45pt;height:15.15pt">
                                    <v:imagedata r:id="rId827" o:title=""/>
                                  </v:shape>
                                  <o:OLEObject Type="Embed" ProgID="Equation.DSMT4" ShapeID="_x0000_i1617" DrawAspect="Content" ObjectID="_1805366332" r:id="rId828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يرفق ب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00" w:dyaOrig="225" w14:anchorId="7B8E4B43">
                                  <v:shape id="_x0000_i1618" type="#_x0000_t75" style="width:15.15pt;height:11.35pt">
                                    <v:imagedata r:id="rId829" o:title=""/>
                                  </v:shape>
                                  <o:OLEObject Type="Embed" ProgID="Equation.DSMT4" ShapeID="_x0000_i1618" DrawAspect="Content" ObjectID="_1805366333" r:id="rId830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من المستوي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60" w:dyaOrig="225" w14:anchorId="1CEA40DA">
                                  <v:shape id="_x0000_i1619" type="#_x0000_t75" style="width:18.95pt;height:11.35pt">
                                    <v:imagedata r:id="rId831" o:title=""/>
                                  </v:shape>
                                  <o:OLEObject Type="Embed" ProgID="Equation.DSMT4" ShapeID="_x0000_i1619" DrawAspect="Content" ObjectID="_1805366334" r:id="rId832"/>
                                </w:object>
                              </w:r>
                            </w:p>
                          </w:tc>
                          <w:tc>
                            <w:tcPr>
                              <w:tcW w:w="2375" w:type="dxa"/>
                              <w:shd w:val="clear" w:color="auto" w:fill="auto"/>
                              <w:vAlign w:val="center"/>
                            </w:tcPr>
                            <w:p w14:paraId="7B507CDE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140" w:dyaOrig="240" w14:anchorId="61C6BA3E">
                                  <v:shape id="_x0000_i1620" type="#_x0000_t75" style="width:56.85pt;height:11.35pt">
                                    <v:imagedata r:id="rId833" o:title=""/>
                                  </v:shape>
                                  <o:OLEObject Type="Embed" ProgID="Equation.DSMT4" ShapeID="_x0000_i1620" DrawAspect="Content" ObjectID="_1805366335" r:id="rId834"/>
                                </w:object>
                              </w:r>
                            </w:p>
                            <w:p w14:paraId="59D3556C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حيث: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855" w:dyaOrig="300" w14:anchorId="1FE3CE91">
                                  <v:shape id="_x0000_i1621" type="#_x0000_t75" style="width:43.6pt;height:15.15pt">
                                    <v:imagedata r:id="rId835" o:title=""/>
                                  </v:shape>
                                  <o:OLEObject Type="Embed" ProgID="Equation.DSMT4" ShapeID="_x0000_i1621" DrawAspect="Content" ObjectID="_1805366336" r:id="rId836"/>
                                </w:object>
                              </w:r>
                            </w:p>
                          </w:tc>
                          <w:tc>
                            <w:tcPr>
                              <w:tcW w:w="3105" w:type="dxa"/>
                              <w:shd w:val="clear" w:color="auto" w:fill="auto"/>
                              <w:vAlign w:val="center"/>
                            </w:tcPr>
                            <w:p w14:paraId="1B80E4FB" w14:textId="77777777" w:rsidR="00917316" w:rsidRPr="00673DD2" w:rsidRDefault="00000000" w:rsidP="0013781B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2"/>
                                  <w:sz w:val="24"/>
                                  <w:szCs w:val="24"/>
                                </w:rPr>
                                <w:object w:dxaOrig="1800" w:dyaOrig="345" w14:anchorId="017855B0">
                                  <v:shape id="_x0000_i1622" type="#_x0000_t75" style="width:90.95pt;height:17.05pt">
                                    <v:imagedata r:id="rId837" o:title=""/>
                                  </v:shape>
                                  <o:OLEObject Type="Embed" ProgID="Equation.DSMT4" ShapeID="_x0000_i1622" DrawAspect="Content" ObjectID="_1805366337" r:id="rId838"/>
                                </w:object>
                              </w:r>
                            </w:p>
                            <w:p w14:paraId="3ADD355E" w14:textId="77777777" w:rsidR="00917316" w:rsidRDefault="00000000" w:rsidP="0013781B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حيث: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885" w:dyaOrig="255" w14:anchorId="007BFF95">
                                  <v:shape id="_x0000_i1623" type="#_x0000_t75" style="width:43.6pt;height:13.25pt">
                                    <v:imagedata r:id="rId839" o:title=""/>
                                  </v:shape>
                                  <o:OLEObject Type="Embed" ProgID="Equation.DSMT4" ShapeID="_x0000_i1623" DrawAspect="Content" ObjectID="_1805366338" r:id="rId840"/>
                                </w:object>
                              </w:r>
                            </w:p>
                            <w:p w14:paraId="53553C3A" w14:textId="77777777" w:rsidR="00917316" w:rsidRDefault="00000000" w:rsidP="005E1BEB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80" w:dyaOrig="300" w14:anchorId="3008A4EA">
                                  <v:shape id="_x0000_i1624" type="#_x0000_t75" style="width:9.45pt;height:15.15pt">
                                    <v:imagedata r:id="rId827" o:title=""/>
                                  </v:shape>
                                  <o:OLEObject Type="Embed" ProgID="Equation.DSMT4" ShapeID="_x0000_i1624" DrawAspect="Content" ObjectID="_1805366339" r:id="rId841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الشعاع ذو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65" w:dyaOrig="225" w14:anchorId="56AB634F">
                                  <v:shape id="_x0000_i1625" type="#_x0000_t75" style="width:7.6pt;height:11.35pt">
                                    <v:imagedata r:id="rId842" o:title=""/>
                                  </v:shape>
                                  <o:OLEObject Type="Embed" ProgID="Equation.DSMT4" ShapeID="_x0000_i1625" DrawAspect="Content" ObjectID="_1805366340" r:id="rId843"/>
                                </w:object>
                              </w:r>
                            </w:p>
                            <w:p w14:paraId="07F45830" w14:textId="77777777" w:rsidR="00917316" w:rsidRDefault="00000000" w:rsidP="005E1BEB">
                              <w:pPr>
                                <w:bidi/>
                                <w:spacing w:after="0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5E1BEB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rtl/>
                                </w:rPr>
                                <w:t>خاصية:</w: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تحويل النقطي الذي يرفق ب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55" w:dyaOrig="195" w14:anchorId="080DA508">
                                  <v:shape id="_x0000_i1626" type="#_x0000_t75" style="width:13.25pt;height:9.45pt">
                                    <v:imagedata r:id="rId844" o:title=""/>
                                  </v:shape>
                                  <o:OLEObject Type="Embed" ProgID="Equation.DSMT4" ShapeID="_x0000_i1626" DrawAspect="Content" ObjectID="_1805366341" r:id="rId84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 لاحقتها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80" w:dyaOrig="165" w14:anchorId="0E80DF1A">
                                  <v:shape id="_x0000_i1627" type="#_x0000_t75" style="width:9.45pt;height:7.6pt">
                                    <v:imagedata r:id="rId846" o:title=""/>
                                  </v:shape>
                                  <o:OLEObject Type="Embed" ProgID="Equation.DSMT4" ShapeID="_x0000_i1627" DrawAspect="Content" ObjectID="_1805366342" r:id="rId847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300" w:dyaOrig="195" w14:anchorId="00FBAEF5">
                                  <v:shape id="_x0000_i1628" type="#_x0000_t75" style="width:15.15pt;height:9.45pt">
                                    <v:imagedata r:id="rId848" o:title=""/>
                                  </v:shape>
                                  <o:OLEObject Type="Embed" ProgID="Equation.DSMT4" ShapeID="_x0000_i1628" DrawAspect="Content" ObjectID="_1805366343" r:id="rId849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25" w:dyaOrig="195" w14:anchorId="52739D8F">
                                  <v:shape id="_x0000_i1629" type="#_x0000_t75" style="width:11.35pt;height:9.45pt">
                                    <v:imagedata r:id="rId850" o:title=""/>
                                  </v:shape>
                                  <o:OLEObject Type="Embed" ProgID="Equation.DSMT4" ShapeID="_x0000_i1629" DrawAspect="Content" ObjectID="_1805366344" r:id="rId851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حيث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720" w:dyaOrig="225" w14:anchorId="38704567">
                                  <v:shape id="_x0000_i1630" type="#_x0000_t75" style="width:36pt;height:11.35pt">
                                    <v:imagedata r:id="rId852" o:title=""/>
                                  </v:shape>
                                  <o:OLEObject Type="Embed" ProgID="Equation.DSMT4" ShapeID="_x0000_i1630" DrawAspect="Content" ObjectID="_1805366345" r:id="rId853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هو انسحاب شعاع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255" w14:anchorId="4623462D">
                                  <v:shape id="_x0000_i1631" type="#_x0000_t75" style="width:7.6pt;height:13.25pt">
                                    <v:imagedata r:id="rId854" o:title=""/>
                                  </v:shape>
                                  <o:OLEObject Type="Embed" ProgID="Equation.DSMT4" ShapeID="_x0000_i1631" DrawAspect="Content" ObjectID="_1805366346" r:id="rId85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صور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225" w14:anchorId="52480A4F">
                                  <v:shape id="_x0000_i1632" type="#_x0000_t75" style="width:7.6pt;height:11.35pt">
                                    <v:imagedata r:id="rId856" o:title=""/>
                                  </v:shape>
                                  <o:OLEObject Type="Embed" ProgID="Equation.DSMT4" ShapeID="_x0000_i1632" DrawAspect="Content" ObjectID="_1805366347" r:id="rId857"/>
                                </w:object>
                              </w:r>
                            </w:p>
                            <w:p w14:paraId="43E7D81E" w14:textId="77777777" w:rsidR="00917316" w:rsidRPr="00673DD2" w:rsidRDefault="00917316" w:rsidP="0013781B">
                              <w:pPr>
                                <w:bidi/>
                                <w:spacing w:after="0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2741" w:type="dxa"/>
                              <w:shd w:val="clear" w:color="auto" w:fill="auto"/>
                              <w:vAlign w:val="center"/>
                            </w:tcPr>
                            <w:p w14:paraId="305AD6F5" w14:textId="77777777" w:rsidR="00917316" w:rsidRPr="00673DD2" w:rsidRDefault="00917316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FE1DDC" w14:paraId="74D5149F" w14:textId="77777777" w:rsidTr="00673DD2">
                          <w:tc>
                            <w:tcPr>
                              <w:tcW w:w="2740" w:type="dxa"/>
                              <w:shd w:val="clear" w:color="auto" w:fill="auto"/>
                              <w:vAlign w:val="center"/>
                            </w:tcPr>
                            <w:p w14:paraId="08154F32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  <w:t>التحاكي:</w: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85" w:dyaOrig="225" w14:anchorId="30C049FF">
                                  <v:shape id="_x0000_i1633" type="#_x0000_t75" style="width:15.15pt;height:11.35pt">
                                    <v:imagedata r:id="rId858" o:title=""/>
                                  </v:shape>
                                  <o:OLEObject Type="Embed" ProgID="Equation.DSMT4" ShapeID="_x0000_i1633" DrawAspect="Content" ObjectID="_1805366348" r:id="rId859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تحاكي مركز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25" w14:anchorId="5BE3988C">
                                  <v:shape id="_x0000_i1634" type="#_x0000_t75" style="width:11.35pt;height:11.35pt">
                                    <v:imagedata r:id="rId860" o:title=""/>
                                  </v:shape>
                                  <o:OLEObject Type="Embed" ProgID="Equation.DSMT4" ShapeID="_x0000_i1634" DrawAspect="Content" ObjectID="_1805366349" r:id="rId861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نسب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25" w:dyaOrig="240" w14:anchorId="456015B1">
                                  <v:shape id="_x0000_i1635" type="#_x0000_t75" style="width:11.35pt;height:11.35pt">
                                    <v:imagedata r:id="rId862" o:title=""/>
                                  </v:shape>
                                  <o:OLEObject Type="Embed" ProgID="Equation.DSMT4" ShapeID="_x0000_i1635" DrawAspect="Content" ObjectID="_1805366350" r:id="rId863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تحويل النقطي الذي يرفق 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00" w:dyaOrig="225" w14:anchorId="122CF12F">
                                  <v:shape id="_x0000_i1636" type="#_x0000_t75" style="width:15.15pt;height:11.35pt">
                                    <v:imagedata r:id="rId829" o:title=""/>
                                  </v:shape>
                                  <o:OLEObject Type="Embed" ProgID="Equation.DSMT4" ShapeID="_x0000_i1636" DrawAspect="Content" ObjectID="_1805366351" r:id="rId864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من المستوي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60" w:dyaOrig="225" w14:anchorId="612D4F4B">
                                  <v:shape id="_x0000_i1637" type="#_x0000_t75" style="width:18.95pt;height:11.35pt">
                                    <v:imagedata r:id="rId831" o:title=""/>
                                  </v:shape>
                                  <o:OLEObject Type="Embed" ProgID="Equation.DSMT4" ShapeID="_x0000_i1637" DrawAspect="Content" ObjectID="_1805366352" r:id="rId865"/>
                                </w:object>
                              </w:r>
                            </w:p>
                          </w:tc>
                          <w:tc>
                            <w:tcPr>
                              <w:tcW w:w="2375" w:type="dxa"/>
                              <w:shd w:val="clear" w:color="auto" w:fill="auto"/>
                              <w:vAlign w:val="center"/>
                            </w:tcPr>
                            <w:p w14:paraId="348BF81F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200" w:dyaOrig="240" w14:anchorId="2247EB6E">
                                  <v:shape id="_x0000_i1638" type="#_x0000_t75" style="width:60.65pt;height:11.35pt">
                                    <v:imagedata r:id="rId866" o:title=""/>
                                  </v:shape>
                                  <o:OLEObject Type="Embed" ProgID="Equation.DSMT4" ShapeID="_x0000_i1638" DrawAspect="Content" ObjectID="_1805366353" r:id="rId867"/>
                                </w:object>
                              </w:r>
                            </w:p>
                            <w:p w14:paraId="78BA979F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حيث: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245" w:dyaOrig="285" w14:anchorId="3C1FA61D">
                                  <v:shape id="_x0000_i1639" type="#_x0000_t75" style="width:62.55pt;height:15.15pt">
                                    <v:imagedata r:id="rId868" o:title=""/>
                                  </v:shape>
                                  <o:OLEObject Type="Embed" ProgID="Equation.DSMT4" ShapeID="_x0000_i1639" DrawAspect="Content" ObjectID="_1805366354" r:id="rId869"/>
                                </w:object>
                              </w:r>
                            </w:p>
                          </w:tc>
                          <w:tc>
                            <w:tcPr>
                              <w:tcW w:w="3105" w:type="dxa"/>
                              <w:shd w:val="clear" w:color="auto" w:fill="auto"/>
                              <w:vAlign w:val="center"/>
                            </w:tcPr>
                            <w:p w14:paraId="2957B137" w14:textId="77777777" w:rsidR="00917316" w:rsidRPr="00673DD2" w:rsidRDefault="00000000" w:rsidP="00141EB4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1485" w:dyaOrig="285" w14:anchorId="2534877F">
                                  <v:shape id="_x0000_i1640" type="#_x0000_t75" style="width:73.9pt;height:15.15pt">
                                    <v:imagedata r:id="rId870" o:title=""/>
                                  </v:shape>
                                  <o:OLEObject Type="Embed" ProgID="Equation.DSMT4" ShapeID="_x0000_i1640" DrawAspect="Content" ObjectID="_1805366355" r:id="rId871"/>
                                </w:object>
                              </w:r>
                            </w:p>
                            <w:p w14:paraId="24364799" w14:textId="77777777" w:rsidR="00917316" w:rsidRDefault="00000000" w:rsidP="00141EB4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 w:rsidRPr="00141EB4"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>حيث: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1305" w:dyaOrig="285" w14:anchorId="6B3EC842">
                                  <v:shape id="_x0000_i1641" type="#_x0000_t75" style="width:64.4pt;height:15.15pt">
                                    <v:imagedata r:id="rId872" o:title=""/>
                                  </v:shape>
                                  <o:OLEObject Type="Embed" ProgID="Equation.DSMT4" ShapeID="_x0000_i1641" DrawAspect="Content" ObjectID="_1805366356" r:id="rId873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225" w:dyaOrig="285" w14:anchorId="629583DC">
                                  <v:shape id="_x0000_i1642" type="#_x0000_t75" style="width:11.35pt;height:15.15pt">
                                    <v:imagedata r:id="rId874" o:title=""/>
                                  </v:shape>
                                  <o:OLEObject Type="Embed" ProgID="Equation.DSMT4" ShapeID="_x0000_i1642" DrawAspect="Content" ObjectID="_1805366357" r:id="rId87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95" w:dyaOrig="195" w14:anchorId="1CF080BE">
                                  <v:shape id="_x0000_i1643" type="#_x0000_t75" style="width:9.45pt;height:9.45pt">
                                    <v:imagedata r:id="rId876" o:title=""/>
                                  </v:shape>
                                  <o:OLEObject Type="Embed" ProgID="Equation.DSMT4" ShapeID="_x0000_i1643" DrawAspect="Content" ObjectID="_1805366358" r:id="rId877"/>
                                </w:object>
                              </w:r>
                            </w:p>
                            <w:p w14:paraId="51659066" w14:textId="77777777" w:rsidR="00917316" w:rsidRPr="00673DD2" w:rsidRDefault="00000000" w:rsidP="00141EB4">
                              <w:pPr>
                                <w:bidi/>
                                <w:spacing w:after="0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 w:rsidRPr="00141EB4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rtl/>
                                </w:rPr>
                                <w:t>خاصية:</w: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تحويل النقطي الذي يرفق 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55" w:dyaOrig="195" w14:anchorId="5187A920">
                                  <v:shape id="_x0000_i1644" type="#_x0000_t75" style="width:13.25pt;height:9.45pt">
                                    <v:imagedata r:id="rId878" o:title=""/>
                                  </v:shape>
                                  <o:OLEObject Type="Embed" ProgID="Equation.DSMT4" ShapeID="_x0000_i1644" DrawAspect="Content" ObjectID="_1805366359" r:id="rId879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لاحقتها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80" w:dyaOrig="165" w14:anchorId="5C7021FD">
                                  <v:shape id="_x0000_i1645" type="#_x0000_t75" style="width:9.45pt;height:7.6pt">
                                    <v:imagedata r:id="rId880" o:title=""/>
                                  </v:shape>
                                  <o:OLEObject Type="Embed" ProgID="Equation.DSMT4" ShapeID="_x0000_i1645" DrawAspect="Content" ObjectID="_1805366360" r:id="rId881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300" w:dyaOrig="195" w14:anchorId="54D4E04B">
                                  <v:shape id="_x0000_i1646" type="#_x0000_t75" style="width:15.15pt;height:9.45pt">
                                    <v:imagedata r:id="rId882" o:title=""/>
                                  </v:shape>
                                  <o:OLEObject Type="Embed" ProgID="Equation.DSMT4" ShapeID="_x0000_i1646" DrawAspect="Content" ObjectID="_1805366361" r:id="rId883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25" w:dyaOrig="195" w14:anchorId="05AD80FB">
                                  <v:shape id="_x0000_i1647" type="#_x0000_t75" style="width:11.35pt;height:9.45pt">
                                    <v:imagedata r:id="rId884" o:title=""/>
                                  </v:shape>
                                  <o:OLEObject Type="Embed" ProgID="Equation.DSMT4" ShapeID="_x0000_i1647" DrawAspect="Content" ObjectID="_1805366362" r:id="rId88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حيث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780" w:dyaOrig="225" w14:anchorId="6C39C797">
                                  <v:shape id="_x0000_i1648" type="#_x0000_t75" style="width:39.8pt;height:11.35pt">
                                    <v:imagedata r:id="rId886" o:title=""/>
                                  </v:shape>
                                  <o:OLEObject Type="Embed" ProgID="Equation.DSMT4" ShapeID="_x0000_i1648" DrawAspect="Content" ObjectID="_1805366363" r:id="rId887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مع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825" w:dyaOrig="300" w14:anchorId="7FAAE4B6">
                                  <v:shape id="_x0000_i1649" type="#_x0000_t75" style="width:41.7pt;height:15.15pt">
                                    <v:imagedata r:id="rId888" o:title=""/>
                                  </v:shape>
                                  <o:OLEObject Type="Embed" ProgID="Equation.DSMT4" ShapeID="_x0000_i1649" DrawAspect="Content" ObjectID="_1805366364" r:id="rId889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225" w14:anchorId="5A1519DE">
                                  <v:shape id="_x0000_i1650" type="#_x0000_t75" style="width:7.6pt;height:11.35pt">
                                    <v:imagedata r:id="rId890" o:title=""/>
                                  </v:shape>
                                  <o:OLEObject Type="Embed" ProgID="Equation.DSMT4" ShapeID="_x0000_i1650" DrawAspect="Content" ObjectID="_1805366365" r:id="rId891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عدد مركب هو التحاكي الذي مركزه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95" w:dyaOrig="195" w14:anchorId="768E4E4F">
                                  <v:shape id="_x0000_i1651" type="#_x0000_t75" style="width:9.45pt;height:9.45pt">
                                    <v:imagedata r:id="rId892" o:title=""/>
                                  </v:shape>
                                  <o:OLEObject Type="Embed" ProgID="Equation.DSMT4" ShapeID="_x0000_i1651" DrawAspect="Content" ObjectID="_1805366366" r:id="rId893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8"/>
                                </w:rPr>
                                <w:object w:dxaOrig="375" w:dyaOrig="465" w14:anchorId="4C5F25C8">
                                  <v:shape id="_x0000_i1652" type="#_x0000_t75" style="width:18.95pt;height:22.75pt">
                                    <v:imagedata r:id="rId894" o:title=""/>
                                  </v:shape>
                                  <o:OLEObject Type="Embed" ProgID="Equation.DSMT4" ShapeID="_x0000_i1652" DrawAspect="Content" ObjectID="_1805366367" r:id="rId89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نسب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180" w14:anchorId="793957DF">
                                  <v:shape id="_x0000_i1653" type="#_x0000_t75" style="width:7.6pt;height:9.45pt">
                                    <v:imagedata r:id="rId896" o:title=""/>
                                  </v:shape>
                                  <o:OLEObject Type="Embed" ProgID="Equation.DSMT4" ShapeID="_x0000_i1653" DrawAspect="Content" ObjectID="_1805366368" r:id="rId897"/>
                                </w:object>
                              </w:r>
                            </w:p>
                          </w:tc>
                          <w:tc>
                            <w:tcPr>
                              <w:tcW w:w="2741" w:type="dxa"/>
                              <w:shd w:val="clear" w:color="auto" w:fill="auto"/>
                              <w:vAlign w:val="center"/>
                            </w:tcPr>
                            <w:p w14:paraId="40616E66" w14:textId="77777777" w:rsidR="00917316" w:rsidRPr="00673DD2" w:rsidRDefault="00917316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FE1DDC" w14:paraId="6ADE4469" w14:textId="77777777" w:rsidTr="00673DD2">
                          <w:tc>
                            <w:tcPr>
                              <w:tcW w:w="2740" w:type="dxa"/>
                              <w:shd w:val="clear" w:color="auto" w:fill="auto"/>
                              <w:vAlign w:val="center"/>
                            </w:tcPr>
                            <w:p w14:paraId="2D85023C" w14:textId="77777777" w:rsidR="00917316" w:rsidRPr="00673DD2" w:rsidRDefault="00000000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673DD2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  <w:t>الدوران:</w: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240" w:dyaOrig="240" w14:anchorId="27ED0DA2">
                                  <v:shape id="_x0000_i1654" type="#_x0000_t75" style="width:11.35pt;height:11.35pt">
                                    <v:imagedata r:id="rId898" o:title=""/>
                                  </v:shape>
                                  <o:OLEObject Type="Embed" ProgID="Equation.DSMT4" ShapeID="_x0000_i1654" DrawAspect="Content" ObjectID="_1805366369" r:id="rId899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الدوران الذي مركز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25" w14:anchorId="4C30D100">
                                  <v:shape id="_x0000_i1655" type="#_x0000_t75" style="width:11.35pt;height:11.35pt">
                                    <v:imagedata r:id="rId860" o:title=""/>
                                  </v:shape>
                                  <o:OLEObject Type="Embed" ProgID="Equation.DSMT4" ShapeID="_x0000_i1655" DrawAspect="Content" ObjectID="_1805366370" r:id="rId900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زاوي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80" w:dyaOrig="240" w14:anchorId="07CEBBFA">
                                  <v:shape id="_x0000_i1656" type="#_x0000_t75" style="width:9.45pt;height:11.35pt">
                                    <v:imagedata r:id="rId901" o:title=""/>
                                  </v:shape>
                                  <o:OLEObject Type="Embed" ProgID="Equation.DSMT4" ShapeID="_x0000_i1656" DrawAspect="Content" ObjectID="_1805366371" r:id="rId902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تحويل النقطي الذي يرفق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25" w14:anchorId="210E2A88">
                                  <v:shape id="_x0000_i1657" type="#_x0000_t75" style="width:11.35pt;height:11.35pt">
                                    <v:imagedata r:id="rId860" o:title=""/>
                                  </v:shape>
                                  <o:OLEObject Type="Embed" ProgID="Equation.DSMT4" ShapeID="_x0000_i1657" DrawAspect="Content" ObjectID="_1805366372" r:id="rId903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بنفسها ويرفق 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00" w:dyaOrig="225" w14:anchorId="37826C89">
                                  <v:shape id="_x0000_i1658" type="#_x0000_t75" style="width:15.15pt;height:11.35pt">
                                    <v:imagedata r:id="rId829" o:title=""/>
                                  </v:shape>
                                  <o:OLEObject Type="Embed" ProgID="Equation.DSMT4" ShapeID="_x0000_i1658" DrawAspect="Content" ObjectID="_1805366373" r:id="rId904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تختلف عن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25" w14:anchorId="218AA867">
                                  <v:shape id="_x0000_i1659" type="#_x0000_t75" style="width:11.35pt;height:11.35pt">
                                    <v:imagedata r:id="rId860" o:title=""/>
                                  </v:shape>
                                  <o:OLEObject Type="Embed" ProgID="Equation.DSMT4" ShapeID="_x0000_i1659" DrawAspect="Content" ObjectID="_1805366374" r:id="rId905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360" w:dyaOrig="225" w14:anchorId="5F6B28B8">
                                  <v:shape id="_x0000_i1660" type="#_x0000_t75" style="width:18.95pt;height:11.35pt">
                                    <v:imagedata r:id="rId831" o:title=""/>
                                  </v:shape>
                                  <o:OLEObject Type="Embed" ProgID="Equation.DSMT4" ShapeID="_x0000_i1660" DrawAspect="Content" ObjectID="_1805366375" r:id="rId906"/>
                                </w:object>
                              </w:r>
                            </w:p>
                          </w:tc>
                          <w:tc>
                            <w:tcPr>
                              <w:tcW w:w="2375" w:type="dxa"/>
                              <w:shd w:val="clear" w:color="auto" w:fill="auto"/>
                              <w:vAlign w:val="center"/>
                            </w:tcPr>
                            <w:p w14:paraId="62B395FB" w14:textId="77777777" w:rsidR="00917316" w:rsidRPr="00673DD2" w:rsidRDefault="00000000" w:rsidP="00673DD2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155" w:dyaOrig="240" w14:anchorId="2D06089D">
                                  <v:shape id="_x0000_i1661" type="#_x0000_t75" style="width:56.85pt;height:11.35pt">
                                    <v:imagedata r:id="rId907" o:title=""/>
                                  </v:shape>
                                  <o:OLEObject Type="Embed" ProgID="Equation.DSMT4" ShapeID="_x0000_i1661" DrawAspect="Content" ObjectID="_1805366376" r:id="rId908"/>
                                </w:object>
                              </w:r>
                            </w:p>
                            <w:p w14:paraId="1E8DA463" w14:textId="77777777" w:rsidR="00917316" w:rsidRPr="00673DD2" w:rsidRDefault="00000000" w:rsidP="00673DD2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885" w:dyaOrig="195" w14:anchorId="5B854CD8">
                                  <v:shape id="_x0000_i1662" type="#_x0000_t75" style="width:43.6pt;height:9.45pt">
                                    <v:imagedata r:id="rId909" o:title=""/>
                                  </v:shape>
                                  <o:OLEObject Type="Embed" ProgID="Equation.DSMT4" ShapeID="_x0000_i1662" DrawAspect="Content" ObjectID="_1805366377" r:id="rId910"/>
                                </w:object>
                              </w:r>
                            </w:p>
                            <w:p w14:paraId="3AE83A83" w14:textId="77777777" w:rsidR="00917316" w:rsidRPr="00673DD2" w:rsidRDefault="00000000" w:rsidP="00673DD2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4"/>
                                  <w:sz w:val="24"/>
                                  <w:szCs w:val="24"/>
                                </w:rPr>
                                <w:object w:dxaOrig="1605" w:dyaOrig="360" w14:anchorId="23E1E432">
                                  <v:shape id="_x0000_i1663" type="#_x0000_t75" style="width:79.6pt;height:18.95pt">
                                    <v:imagedata r:id="rId911" o:title=""/>
                                  </v:shape>
                                  <o:OLEObject Type="Embed" ProgID="Equation.DSMT4" ShapeID="_x0000_i1663" DrawAspect="Content" ObjectID="_1805366378" r:id="rId912"/>
                                </w:object>
                              </w:r>
                              <w:r w:rsidRPr="00673DD2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مع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435" w:dyaOrig="195" w14:anchorId="2BFC10F5">
                                  <v:shape id="_x0000_i1664" type="#_x0000_t75" style="width:20.85pt;height:9.45pt">
                                    <v:imagedata r:id="rId913" o:title=""/>
                                  </v:shape>
                                  <o:OLEObject Type="Embed" ProgID="Equation.DSMT4" ShapeID="_x0000_i1664" DrawAspect="Content" ObjectID="_1805366379" r:id="rId914"/>
                                </w:object>
                              </w:r>
                            </w:p>
                          </w:tc>
                          <w:tc>
                            <w:tcPr>
                              <w:tcW w:w="3105" w:type="dxa"/>
                              <w:shd w:val="clear" w:color="auto" w:fill="auto"/>
                              <w:vAlign w:val="center"/>
                            </w:tcPr>
                            <w:p w14:paraId="7A19978A" w14:textId="77777777" w:rsidR="00917316" w:rsidRPr="00234EEA" w:rsidRDefault="00000000" w:rsidP="00234EEA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2"/>
                                </w:rPr>
                                <w:object w:dxaOrig="1800" w:dyaOrig="345" w14:anchorId="002342BA">
                                  <v:shape id="_x0000_i1665" type="#_x0000_t75" style="width:90.95pt;height:17.05pt">
                                    <v:imagedata r:id="rId915" o:title=""/>
                                  </v:shape>
                                  <o:OLEObject Type="Embed" ProgID="Equation.DSMT4" ShapeID="_x0000_i1665" DrawAspect="Content" ObjectID="_1805366380" r:id="rId916"/>
                                </w:object>
                              </w:r>
                            </w:p>
                            <w:p w14:paraId="42D7952D" w14:textId="77777777" w:rsidR="00917316" w:rsidRPr="00234EEA" w:rsidRDefault="00000000" w:rsidP="00234EEA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1395" w:dyaOrig="300" w14:anchorId="63C38421">
                                  <v:shape id="_x0000_i1666" type="#_x0000_t75" style="width:70.1pt;height:15.15pt">
                                    <v:imagedata r:id="rId917" o:title=""/>
                                  </v:shape>
                                  <o:OLEObject Type="Embed" ProgID="Equation.DSMT4" ShapeID="_x0000_i1666" DrawAspect="Content" ObjectID="_1805366381" r:id="rId918"/>
                                </w:object>
                              </w:r>
                            </w:p>
                            <w:p w14:paraId="6382A58E" w14:textId="77777777" w:rsidR="00917316" w:rsidRDefault="00000000" w:rsidP="00234EEA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 w:rsidRPr="00234EEA"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>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225" w:dyaOrig="285" w14:anchorId="5EB0C66C">
                                  <v:shape id="_x0000_i1667" type="#_x0000_t75" style="width:11.35pt;height:15.15pt">
                                    <v:imagedata r:id="rId919" o:title=""/>
                                  </v:shape>
                                  <o:OLEObject Type="Embed" ProgID="Equation.DSMT4" ShapeID="_x0000_i1667" DrawAspect="Content" ObjectID="_1805366382" r:id="rId920"/>
                                </w:object>
                              </w:r>
                              <w:r w:rsidRPr="00234EEA"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هي 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95" w:dyaOrig="195" w14:anchorId="3EB8FCB2">
                                  <v:shape id="_x0000_i1668" type="#_x0000_t75" style="width:9.45pt;height:9.45pt">
                                    <v:imagedata r:id="rId921" o:title=""/>
                                  </v:shape>
                                  <o:OLEObject Type="Embed" ProgID="Equation.DSMT4" ShapeID="_x0000_i1668" DrawAspect="Content" ObjectID="_1805366383" r:id="rId922"/>
                                </w:object>
                              </w:r>
                              <w:r w:rsidRPr="00234EEA"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305" w:dyaOrig="255" w14:anchorId="59C2FBE0">
                                  <v:shape id="_x0000_i1669" type="#_x0000_t75" style="width:64.4pt;height:13.25pt">
                                    <v:imagedata r:id="rId923" o:title=""/>
                                  </v:shape>
                                  <o:OLEObject Type="Embed" ProgID="Equation.DSMT4" ShapeID="_x0000_i1669" DrawAspect="Content" ObjectID="_1805366384" r:id="rId924"/>
                                </w:object>
                              </w:r>
                            </w:p>
                            <w:p w14:paraId="261619FF" w14:textId="77777777" w:rsidR="00917316" w:rsidRPr="00234EEA" w:rsidRDefault="00000000" w:rsidP="008F535B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rtl/>
                                </w:rPr>
                              </w:pPr>
                              <w:r w:rsidRPr="00141EB4">
                                <w:rPr>
                                  <w:rFonts w:ascii="Traditional Arabic" w:hAnsi="Traditional Arabic" w:cs="Traditional Arabic" w:hint="cs"/>
                                  <w:b/>
                                  <w:bCs/>
                                  <w:color w:val="FF0000"/>
                                  <w:rtl/>
                                </w:rPr>
                                <w:t>خاصية:</w: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تحويل النقطي الذي يرفق كل 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55" w:dyaOrig="195" w14:anchorId="28459798">
                                  <v:shape id="_x0000_i1670" type="#_x0000_t75" style="width:13.25pt;height:9.45pt">
                                    <v:imagedata r:id="rId878" o:title=""/>
                                  </v:shape>
                                  <o:OLEObject Type="Embed" ProgID="Equation.DSMT4" ShapeID="_x0000_i1670" DrawAspect="Content" ObjectID="_1805366385" r:id="rId92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لاحقتها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80" w:dyaOrig="165" w14:anchorId="10D5662F">
                                  <v:shape id="_x0000_i1671" type="#_x0000_t75" style="width:9.45pt;height:7.6pt">
                                    <v:imagedata r:id="rId880" o:title=""/>
                                  </v:shape>
                                  <o:OLEObject Type="Embed" ProgID="Equation.DSMT4" ShapeID="_x0000_i1671" DrawAspect="Content" ObjectID="_1805366386" r:id="rId926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300" w:dyaOrig="195" w14:anchorId="65BDC2E2">
                                  <v:shape id="_x0000_i1672" type="#_x0000_t75" style="width:15.15pt;height:9.45pt">
                                    <v:imagedata r:id="rId882" o:title=""/>
                                  </v:shape>
                                  <o:OLEObject Type="Embed" ProgID="Equation.DSMT4" ShapeID="_x0000_i1672" DrawAspect="Content" ObjectID="_1805366387" r:id="rId927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225" w:dyaOrig="195" w14:anchorId="3BEA3F94">
                                  <v:shape id="_x0000_i1673" type="#_x0000_t75" style="width:11.35pt;height:9.45pt">
                                    <v:imagedata r:id="rId884" o:title=""/>
                                  </v:shape>
                                  <o:OLEObject Type="Embed" ProgID="Equation.DSMT4" ShapeID="_x0000_i1673" DrawAspect="Content" ObjectID="_1805366388" r:id="rId928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حيث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780" w:dyaOrig="225" w14:anchorId="2495E4B0">
                                  <v:shape id="_x0000_i1674" type="#_x0000_t75" style="width:39.8pt;height:11.35pt">
                                    <v:imagedata r:id="rId886" o:title=""/>
                                  </v:shape>
                                  <o:OLEObject Type="Embed" ProgID="Equation.DSMT4" ShapeID="_x0000_i1674" DrawAspect="Content" ObjectID="_1805366389" r:id="rId929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مع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180" w14:anchorId="2572F833">
                                  <v:shape id="_x0000_i1675" type="#_x0000_t75" style="width:7.6pt;height:9.45pt">
                                    <v:imagedata r:id="rId930" o:title=""/>
                                  </v:shape>
                                  <o:OLEObject Type="Embed" ProgID="Equation.DSMT4" ShapeID="_x0000_i1675" DrawAspect="Content" ObjectID="_1805366390" r:id="rId931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عدد مركب غير حقيقي </w:t>
                              </w:r>
                              <w:proofErr w:type="spellStart"/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>طويلته</w:t>
                              </w:r>
                              <w:proofErr w:type="spellEnd"/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20" w:dyaOrig="195" w14:anchorId="46A88236">
                                  <v:shape id="_x0000_i1676" type="#_x0000_t75" style="width:5.7pt;height:9.45pt">
                                    <v:imagedata r:id="rId932" o:title=""/>
                                  </v:shape>
                                  <o:OLEObject Type="Embed" ProgID="Equation.DSMT4" ShapeID="_x0000_i1676" DrawAspect="Content" ObjectID="_1805366391" r:id="rId933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</w:rPr>
                                <w:object w:dxaOrig="165" w:dyaOrig="225" w14:anchorId="4998289C">
                                  <v:shape id="_x0000_i1677" type="#_x0000_t75" style="width:7.6pt;height:11.35pt">
                                    <v:imagedata r:id="rId934" o:title=""/>
                                  </v:shape>
                                  <o:OLEObject Type="Embed" ProgID="Equation.DSMT4" ShapeID="_x0000_i1677" DrawAspect="Content" ObjectID="_1805366392" r:id="rId935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عدد مركب، هو الدوران الذي مركزه النقط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</w:rPr>
                                <w:object w:dxaOrig="195" w:dyaOrig="195" w14:anchorId="6D5ABE16">
                                  <v:shape id="_x0000_i1678" type="#_x0000_t75" style="width:9.45pt;height:9.45pt">
                                    <v:imagedata r:id="rId936" o:title=""/>
                                  </v:shape>
                                  <o:OLEObject Type="Embed" ProgID="Equation.DSMT4" ShapeID="_x0000_i1678" DrawAspect="Content" ObjectID="_1805366393" r:id="rId937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8"/>
                                </w:rPr>
                                <w:object w:dxaOrig="375" w:dyaOrig="465" w14:anchorId="4D3B54E4">
                                  <v:shape id="_x0000_i1679" type="#_x0000_t75" style="width:18.95pt;height:22.75pt">
                                    <v:imagedata r:id="rId894" o:title=""/>
                                  </v:shape>
                                  <o:OLEObject Type="Embed" ProgID="Equation.DSMT4" ShapeID="_x0000_i1679" DrawAspect="Content" ObjectID="_1805366394" r:id="rId938"/>
                                </w:object>
                              </w:r>
                              <w:r>
                                <w:rPr>
                                  <w:rFonts w:ascii="Traditional Arabic" w:hAnsi="Traditional Arabic" w:cs="Traditional Arabic" w:hint="cs"/>
                                  <w:rtl/>
                                </w:rPr>
                                <w:t xml:space="preserve"> وزاوي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</w:rPr>
                                <w:object w:dxaOrig="495" w:dyaOrig="285" w14:anchorId="78349541">
                                  <v:shape id="_x0000_i1680" type="#_x0000_t75" style="width:24.65pt;height:15.15pt">
                                    <v:imagedata r:id="rId939" o:title=""/>
                                  </v:shape>
                                  <o:OLEObject Type="Embed" ProgID="Equation.DSMT4" ShapeID="_x0000_i1680" DrawAspect="Content" ObjectID="_1805366395" r:id="rId940"/>
                                </w:object>
                              </w:r>
                            </w:p>
                          </w:tc>
                          <w:tc>
                            <w:tcPr>
                              <w:tcW w:w="2741" w:type="dxa"/>
                              <w:shd w:val="clear" w:color="auto" w:fill="auto"/>
                              <w:vAlign w:val="center"/>
                            </w:tcPr>
                            <w:p w14:paraId="38F00435" w14:textId="77777777" w:rsidR="00917316" w:rsidRPr="00673DD2" w:rsidRDefault="00917316" w:rsidP="00673DD2">
                              <w:pPr>
                                <w:bidi/>
                                <w:spacing w:after="0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</w:tbl>
                      <w:p w14:paraId="6BF36435" w14:textId="77777777" w:rsidR="00917316" w:rsidRPr="00D47474" w:rsidRDefault="00917316" w:rsidP="00D47474">
                        <w:pPr>
                          <w:bidi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0248777D">
                <v:roundrect id="_x0000_s2219" style="position:absolute;left:0;text-align:left;margin-left:-44.1pt;margin-top:581.3pt;width:119.3pt;height:39.85pt;rotation:270;z-index:155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8C4556A" w14:textId="77777777" w:rsidR="00917316" w:rsidRPr="009271B1" w:rsidRDefault="00000000" w:rsidP="00B44780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B44780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طبيقات التحويلات النقطية 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3F0D7E54" w14:textId="77777777" w:rsidR="00917316" w:rsidRPr="00D4596D" w:rsidRDefault="00917316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11CB3A1">
                <v:roundrect id="_x0000_s2220" style="position:absolute;left:0;text-align:left;margin-left:-91.2pt;margin-top:305pt;width:187.45pt;height:26.4pt;rotation:270;z-index:156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31378E05" w14:textId="77777777" w:rsidR="00917316" w:rsidRPr="009271B1" w:rsidRDefault="00000000" w:rsidP="00B44780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مختلف أنواع التحويلات النقطية </w:t>
                        </w:r>
                        <w:r w:rsidR="00B44780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وكتاباتها المركب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B44780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5د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3B502265" w14:textId="77777777" w:rsidR="00917316" w:rsidRPr="00D4596D" w:rsidRDefault="00917316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523EA54">
                <v:shape id="_x0000_s2221" type="#_x0000_t202" style="position:absolute;left:0;text-align:left;margin-left:73.55pt;margin-top:427.3pt;width:22.45pt;height:32.65pt;z-index:145;mso-wrap-style:none;mso-position-horizontal-relative:text;mso-position-vertical-relative:text" filled="f" stroked="f">
                  <v:textbox style="mso-fit-shape-to-text:t">
                    <w:txbxContent>
                      <w:p w14:paraId="32A1C922" w14:textId="77777777" w:rsidR="00917316" w:rsidRDefault="00000000" w:rsidP="004238FC">
                        <w:r>
                          <w:rPr>
                            <w:position w:val="-6"/>
                          </w:rPr>
                          <w:object w:dxaOrig="165" w:dyaOrig="225" w14:anchorId="144EC412">
                            <v:shape id="_x0000_i1681" type="#_x0000_t75" style="width:7.6pt;height:11.35pt">
                              <v:imagedata r:id="rId941" o:title=""/>
                            </v:shape>
                            <o:OLEObject Type="Embed" ProgID="Equation.DSMT4" ShapeID="_x0000_i1681" DrawAspect="Content" ObjectID="_1805366396" r:id="rId94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3DE163E5">
                <v:shape id="_x0000_s2223" style="position:absolute;left:0;text-align:left;margin-left:76.25pt;margin-top:443.05pt;width:17.1pt;height:6.8pt;z-index:151;mso-position-horizontal-relative:text;mso-position-vertical-relative:text" coordsize="342,40" path="m342,34hdc288,,200,9,147,7,112,9,31,2,,40e" filled="f" strokecolor="blue">
                  <v:stroke endarrow="classic" endarrowwidth="narrow" endarrowlength="short"/>
                  <v:path arrowok="t"/>
                </v:shape>
              </w:pict>
            </w:r>
            <w:r>
              <w:rPr>
                <w:noProof/>
                <w:rtl/>
                <w:lang w:eastAsia="fr-FR"/>
              </w:rPr>
              <w:pict w14:anchorId="0AC217B2">
                <v:shape id="_x0000_s2224" type="#_x0000_t202" style="position:absolute;left:0;text-align:left;margin-left:72.05pt;margin-top:457.2pt;width:24.45pt;height:32.65pt;z-index:150;mso-wrap-style:none;mso-position-horizontal-relative:text;mso-position-vertical-relative:text" filled="f" stroked="f">
                  <v:textbox style="mso-fit-shape-to-text:t">
                    <w:txbxContent>
                      <w:p w14:paraId="43C2E68B" w14:textId="77777777" w:rsidR="00917316" w:rsidRDefault="00000000" w:rsidP="002E3B5B">
                        <w:r>
                          <w:rPr>
                            <w:position w:val="-4"/>
                          </w:rPr>
                          <w:object w:dxaOrig="195" w:dyaOrig="195" w14:anchorId="2CC497EB">
                            <v:shape id="_x0000_i1682" type="#_x0000_t75" style="width:9.45pt;height:9.45pt">
                              <v:imagedata r:id="rId943" o:title=""/>
                            </v:shape>
                            <o:OLEObject Type="Embed" ProgID="Equation.DSMT4" ShapeID="_x0000_i1682" DrawAspect="Content" ObjectID="_1805366397" r:id="rId94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313B06D">
                <v:shape id="_x0000_s2226" type="#_x0000_t202" style="position:absolute;left:0;text-align:left;margin-left:39.4pt;margin-top:394.3pt;width:29.45pt;height:32.65pt;z-index:147;mso-wrap-style:none;mso-position-horizontal-relative:text;mso-position-vertical-relative:text" filled="f" stroked="f">
                  <v:textbox style="mso-fit-shape-to-text:t">
                    <w:txbxContent>
                      <w:p w14:paraId="264F5451" w14:textId="77777777" w:rsidR="00917316" w:rsidRDefault="00000000" w:rsidP="004238FC">
                        <w:r>
                          <w:rPr>
                            <w:position w:val="-4"/>
                          </w:rPr>
                          <w:object w:dxaOrig="300" w:dyaOrig="195" w14:anchorId="0D04E0C0">
                            <v:shape id="_x0000_i1683" type="#_x0000_t75" style="width:15.15pt;height:9.45pt">
                              <v:imagedata r:id="rId945" o:title=""/>
                            </v:shape>
                            <o:OLEObject Type="Embed" ProgID="Equation.DSMT4" ShapeID="_x0000_i1683" DrawAspect="Content" ObjectID="_1805366398" r:id="rId946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3564183F">
                <v:shape id="_x0000_s2228" type="#_x0000_t202" style="position:absolute;left:0;text-align:left;margin-left:105.95pt;margin-top:394.55pt;width:27.45pt;height:32.65pt;z-index:146;mso-wrap-style:none;mso-position-horizontal-relative:text;mso-position-vertical-relative:text" filled="f" stroked="f">
                  <v:textbox style="mso-fit-shape-to-text:t">
                    <w:txbxContent>
                      <w:p w14:paraId="74DB9ADD" w14:textId="77777777" w:rsidR="00917316" w:rsidRDefault="00000000" w:rsidP="004238FC">
                        <w:r>
                          <w:rPr>
                            <w:position w:val="-4"/>
                          </w:rPr>
                          <w:object w:dxaOrig="255" w:dyaOrig="195" w14:anchorId="0F2ED914">
                            <v:shape id="_x0000_i1684" type="#_x0000_t75" style="width:13.25pt;height:9.45pt">
                              <v:imagedata r:id="rId947" o:title=""/>
                            </v:shape>
                            <o:OLEObject Type="Embed" ProgID="Equation.DSMT4" ShapeID="_x0000_i1684" DrawAspect="Content" ObjectID="_1805366399" r:id="rId948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C02E9C6">
                <v:shape id="_x0000_s2230" type="#_x0000_t32" style="position:absolute;left:0;text-align:left;margin-left:84.65pt;margin-top:411.95pt;width:33.15pt;height:51.15pt;flip:y;z-index:149;mso-position-horizontal-relative:text;mso-position-vertical-relative:text" o:connectortype="straight">
                  <v:stroke startarrow="oval" startarrowwidth="narrow" startarrowlength="short" endarrow="oval" endarrowwidth="narrow" endarrowlength="short"/>
                </v:shape>
              </w:pict>
            </w:r>
            <w:r>
              <w:rPr>
                <w:noProof/>
                <w:rtl/>
                <w:lang w:eastAsia="fr-FR"/>
              </w:rPr>
              <w:pict w14:anchorId="76CF364E">
                <v:shape id="_x0000_s2231" type="#_x0000_t32" style="position:absolute;left:0;text-align:left;margin-left:51.5pt;margin-top:411.95pt;width:33.15pt;height:51.15pt;flip:x y;z-index:148;mso-position-horizontal-relative:text;mso-position-vertical-relative:text" o:connectortype="straight">
                  <v:stroke startarrow="oval" startarrowwidth="narrow" startarrowlength="short" endarrow="oval" endarrowwidth="narrow" endarrowlength="short"/>
                </v:shape>
              </w:pict>
            </w:r>
            <w:r>
              <w:rPr>
                <w:noProof/>
                <w:rtl/>
                <w:lang w:eastAsia="fr-FR"/>
              </w:rPr>
              <w:pict w14:anchorId="06634553">
                <v:shape id="_x0000_s2232" type="#_x0000_t202" style="position:absolute;left:0;text-align:left;margin-left:28.2pt;margin-top:482.6pt;width:22.45pt;height:32.65pt;z-index:144;mso-wrap-style:none;mso-position-horizontal-relative:text;mso-position-vertical-relative:text" filled="f" stroked="f">
                  <v:textbox style="mso-fit-shape-to-text:t">
                    <w:txbxContent>
                      <w:p w14:paraId="1702C4BC" w14:textId="77777777" w:rsidR="00917316" w:rsidRDefault="00000000" w:rsidP="004238FC">
                        <w:r>
                          <w:rPr>
                            <w:position w:val="-4"/>
                          </w:rPr>
                          <w:object w:dxaOrig="165" w:dyaOrig="240" w14:anchorId="134A9801">
                            <v:shape id="_x0000_i1685" type="#_x0000_t75" style="width:7.6pt;height:11.35pt">
                              <v:imagedata r:id="rId949" o:title=""/>
                            </v:shape>
                            <o:OLEObject Type="Embed" ProgID="Equation.DSMT4" ShapeID="_x0000_i1685" DrawAspect="Content" ObjectID="_1805366400" r:id="rId95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296745B7">
                <v:shape id="_x0000_s2234" type="#_x0000_t202" style="position:absolute;left:0;text-align:left;margin-left:15.45pt;margin-top:470.35pt;width:23.45pt;height:33.15pt;z-index:143;mso-wrap-style:none;mso-position-horizontal-relative:text;mso-position-vertical-relative:text" filled="f" stroked="f">
                  <v:textbox style="mso-fit-shape-to-text:t">
                    <w:txbxContent>
                      <w:p w14:paraId="6239C1E2" w14:textId="77777777" w:rsidR="00917316" w:rsidRDefault="00000000" w:rsidP="004238FC">
                        <w:r>
                          <w:rPr>
                            <w:position w:val="-8"/>
                          </w:rPr>
                          <w:object w:dxaOrig="180" w:dyaOrig="285" w14:anchorId="2FB619A2">
                            <v:shape id="_x0000_i1686" type="#_x0000_t75" style="width:9.45pt;height:15.15pt">
                              <v:imagedata r:id="rId951" o:title=""/>
                            </v:shape>
                            <o:OLEObject Type="Embed" ProgID="Equation.DSMT4" ShapeID="_x0000_i1686" DrawAspect="Content" ObjectID="_1805366401" r:id="rId95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79EA38AC">
                <v:shape id="_x0000_s2236" type="#_x0000_t32" style="position:absolute;left:0;text-align:left;margin-left:32.45pt;margin-top:467.5pt;width:0;height:19.85pt;flip:y;z-index:142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298D0B5B">
                <v:shape id="_x0000_s2237" type="#_x0000_t32" style="position:absolute;left:0;text-align:left;margin-left:32.45pt;margin-top:488.45pt;width:19.85pt;height:0;z-index:141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22F9790D">
                <v:shape id="_x0000_s2238" type="#_x0000_t32" style="position:absolute;left:0;text-align:left;margin-left:17.95pt;margin-top:488.45pt;width:127.3pt;height:0;flip:y;z-index:140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57A5BD24">
                <v:shape id="_x0000_s2239" type="#_x0000_t32" style="position:absolute;left:0;text-align:left;margin-left:32.45pt;margin-top:388.55pt;width:0;height:111.2pt;flip:y;z-index:139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0C55EA9E">
                <v:shape id="_x0000_s2240" type="#_x0000_t202" style="position:absolute;left:0;text-align:left;margin-left:28.8pt;margin-top:339.65pt;width:22.45pt;height:32.65pt;z-index:138;mso-wrap-style:none;mso-position-horizontal-relative:text;mso-position-vertical-relative:text" filled="f" stroked="f">
                  <v:textbox style="mso-fit-shape-to-text:t">
                    <w:txbxContent>
                      <w:p w14:paraId="305EE2BA" w14:textId="77777777" w:rsidR="00917316" w:rsidRDefault="00000000" w:rsidP="00697331">
                        <w:r>
                          <w:rPr>
                            <w:position w:val="-4"/>
                          </w:rPr>
                          <w:object w:dxaOrig="165" w:dyaOrig="240" w14:anchorId="78022953">
                            <v:shape id="_x0000_i1687" type="#_x0000_t75" style="width:7.6pt;height:11.35pt">
                              <v:imagedata r:id="rId949" o:title=""/>
                            </v:shape>
                            <o:OLEObject Type="Embed" ProgID="Equation.DSMT4" ShapeID="_x0000_i1687" DrawAspect="Content" ObjectID="_1805366402" r:id="rId95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7166F63">
                <v:shape id="_x0000_s2242" type="#_x0000_t202" style="position:absolute;left:0;text-align:left;margin-left:74.95pt;margin-top:254.85pt;width:24.45pt;height:32.65pt;z-index:134;mso-wrap-style:none;mso-position-horizontal-relative:text;mso-position-vertical-relative:text" filled="f" stroked="f">
                  <v:textbox style="mso-fit-shape-to-text:t">
                    <w:txbxContent>
                      <w:p w14:paraId="28052859" w14:textId="77777777" w:rsidR="00917316" w:rsidRDefault="00000000" w:rsidP="00697331">
                        <w:r>
                          <w:rPr>
                            <w:position w:val="-4"/>
                          </w:rPr>
                          <w:object w:dxaOrig="195" w:dyaOrig="195" w14:anchorId="05F84E51">
                            <v:shape id="_x0000_i1688" type="#_x0000_t75" style="width:9.45pt;height:9.45pt">
                              <v:imagedata r:id="rId943" o:title=""/>
                            </v:shape>
                            <o:OLEObject Type="Embed" ProgID="Equation.DSMT4" ShapeID="_x0000_i1688" DrawAspect="Content" ObjectID="_1805366403" r:id="rId95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12BC0774">
                <v:shape id="_x0000_s2244" type="#_x0000_t202" style="position:absolute;left:0;text-align:left;margin-left:42.2pt;margin-top:286.15pt;width:27.45pt;height:32.65pt;z-index:135;mso-wrap-style:none;mso-position-horizontal-relative:text;mso-position-vertical-relative:text" filled="f" stroked="f">
                  <v:textbox style="mso-fit-shape-to-text:t">
                    <w:txbxContent>
                      <w:p w14:paraId="64BF1608" w14:textId="77777777" w:rsidR="00917316" w:rsidRDefault="00000000" w:rsidP="00697331">
                        <w:r>
                          <w:rPr>
                            <w:position w:val="-4"/>
                          </w:rPr>
                          <w:object w:dxaOrig="255" w:dyaOrig="195" w14:anchorId="21E121F7">
                            <v:shape id="_x0000_i1689" type="#_x0000_t75" style="width:13.25pt;height:9.45pt">
                              <v:imagedata r:id="rId947" o:title=""/>
                            </v:shape>
                            <o:OLEObject Type="Embed" ProgID="Equation.DSMT4" ShapeID="_x0000_i1689" DrawAspect="Content" ObjectID="_1805366404" r:id="rId955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276A27D">
                <v:shape id="_x0000_s2246" type="#_x0000_t202" style="position:absolute;left:0;text-align:left;margin-left:113.95pt;margin-top:235.2pt;width:29.45pt;height:32.65pt;z-index:136;mso-wrap-style:none;mso-position-horizontal-relative:text;mso-position-vertical-relative:text" filled="f" stroked="f">
                  <v:textbox style="mso-fit-shape-to-text:t">
                    <w:txbxContent>
                      <w:p w14:paraId="1F295257" w14:textId="77777777" w:rsidR="00917316" w:rsidRDefault="00000000" w:rsidP="00697331">
                        <w:r>
                          <w:rPr>
                            <w:position w:val="-4"/>
                          </w:rPr>
                          <w:object w:dxaOrig="300" w:dyaOrig="195" w14:anchorId="54E0BE78">
                            <v:shape id="_x0000_i1690" type="#_x0000_t75" style="width:15.15pt;height:9.45pt">
                              <v:imagedata r:id="rId945" o:title=""/>
                            </v:shape>
                            <o:OLEObject Type="Embed" ProgID="Equation.DSMT4" ShapeID="_x0000_i1690" DrawAspect="Content" ObjectID="_1805366405" r:id="rId956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2C447BD7">
                <v:shape id="_x0000_s2248" type="#_x0000_t32" style="position:absolute;left:0;text-align:left;margin-left:91pt;margin-top:252.15pt;width:29.6pt;height:20.9pt;flip:y;z-index:137;mso-position-horizontal-relative:text;mso-position-vertical-relative:text" o:connectortype="straight">
                  <v:stroke startarrow="oval" startarrowwidth="narrow" startarrowlength="short" endarrow="oval" endarrowwidth="narrow" endarrowlength="short"/>
                </v:shape>
              </w:pict>
            </w:r>
            <w:r>
              <w:rPr>
                <w:noProof/>
                <w:rtl/>
                <w:lang w:eastAsia="fr-FR"/>
              </w:rPr>
              <w:pict w14:anchorId="5A4FA632">
                <v:shape id="_x0000_s2249" type="#_x0000_t32" style="position:absolute;left:0;text-align:left;margin-left:61.4pt;margin-top:273.05pt;width:29.6pt;height:20.9pt;flip:y;z-index:133;mso-position-horizontal-relative:text;mso-position-vertical-relative:text" o:connectortype="straight">
                  <v:stroke startarrow="oval" startarrowwidth="narrow" startarrowlength="short" endarrow="oval" endarrowwidth="narrow" endarrowlength="short"/>
                </v:shape>
              </w:pict>
            </w:r>
            <w:r>
              <w:rPr>
                <w:noProof/>
                <w:rtl/>
                <w:lang w:eastAsia="fr-FR"/>
              </w:rPr>
              <w:pict w14:anchorId="3CA7A3C1">
                <v:shape id="_x0000_s2250" type="#_x0000_t202" style="position:absolute;left:0;text-align:left;margin-left:15.7pt;margin-top:327.2pt;width:23.45pt;height:33.15pt;z-index:132;mso-wrap-style:none;mso-position-horizontal-relative:text;mso-position-vertical-relative:text" filled="f" stroked="f">
                  <v:textbox style="mso-fit-shape-to-text:t">
                    <w:txbxContent>
                      <w:p w14:paraId="711BECA1" w14:textId="77777777" w:rsidR="00917316" w:rsidRDefault="00000000" w:rsidP="00697331">
                        <w:r>
                          <w:rPr>
                            <w:position w:val="-8"/>
                          </w:rPr>
                          <w:object w:dxaOrig="180" w:dyaOrig="285" w14:anchorId="4CF7F535">
                            <v:shape id="_x0000_i1691" type="#_x0000_t75" style="width:9.45pt;height:15.15pt">
                              <v:imagedata r:id="rId951" o:title=""/>
                            </v:shape>
                            <o:OLEObject Type="Embed" ProgID="Equation.DSMT4" ShapeID="_x0000_i1691" DrawAspect="Content" ObjectID="_1805366406" r:id="rId957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064209EB">
                <v:shape id="_x0000_s2252" type="#_x0000_t32" style="position:absolute;left:0;text-align:left;margin-left:32.7pt;margin-top:324.35pt;width:0;height:19.85pt;flip:y;z-index:131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2E8337F1">
                <v:shape id="_x0000_s2253" type="#_x0000_t32" style="position:absolute;left:0;text-align:left;margin-left:32.7pt;margin-top:345.3pt;width:19.85pt;height:0;z-index:130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7B05DB89">
                <v:shape id="_x0000_s2254" type="#_x0000_t32" style="position:absolute;left:0;text-align:left;margin-left:18.2pt;margin-top:345.3pt;width:127.3pt;height:0;flip:y;z-index:129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2AC3FF72">
                <v:shape id="_x0000_s2255" type="#_x0000_t32" style="position:absolute;left:0;text-align:left;margin-left:32.7pt;margin-top:245.4pt;width:0;height:111.2pt;flip:y;z-index:128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3C2B88D0">
                <v:shape id="_x0000_s2256" type="#_x0000_t202" style="position:absolute;left:0;text-align:left;margin-left:68.65pt;margin-top:101.2pt;width:29.45pt;height:32.65pt;z-index:127;mso-wrap-style:none;mso-position-horizontal-relative:text;mso-position-vertical-relative:text" filled="f" stroked="f">
                  <v:textbox style="mso-fit-shape-to-text:t">
                    <w:txbxContent>
                      <w:p w14:paraId="77254B28" w14:textId="77777777" w:rsidR="00917316" w:rsidRDefault="00000000" w:rsidP="00E513A8">
                        <w:r>
                          <w:rPr>
                            <w:position w:val="-4"/>
                          </w:rPr>
                          <w:object w:dxaOrig="300" w:dyaOrig="195" w14:anchorId="5F86D682">
                            <v:shape id="_x0000_i1692" type="#_x0000_t75" style="width:15.15pt;height:9.45pt">
                              <v:imagedata r:id="rId945" o:title=""/>
                            </v:shape>
                            <o:OLEObject Type="Embed" ProgID="Equation.DSMT4" ShapeID="_x0000_i1692" DrawAspect="Content" ObjectID="_1805366407" r:id="rId958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6D2C6994">
                <v:shape id="_x0000_s2258" type="#_x0000_t202" style="position:absolute;left:0;text-align:left;margin-left:38.95pt;margin-top:121.9pt;width:27.45pt;height:32.65pt;z-index:126;mso-wrap-style:none;mso-position-horizontal-relative:text;mso-position-vertical-relative:text" filled="f" stroked="f">
                  <v:textbox style="mso-fit-shape-to-text:t">
                    <w:txbxContent>
                      <w:p w14:paraId="49C0E5C5" w14:textId="77777777" w:rsidR="00917316" w:rsidRDefault="00000000" w:rsidP="00E513A8">
                        <w:r>
                          <w:rPr>
                            <w:position w:val="-4"/>
                          </w:rPr>
                          <w:object w:dxaOrig="255" w:dyaOrig="195" w14:anchorId="52E0146A">
                            <v:shape id="_x0000_i1693" type="#_x0000_t75" style="width:13.25pt;height:9.45pt">
                              <v:imagedata r:id="rId947" o:title=""/>
                            </v:shape>
                            <o:OLEObject Type="Embed" ProgID="Equation.DSMT4" ShapeID="_x0000_i1693" DrawAspect="Content" ObjectID="_1805366408" r:id="rId959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BDB40AF">
                <v:shape id="_x0000_s2260" type="#_x0000_t202" style="position:absolute;left:0;text-align:left;margin-left:79.5pt;margin-top:139.15pt;width:22.45pt;height:32.65pt;z-index:125;mso-wrap-style:none;mso-position-horizontal-relative:text;mso-position-vertical-relative:text" filled="f" stroked="f">
                  <v:textbox style="mso-fit-shape-to-text:t">
                    <w:txbxContent>
                      <w:p w14:paraId="6F0BC3DE" w14:textId="77777777" w:rsidR="00917316" w:rsidRDefault="00000000" w:rsidP="00E513A8">
                        <w:r>
                          <w:rPr>
                            <w:position w:val="-6"/>
                          </w:rPr>
                          <w:object w:dxaOrig="165" w:dyaOrig="255" w14:anchorId="797C0284">
                            <v:shape id="_x0000_i1694" type="#_x0000_t75" style="width:7.6pt;height:13.25pt">
                              <v:imagedata r:id="rId960" o:title=""/>
                            </v:shape>
                            <o:OLEObject Type="Embed" ProgID="Equation.DSMT4" ShapeID="_x0000_i1694" DrawAspect="Content" ObjectID="_1805366409" r:id="rId961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054D6566">
                <v:shape id="_x0000_s2262" type="#_x0000_t32" style="position:absolute;left:0;text-align:left;margin-left:71.55pt;margin-top:134.4pt;width:29.6pt;height:20.9pt;flip:y;z-index:124;mso-position-horizontal-relative:text;mso-position-vertical-relative:text" o:connectortype="straight" strokecolor="blue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0537BC25">
                <v:shape id="_x0000_s2263" type="#_x0000_t32" style="position:absolute;left:0;text-align:left;margin-left:55.2pt;margin-top:119.25pt;width:29.6pt;height:20.9pt;flip:y;z-index:123;mso-position-horizontal-relative:text;mso-position-vertical-relative:text" o:connectortype="straight">
                  <v:stroke startarrow="oval" startarrowwidth="narrow" startarrowlength="short" endarrow="oval" endarrowwidth="narrow" endarrowlength="short"/>
                </v:shape>
              </w:pict>
            </w:r>
            <w:r>
              <w:rPr>
                <w:noProof/>
                <w:rtl/>
                <w:lang w:eastAsia="fr-FR"/>
              </w:rPr>
              <w:pict w14:anchorId="463992DC">
                <v:shape id="_x0000_s2264" type="#_x0000_t202" style="position:absolute;left:0;text-align:left;margin-left:15.7pt;margin-top:184pt;width:23.45pt;height:33.15pt;z-index:121;mso-wrap-style:none;mso-position-horizontal-relative:text;mso-position-vertical-relative:text" filled="f" stroked="f">
                  <v:textbox style="mso-fit-shape-to-text:t">
                    <w:txbxContent>
                      <w:p w14:paraId="31423A3E" w14:textId="77777777" w:rsidR="00917316" w:rsidRDefault="00000000" w:rsidP="00704CE5">
                        <w:r>
                          <w:rPr>
                            <w:position w:val="-8"/>
                          </w:rPr>
                          <w:object w:dxaOrig="180" w:dyaOrig="285" w14:anchorId="25798441">
                            <v:shape id="_x0000_i1695" type="#_x0000_t75" style="width:9.45pt;height:15.15pt">
                              <v:imagedata r:id="rId951" o:title=""/>
                            </v:shape>
                            <o:OLEObject Type="Embed" ProgID="Equation.DSMT4" ShapeID="_x0000_i1695" DrawAspect="Content" ObjectID="_1805366410" r:id="rId96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29C3DD56">
                <v:shape id="_x0000_s2266" type="#_x0000_t202" style="position:absolute;left:0;text-align:left;margin-left:28.45pt;margin-top:196.25pt;width:22.45pt;height:32.65pt;z-index:122;mso-wrap-style:none;mso-position-horizontal-relative:text;mso-position-vertical-relative:text" filled="f" stroked="f">
                  <v:textbox style="mso-fit-shape-to-text:t">
                    <w:txbxContent>
                      <w:p w14:paraId="112A5829" w14:textId="77777777" w:rsidR="00917316" w:rsidRDefault="00000000" w:rsidP="00704CE5">
                        <w:r>
                          <w:rPr>
                            <w:position w:val="-4"/>
                          </w:rPr>
                          <w:object w:dxaOrig="165" w:dyaOrig="240" w14:anchorId="41D386A8">
                            <v:shape id="_x0000_i1696" type="#_x0000_t75" style="width:7.6pt;height:11.35pt">
                              <v:imagedata r:id="rId949" o:title=""/>
                            </v:shape>
                            <o:OLEObject Type="Embed" ProgID="Equation.DSMT4" ShapeID="_x0000_i1696" DrawAspect="Content" ObjectID="_1805366411" r:id="rId96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A0EF6CB">
                <v:shape id="_x0000_s2268" type="#_x0000_t32" style="position:absolute;left:0;text-align:left;margin-left:32.7pt;margin-top:181.15pt;width:0;height:19.85pt;flip:y;z-index:120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0B1EBFB0">
                <v:shape id="_x0000_s2269" type="#_x0000_t32" style="position:absolute;left:0;text-align:left;margin-left:32.7pt;margin-top:202.1pt;width:19.85pt;height:0;z-index:119;mso-position-horizontal-relative:text;mso-position-vertical-relative:text" o:connectortype="straight" strokecolor="red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35AC72AB">
                <v:shape id="_x0000_s2270" type="#_x0000_t32" style="position:absolute;left:0;text-align:left;margin-left:18.2pt;margin-top:202.1pt;width:127.3pt;height:0;flip:y;z-index:118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rtl/>
                <w:lang w:eastAsia="fr-FR"/>
              </w:rPr>
              <w:pict w14:anchorId="33B7D8A6">
                <v:shape id="_x0000_s2271" type="#_x0000_t32" style="position:absolute;left:0;text-align:left;margin-left:32.7pt;margin-top:102.2pt;width:0;height:111.2pt;flip:y;z-index:117;mso-position-horizontal-relative:text;mso-position-vertical-relative:text" o:connectortype="straight">
                  <v:stroke endarrow="classic" endarrowwidth="narrow" endarrowlength="long"/>
                </v:shape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2EFF1992">
                <v:roundrect id="_x0000_s2272" style="position:absolute;left:0;text-align:left;margin-left:-2.3pt;margin-top:2.05pt;width:113.5pt;height:38.65pt;z-index:113;mso-position-horizontal-relative:text;mso-position-vertical-relative:text" arcsize="10923f" strokecolor="#002060" strokeweight="1pt">
                  <v:textbox>
                    <w:txbxContent>
                      <w:p w14:paraId="25231CB1" w14:textId="77777777" w:rsidR="00917316" w:rsidRPr="009271B1" w:rsidRDefault="00000000" w:rsidP="00B41207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. تذكير بالدرس الماضي وتطبيقاته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4F106C25" w14:textId="77777777" w:rsidR="00917316" w:rsidRPr="004E37B4" w:rsidRDefault="00917316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16EDB55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5387DA86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1DD72338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0B84B189">
                <v:shape id="_x0000_s2273" type="#_x0000_t202" style="position:absolute;left:0;text-align:left;margin-left:-10.7pt;margin-top:16.15pt;width:586pt;height:15pt;z-index:-14;mso-position-horizontal-relative:text;mso-position-vertical-relative:text" stroked="f">
                  <v:textbox>
                    <w:txbxContent>
                      <w:p w14:paraId="74B289D3" w14:textId="77777777" w:rsidR="00917316" w:rsidRPr="007C316F" w:rsidRDefault="00000000" w:rsidP="00D11A38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التحويلات النقطية والأعداد المركبة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005E51BA" w14:textId="77777777" w:rsidR="00917316" w:rsidRDefault="00917316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74E12A5C" w14:textId="77777777" w:rsidR="0031156C" w:rsidRPr="007C316F" w:rsidRDefault="0031156C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10482AAB" w14:textId="77777777" w:rsidTr="00390401">
        <w:tc>
          <w:tcPr>
            <w:tcW w:w="952" w:type="dxa"/>
          </w:tcPr>
          <w:p w14:paraId="7D230D7E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44C9A790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072E24D8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276D3100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3B999E70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0F6010FF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7378C619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7B54A783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79AB454C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3A8E666D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C9B90C9">
                <v:shape id="_x0000_s2274" type="#_x0000_t161" style="position:absolute;left:0;text-align:left;margin-left:-64pt;margin-top:427.15pt;width:160.65pt;height:16.85pt;rotation:270;z-index:109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03FC3A25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770E5BD0">
                <v:shape id="_x0000_s2275" type="#_x0000_t202" style="position:absolute;left:0;text-align:left;margin-left:-1.5pt;margin-top:2.75pt;width:403.9pt;height:729.85pt;z-index:114;mso-position-horizontal-relative:text;mso-position-vertical-relative:text" strokecolor="#943634" strokeweight="2pt">
                  <v:stroke linestyle="thinThick"/>
                  <v:shadow color="#868686"/>
                  <v:textbox>
                    <w:txbxContent>
                      <w:p w14:paraId="58816927" w14:textId="77777777" w:rsidR="00917316" w:rsidRDefault="00000000" w:rsidP="00B1133B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4| التناظر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6AE1BB16">
                            <v:shape id="_x0000_i1697" type="#_x0000_t75" style="width:24.65pt;height:15.15pt">
                              <v:imagedata r:id="rId781" o:title=""/>
                            </v:shape>
                            <o:OLEObject Type="Embed" ProgID="Equation.DSMT4" ShapeID="_x0000_i1697" DrawAspect="Content" ObjectID="_1805366412" r:id="rId96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و الدوران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495" w:dyaOrig="285" w14:anchorId="70D335F2">
                            <v:shape id="_x0000_i1698" type="#_x0000_t75" style="width:24.65pt;height:15.15pt">
                              <v:imagedata r:id="rId781" o:title=""/>
                            </v:shape>
                            <o:OLEObject Type="Embed" ProgID="Equation.DSMT4" ShapeID="_x0000_i1698" DrawAspect="Content" ObjectID="_1805366413" r:id="rId96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80" w:dyaOrig="180" w14:anchorId="71C987F6">
                            <v:shape id="_x0000_i1699" type="#_x0000_t75" style="width:9.45pt;height:9.45pt">
                              <v:imagedata r:id="rId966" o:title=""/>
                            </v:shape>
                            <o:OLEObject Type="Embed" ProgID="Equation.DSMT4" ShapeID="_x0000_i1699" DrawAspect="Content" ObjectID="_1805366414" r:id="rId967"/>
                          </w:object>
                        </w:r>
                      </w:p>
                      <w:p w14:paraId="77ABEE15" w14:textId="77777777" w:rsidR="00917316" w:rsidRDefault="00000000" w:rsidP="00D66FD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915" w:dyaOrig="285" w14:anchorId="5B71DCBB">
                            <v:shape id="_x0000_i1700" type="#_x0000_t75" style="width:45.45pt;height:15.15pt">
                              <v:imagedata r:id="rId813" o:title=""/>
                            </v:shape>
                            <o:OLEObject Type="Embed" ProgID="Equation.DSMT4" ShapeID="_x0000_i1700" DrawAspect="Content" ObjectID="_1805366415" r:id="rId9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395" w:dyaOrig="300" w14:anchorId="3A2DCF38">
                            <v:shape id="_x0000_i1701" type="#_x0000_t75" style="width:70.1pt;height:15.15pt">
                              <v:imagedata r:id="rId815" o:title=""/>
                            </v:shape>
                            <o:OLEObject Type="Embed" ProgID="Equation.DSMT4" ShapeID="_x0000_i1701" DrawAspect="Content" ObjectID="_1805366416" r:id="rId9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555" w:dyaOrig="285" w14:anchorId="0A7376A8">
                            <v:shape id="_x0000_i1702" type="#_x0000_t75" style="width:28.4pt;height:15.15pt">
                              <v:imagedata r:id="rId970" o:title=""/>
                            </v:shape>
                            <o:OLEObject Type="Embed" ProgID="Equation.DSMT4" ShapeID="_x0000_i1702" DrawAspect="Content" ObjectID="_1805366417" r:id="rId9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435" w:dyaOrig="225" w14:anchorId="0A9BC04F">
                            <v:shape id="_x0000_i1703" type="#_x0000_t75" style="width:20.85pt;height:11.35pt">
                              <v:imagedata r:id="rId972" o:title=""/>
                            </v:shape>
                            <o:OLEObject Type="Embed" ProgID="Equation.DSMT4" ShapeID="_x0000_i1703" DrawAspect="Content" ObjectID="_1805366418" r:id="rId973"/>
                          </w:object>
                        </w:r>
                      </w:p>
                      <w:p w14:paraId="19D99192" w14:textId="77777777" w:rsidR="00917316" w:rsidRDefault="00000000" w:rsidP="00D66FD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395" w:dyaOrig="300" w14:anchorId="142D4FCC">
                            <v:shape id="_x0000_i1704" type="#_x0000_t75" style="width:70.1pt;height:15.15pt">
                              <v:imagedata r:id="rId974" o:title=""/>
                            </v:shape>
                            <o:OLEObject Type="Embed" ProgID="Equation.DSMT4" ShapeID="_x0000_i1704" DrawAspect="Content" ObjectID="_1805366419" r:id="rId97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3960" w:dyaOrig="285" w14:anchorId="295B0852">
                            <v:shape id="_x0000_i1705" type="#_x0000_t75" style="width:198.95pt;height:15.15pt">
                              <v:imagedata r:id="rId976" o:title=""/>
                            </v:shape>
                            <o:OLEObject Type="Embed" ProgID="Equation.DSMT4" ShapeID="_x0000_i1705" DrawAspect="Content" ObjectID="_1805366420" r:id="rId977"/>
                          </w:object>
                        </w:r>
                      </w:p>
                      <w:p w14:paraId="4AB23DEB" w14:textId="77777777" w:rsidR="00917316" w:rsidRPr="00D36FA5" w:rsidRDefault="00000000" w:rsidP="00D66FD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6| التحاكي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45" w:dyaOrig="285" w14:anchorId="245B0902">
                            <v:shape id="_x0000_i1706" type="#_x0000_t75" style="width:32.2pt;height:15.15pt">
                              <v:imagedata r:id="rId787" o:title=""/>
                            </v:shape>
                            <o:OLEObject Type="Embed" ProgID="Equation.DSMT4" ShapeID="_x0000_i1706" DrawAspect="Content" ObjectID="_1805366421" r:id="rId9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35" w:dyaOrig="225" w14:anchorId="537555B0">
                            <v:shape id="_x0000_i1707" type="#_x0000_t75" style="width:7.6pt;height:11.35pt">
                              <v:imagedata r:id="rId789" o:title=""/>
                            </v:shape>
                            <o:OLEObject Type="Embed" ProgID="Equation.DSMT4" ShapeID="_x0000_i1707" DrawAspect="Content" ObjectID="_1805366422" r:id="rId979"/>
                          </w:object>
                        </w:r>
                      </w:p>
                      <w:p w14:paraId="32FE3CD5" w14:textId="77777777" w:rsidR="00917316" w:rsidRDefault="00000000" w:rsidP="00F8782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object w:dxaOrig="945" w:dyaOrig="285" w14:anchorId="5765111C">
                            <v:shape id="_x0000_i1708" type="#_x0000_t75" style="width:47.35pt;height:15.15pt">
                              <v:imagedata r:id="rId980" o:title=""/>
                            </v:shape>
                            <o:OLEObject Type="Embed" ProgID="Equation.DSMT4" ShapeID="_x0000_i1708" DrawAspect="Content" ObjectID="_1805366423" r:id="rId9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object w:dxaOrig="1305" w:dyaOrig="285" w14:anchorId="5B4E46A6">
                            <v:shape id="_x0000_i1709" type="#_x0000_t75" style="width:64.4pt;height:15.15pt">
                              <v:imagedata r:id="rId982" o:title=""/>
                            </v:shape>
                            <o:OLEObject Type="Embed" ProgID="Equation.DSMT4" ShapeID="_x0000_i1709" DrawAspect="Content" ObjectID="_1805366424" r:id="rId98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object w:dxaOrig="705" w:dyaOrig="285" w14:anchorId="64F92239">
                            <v:shape id="_x0000_i1710" type="#_x0000_t75" style="width:36pt;height:15.15pt">
                              <v:imagedata r:id="rId984" o:title=""/>
                            </v:shape>
                            <o:OLEObject Type="Embed" ProgID="Equation.DSMT4" ShapeID="_x0000_i1710" DrawAspect="Content" ObjectID="_1805366425" r:id="rId98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object w:dxaOrig="420" w:dyaOrig="225" w14:anchorId="44A2CF54">
                            <v:shape id="_x0000_i1711" type="#_x0000_t75" style="width:20.85pt;height:11.35pt">
                              <v:imagedata r:id="rId986" o:title=""/>
                            </v:shape>
                            <o:OLEObject Type="Embed" ProgID="Equation.DSMT4" ShapeID="_x0000_i1711" DrawAspect="Content" ObjectID="_1805366426" r:id="rId987"/>
                          </w:object>
                        </w:r>
                      </w:p>
                      <w:p w14:paraId="5E7096C3" w14:textId="77777777" w:rsidR="00917316" w:rsidRPr="00D66FD7" w:rsidRDefault="00000000" w:rsidP="00D66FD7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</w:rPr>
                          <w:object w:dxaOrig="1560" w:dyaOrig="285" w14:anchorId="34F8B590">
                            <v:shape id="_x0000_i1712" type="#_x0000_t75" style="width:77.7pt;height:15.15pt">
                              <v:imagedata r:id="rId988" o:title=""/>
                            </v:shape>
                            <o:OLEObject Type="Embed" ProgID="Equation.DSMT4" ShapeID="_x0000_i1712" DrawAspect="Content" ObjectID="_1805366427" r:id="rId9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</w:rPr>
                          <w:object w:dxaOrig="2385" w:dyaOrig="225" w14:anchorId="445A2C4E">
                            <v:shape id="_x0000_i1713" type="#_x0000_t75" style="width:119.35pt;height:11.35pt">
                              <v:imagedata r:id="rId990" o:title=""/>
                            </v:shape>
                            <o:OLEObject Type="Embed" ProgID="Equation.DSMT4" ShapeID="_x0000_i1713" DrawAspect="Content" ObjectID="_1805366428" r:id="rId991"/>
                          </w:object>
                        </w:r>
                      </w:p>
                      <w:p w14:paraId="20549973" w14:textId="77777777" w:rsidR="00917316" w:rsidRPr="00D66FD7" w:rsidRDefault="00917316" w:rsidP="00F87826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rPr>
                            <w:rFonts w:ascii="Traditional Arabic" w:hAnsi="Traditional Arabic" w:cs="Traditional Arabic"/>
                            <w:sz w:val="6"/>
                            <w:szCs w:val="6"/>
                            <w:rtl/>
                          </w:rPr>
                        </w:pPr>
                      </w:p>
                      <w:p w14:paraId="688F85C0" w14:textId="77777777" w:rsidR="00917316" w:rsidRPr="006E6684" w:rsidRDefault="00000000" w:rsidP="00185DEC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2. دراسة التحويلات النقطية</w:t>
                        </w:r>
                      </w:p>
                      <w:p w14:paraId="650B00B2" w14:textId="77777777" w:rsidR="00917316" w:rsidRDefault="00220B8C" w:rsidP="005C5B48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80" w:dyaOrig="195" w14:anchorId="526281C1">
                            <v:shape id="_x0000_i1714" type="#_x0000_t75" style="width:9.45pt;height:9.45pt">
                              <v:imagedata r:id="rId992" o:title=""/>
                            </v:shape>
                            <o:OLEObject Type="Embed" ProgID="Equation.DSMT4" ShapeID="_x0000_i1714" DrawAspect="Content" ObjectID="_1805366429" r:id="rId9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تحويل النقطي 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35" w:dyaOrig="225" w14:anchorId="2818A5A7">
                            <v:shape id="_x0000_i1715" type="#_x0000_t75" style="width:36pt;height:11.35pt">
                              <v:imagedata r:id="rId994" o:title=""/>
                            </v:shape>
                            <o:OLEObject Type="Embed" ProgID="Equation.DSMT4" ShapeID="_x0000_i1715" DrawAspect="Content" ObjectID="_1805366430" r:id="rId995"/>
                          </w:object>
                        </w:r>
                      </w:p>
                      <w:p w14:paraId="7226A6B8" w14:textId="77777777" w:rsidR="00220B8C" w:rsidRDefault="00000000" w:rsidP="00220B8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لتكن الثنائية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420" w:dyaOrig="285" w14:anchorId="5497B7A8">
                            <v:shape id="_x0000_i1716" type="#_x0000_t75" style="width:20.85pt;height:15.15pt">
                              <v:imagedata r:id="rId996" o:title=""/>
                            </v:shape>
                            <o:OLEObject Type="Embed" ProgID="Equation.DSMT4" ShapeID="_x0000_i1716" DrawAspect="Content" ObjectID="_1805366431" r:id="rId9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80" w:dyaOrig="225" w14:anchorId="5B6D8684">
                            <v:shape id="_x0000_i1717" type="#_x0000_t75" style="width:39.8pt;height:11.35pt">
                              <v:imagedata r:id="rId998" o:title=""/>
                            </v:shape>
                            <o:OLEObject Type="Embed" ProgID="Equation.DSMT4" ShapeID="_x0000_i1717" DrawAspect="Content" ObjectID="_1805366432" r:id="rId9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ع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555" w:dyaOrig="255" w14:anchorId="13CE51AB">
                            <v:shape id="_x0000_i1718" type="#_x0000_t75" style="width:28.4pt;height:13.25pt">
                              <v:imagedata r:id="rId1000" o:title=""/>
                            </v:shape>
                            <o:OLEObject Type="Embed" ProgID="Equation.DSMT4" ShapeID="_x0000_i1718" DrawAspect="Content" ObjectID="_1805366433" r:id="rId10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8"/>
                            <w:sz w:val="24"/>
                            <w:szCs w:val="24"/>
                          </w:rPr>
                          <w:object w:dxaOrig="765" w:dyaOrig="240" w14:anchorId="6D1FCD2F">
                            <v:shape id="_x0000_i1719" type="#_x0000_t75" style="width:37.9pt;height:11.35pt">
                              <v:imagedata r:id="rId1002" o:title=""/>
                            </v:shape>
                            <o:OLEObject Type="Embed" ProgID="Equation.DSMT4" ShapeID="_x0000_i1719" DrawAspect="Content" ObjectID="_1805366434" r:id="rId1003"/>
                          </w:object>
                        </w:r>
                      </w:p>
                      <w:p w14:paraId="4FD6DCED" w14:textId="77777777" w:rsidR="00917316" w:rsidRDefault="00917316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</w:p>
                      <w:p w14:paraId="00E64226" w14:textId="77777777" w:rsidR="00917316" w:rsidRDefault="00917316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</w:p>
                      <w:p w14:paraId="1C845B50" w14:textId="77777777" w:rsidR="00917316" w:rsidRDefault="00917316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</w:rPr>
                        </w:pPr>
                      </w:p>
                      <w:p w14:paraId="1CAFC5B0" w14:textId="77777777" w:rsidR="00917316" w:rsidRPr="005C5B48" w:rsidRDefault="00917316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6"/>
                            <w:szCs w:val="6"/>
                            <w:rtl/>
                          </w:rPr>
                        </w:pPr>
                      </w:p>
                      <w:p w14:paraId="1E3FA3B4" w14:textId="77777777" w:rsidR="00917316" w:rsidRDefault="00917316" w:rsidP="00E16207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A77F969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7A7F824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1E747BF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0B83144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546F777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E904A13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0769D6E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1827FB2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669975F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BE0EAD5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E9DC69E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5D9820C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45F00B7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BAB5E13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844C076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0986C99" w14:textId="77777777" w:rsidR="00917316" w:rsidRDefault="00917316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28AFB7A" w14:textId="77777777" w:rsidR="00917316" w:rsidRDefault="00F602CD" w:rsidP="00A5312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-2-3 الصفحة </w:t>
                        </w:r>
                        <w:proofErr w:type="gramStart"/>
                        <w:r w:rsidR="00A53121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39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 w:rsidR="00A53121"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دراسة مختلف حالات التحويل النقطي والأعداد المركبة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08DE659E" w14:textId="77777777" w:rsidR="00917316" w:rsidRPr="00D7746A" w:rsidRDefault="00917316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4F490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2B2469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4C25F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5862C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9D1FFB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4B519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85E67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E86B6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6D436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BECED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119F1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11FE4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55462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714E3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D34E9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B7B5EF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F7B8B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77510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46B502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EDE7B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E0314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CF2EA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3ECAC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1F576E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E0450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C4083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7BD91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43DB4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40658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829B2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86A46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5D9B3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1990B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8D255D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33CEE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6955DC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3C018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1438B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D1A58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C89B2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F47F2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BEFB8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C3FD0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CDC11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7666C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650BF3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C3CD2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A187B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E1373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0F7BB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08F8F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643D00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90948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9DEB4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85821D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180D0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B8950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3A961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9DF5E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EFAC9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BDA2B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18B37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AA3D7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804D88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F33B6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7CE530DF">
                <v:roundrect id="_x0000_s2299" style="position:absolute;left:0;text-align:left;margin-left:83.25pt;margin-top:6.75pt;width:220.85pt;height:23.35pt;z-index:154" arcsize="10923f">
                  <v:textbox>
                    <w:txbxContent>
                      <w:p w14:paraId="61FB7737" w14:textId="77777777" w:rsidR="00917316" w:rsidRPr="000F4AA5" w:rsidRDefault="00000000" w:rsidP="00FB2CAB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11651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78-80-81-</w:t>
                        </w:r>
                        <w:r w:rsidR="00FB2CAB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82-85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11651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50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3BF85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B3653F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423FDF7A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F90D404">
                <v:roundrect id="_x0000_s2300" style="position:absolute;left:0;text-align:left;margin-left:-11pt;margin-top:226.3pt;width:117.05pt;height:40.85pt;rotation:270;z-index:158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73A1BBE7" w14:textId="77777777" w:rsidR="00917316" w:rsidRPr="007F54B2" w:rsidRDefault="00B4478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4. دراسة مختلف التحويلات النقطية (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EB28D6C" w14:textId="77777777" w:rsidR="00917316" w:rsidRPr="007F54B2" w:rsidRDefault="00917316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7222AB24">
                <v:shape id="_x0000_s2301" type="#_x0000_t202" style="position:absolute;left:0;text-align:left;margin-left:61.35pt;margin-top:176.35pt;width:458.6pt;height:149pt;z-index:157;mso-position-horizontal-relative:text;mso-position-vertical-relative:text" stroked="f">
                  <v:textbox>
                    <w:txbxContent>
                      <w:tbl>
                        <w:tblPr>
                          <w:bidiVisual/>
                          <w:tblW w:w="0" w:type="auto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1590"/>
                          <w:gridCol w:w="1590"/>
                          <w:gridCol w:w="5670"/>
                        </w:tblGrid>
                        <w:tr w:rsidR="00FE1DDC" w14:paraId="5A9741B3" w14:textId="77777777" w:rsidTr="00D76265">
                          <w:tc>
                            <w:tcPr>
                              <w:tcW w:w="1590" w:type="dxa"/>
                              <w:shd w:val="clear" w:color="auto" w:fill="auto"/>
                            </w:tcPr>
                            <w:p w14:paraId="6072C4A5" w14:textId="77777777" w:rsidR="00917316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76265"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  <w:t>إذا كان</w:t>
                              </w: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</w:tcPr>
                            <w:p w14:paraId="2DEEDFE9" w14:textId="77777777" w:rsidR="00917316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76265"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  <w:t>وكان</w: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4010ABAF" w14:textId="77777777" w:rsidR="00917316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76265">
                                <w:rPr>
                                  <w:rFonts w:ascii="ae_AlMateen" w:hAnsi="ae_AlMateen" w:cs="ae_AlMateen"/>
                                  <w:color w:val="00B050"/>
                                  <w:sz w:val="24"/>
                                  <w:szCs w:val="24"/>
                                  <w:rtl/>
                                </w:rPr>
                                <w:t>فإن:</w:t>
                              </w:r>
                            </w:p>
                          </w:tc>
                        </w:tr>
                        <w:tr w:rsidR="00FE1DDC" w14:paraId="257B9C62" w14:textId="77777777" w:rsidTr="00D76265">
                          <w:tc>
                            <w:tcPr>
                              <w:tcW w:w="1590" w:type="dxa"/>
                              <w:vMerge w:val="restart"/>
                              <w:shd w:val="clear" w:color="auto" w:fill="auto"/>
                              <w:vAlign w:val="center"/>
                            </w:tcPr>
                            <w:p w14:paraId="77C043CB" w14:textId="77777777" w:rsidR="00E34841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360" w:dyaOrig="225" w14:anchorId="780F6986">
                                  <v:shape id="_x0000_i1720" type="#_x0000_t75" style="width:18.95pt;height:11.35pt">
                                    <v:imagedata r:id="rId1004" o:title=""/>
                                  </v:shape>
                                  <o:OLEObject Type="Embed" ProgID="Equation.DSMT4" ShapeID="_x0000_i1720" DrawAspect="Content" ObjectID="_1805366435" r:id="rId1005"/>
                                </w:object>
                              </w: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  <w:vAlign w:val="center"/>
                            </w:tcPr>
                            <w:p w14:paraId="25F5C5CC" w14:textId="77777777" w:rsidR="00E34841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405" w:dyaOrig="225" w14:anchorId="025037CA">
                                  <v:shape id="_x0000_i1721" type="#_x0000_t75" style="width:20.85pt;height:11.35pt">
                                    <v:imagedata r:id="rId1006" o:title=""/>
                                  </v:shape>
                                  <o:OLEObject Type="Embed" ProgID="Equation.DSMT4" ShapeID="_x0000_i1721" DrawAspect="Content" ObjectID="_1805366436" r:id="rId1007"/>
                                </w:objec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60B1F11C" w14:textId="77777777" w:rsidR="00E34841" w:rsidRPr="00D76265" w:rsidRDefault="00000000" w:rsidP="00D76265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التحويل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195" w14:anchorId="5A78E878">
                                  <v:shape id="_x0000_i1722" type="#_x0000_t75" style="width:9.45pt;height:9.45pt">
                                    <v:imagedata r:id="rId992" o:title=""/>
                                  </v:shape>
                                  <o:OLEObject Type="Embed" ProgID="Equation.DSMT4" ShapeID="_x0000_i1722" DrawAspect="Content" ObjectID="_1805366437" r:id="rId1008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التحويل المطابق لأن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480" w:dyaOrig="195" w14:anchorId="6B7B2440">
                                  <v:shape id="_x0000_i1723" type="#_x0000_t75" style="width:24.65pt;height:9.45pt">
                                    <v:imagedata r:id="rId1009" o:title=""/>
                                  </v:shape>
                                  <o:OLEObject Type="Embed" ProgID="Equation.DSMT4" ShapeID="_x0000_i1723" DrawAspect="Content" ObjectID="_1805366438" r:id="rId1010"/>
                                </w:object>
                              </w:r>
                            </w:p>
                          </w:tc>
                        </w:tr>
                        <w:tr w:rsidR="00FE1DDC" w14:paraId="08F24AC1" w14:textId="77777777" w:rsidTr="00D76265">
                          <w:tc>
                            <w:tcPr>
                              <w:tcW w:w="1590" w:type="dxa"/>
                              <w:vMerge/>
                              <w:shd w:val="clear" w:color="auto" w:fill="auto"/>
                              <w:vAlign w:val="center"/>
                            </w:tcPr>
                            <w:p w14:paraId="122B33F2" w14:textId="77777777" w:rsidR="00E34841" w:rsidRPr="00D76265" w:rsidRDefault="00E34841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  <w:vAlign w:val="center"/>
                            </w:tcPr>
                            <w:p w14:paraId="1E748450" w14:textId="77777777" w:rsidR="00E34841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405" w:dyaOrig="225" w14:anchorId="6E2AA83A">
                                  <v:shape id="_x0000_i1724" type="#_x0000_t75" style="width:20.85pt;height:11.35pt">
                                    <v:imagedata r:id="rId1011" o:title=""/>
                                  </v:shape>
                                  <o:OLEObject Type="Embed" ProgID="Equation.DSMT4" ShapeID="_x0000_i1724" DrawAspect="Content" ObjectID="_1805366439" r:id="rId1012"/>
                                </w:objec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7704A9C8" w14:textId="77777777" w:rsidR="00E34841" w:rsidRPr="00D76265" w:rsidRDefault="00000000" w:rsidP="00D76265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التحويل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195" w14:anchorId="7584B85F">
                                  <v:shape id="_x0000_i1725" type="#_x0000_t75" style="width:9.45pt;height:9.45pt">
                                    <v:imagedata r:id="rId992" o:title=""/>
                                  </v:shape>
                                  <o:OLEObject Type="Embed" ProgID="Equation.DSMT4" ShapeID="_x0000_i1725" DrawAspect="Content" ObjectID="_1805366440" r:id="rId1013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انسحاب شعاع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22"/>
                                  <w:sz w:val="24"/>
                                  <w:szCs w:val="24"/>
                                </w:rPr>
                                <w:object w:dxaOrig="465" w:dyaOrig="525" w14:anchorId="7FA205BA">
                                  <v:shape id="_x0000_i1726" type="#_x0000_t75" style="width:22.75pt;height:26.55pt">
                                    <v:imagedata r:id="rId1014" o:title=""/>
                                  </v:shape>
                                  <o:OLEObject Type="Embed" ProgID="Equation.DSMT4" ShapeID="_x0000_i1726" DrawAspect="Content" ObjectID="_1805366441" r:id="rId1015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صورة العدد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65" w:dyaOrig="225" w14:anchorId="05C29C19">
                                  <v:shape id="_x0000_i1727" type="#_x0000_t75" style="width:7.6pt;height:11.35pt">
                                    <v:imagedata r:id="rId1016" o:title=""/>
                                  </v:shape>
                                  <o:OLEObject Type="Embed" ProgID="Equation.DSMT4" ShapeID="_x0000_i1727" DrawAspect="Content" ObjectID="_1805366442" r:id="rId1017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لأنه من الشكل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720" w:dyaOrig="225" w14:anchorId="15EB1160">
                                  <v:shape id="_x0000_i1728" type="#_x0000_t75" style="width:36pt;height:11.35pt">
                                    <v:imagedata r:id="rId1018" o:title=""/>
                                  </v:shape>
                                  <o:OLEObject Type="Embed" ProgID="Equation.DSMT4" ShapeID="_x0000_i1728" DrawAspect="Content" ObjectID="_1805366443" r:id="rId1019"/>
                                </w:object>
                              </w:r>
                            </w:p>
                          </w:tc>
                        </w:tr>
                        <w:tr w:rsidR="00FE1DDC" w14:paraId="213FEC37" w14:textId="77777777" w:rsidTr="00D76265">
                          <w:tc>
                            <w:tcPr>
                              <w:tcW w:w="1590" w:type="dxa"/>
                              <w:vMerge w:val="restart"/>
                              <w:shd w:val="clear" w:color="auto" w:fill="auto"/>
                              <w:vAlign w:val="center"/>
                            </w:tcPr>
                            <w:p w14:paraId="522A9392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825" w:dyaOrig="300" w14:anchorId="76063C61">
                                  <v:shape id="_x0000_i1729" type="#_x0000_t75" style="width:41.7pt;height:15.15pt">
                                    <v:imagedata r:id="rId1020" o:title=""/>
                                  </v:shape>
                                  <o:OLEObject Type="Embed" ProgID="Equation.DSMT4" ShapeID="_x0000_i1729" DrawAspect="Content" ObjectID="_1805366444" r:id="rId1021"/>
                                </w:object>
                              </w: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  <w:vAlign w:val="center"/>
                            </w:tcPr>
                            <w:p w14:paraId="466C307D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420" w:dyaOrig="285" w14:anchorId="68475164">
                                  <v:shape id="_x0000_i1730" type="#_x0000_t75" style="width:20.85pt;height:15.15pt">
                                    <v:imagedata r:id="rId1022" o:title=""/>
                                  </v:shape>
                                  <o:OLEObject Type="Embed" ProgID="Equation.DSMT4" ShapeID="_x0000_i1730" DrawAspect="Content" ObjectID="_1805366445" r:id="rId1023"/>
                                </w:objec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3F8D0D31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195" w14:anchorId="130A68C9">
                                  <v:shape id="_x0000_i1731" type="#_x0000_t75" style="width:9.45pt;height:9.45pt">
                                    <v:imagedata r:id="rId992" o:title=""/>
                                  </v:shape>
                                  <o:OLEObject Type="Embed" ProgID="Equation.DSMT4" ShapeID="_x0000_i1731" DrawAspect="Content" ObjectID="_1805366446" r:id="rId1024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دوران مركز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95" w:dyaOrig="195" w14:anchorId="11629960">
                                  <v:shape id="_x0000_i1732" type="#_x0000_t75" style="width:9.45pt;height:9.45pt">
                                    <v:imagedata r:id="rId1025" o:title=""/>
                                  </v:shape>
                                  <o:OLEObject Type="Embed" ProgID="Equation.DSMT4" ShapeID="_x0000_i1732" DrawAspect="Content" ObjectID="_1805366447" r:id="rId1026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8"/>
                                  <w:sz w:val="24"/>
                                  <w:szCs w:val="24"/>
                                </w:rPr>
                                <w:object w:dxaOrig="375" w:dyaOrig="465" w14:anchorId="0EA2ADC0">
                                  <v:shape id="_x0000_i1733" type="#_x0000_t75" style="width:18.95pt;height:22.75pt">
                                    <v:imagedata r:id="rId1027" o:title=""/>
                                  </v:shape>
                                  <o:OLEObject Type="Embed" ProgID="Equation.DSMT4" ShapeID="_x0000_i1733" DrawAspect="Content" ObjectID="_1805366448" r:id="rId1028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زاوي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65" w:dyaOrig="225" w14:anchorId="11F0693B">
                                  <v:shape id="_x0000_i1734" type="#_x0000_t75" style="width:7.6pt;height:11.35pt">
                                    <v:imagedata r:id="rId1029" o:title=""/>
                                  </v:shape>
                                  <o:OLEObject Type="Embed" ProgID="Equation.DSMT4" ShapeID="_x0000_i1734" DrawAspect="Content" ObjectID="_1805366449" r:id="rId1030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حيث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765" w:dyaOrig="285" w14:anchorId="4F01C50A">
                                  <v:shape id="_x0000_i1735" type="#_x0000_t75" style="width:37.9pt;height:15.15pt">
                                    <v:imagedata r:id="rId1031" o:title=""/>
                                  </v:shape>
                                  <o:OLEObject Type="Embed" ProgID="Equation.DSMT4" ShapeID="_x0000_i1735" DrawAspect="Content" ObjectID="_1805366450" r:id="rId1032"/>
                                </w:object>
                              </w:r>
                            </w:p>
                          </w:tc>
                        </w:tr>
                        <w:tr w:rsidR="00FE1DDC" w14:paraId="0E9C856A" w14:textId="77777777" w:rsidTr="00D76265">
                          <w:tc>
                            <w:tcPr>
                              <w:tcW w:w="1590" w:type="dxa"/>
                              <w:vMerge/>
                              <w:shd w:val="clear" w:color="auto" w:fill="auto"/>
                              <w:vAlign w:val="center"/>
                            </w:tcPr>
                            <w:p w14:paraId="2C55C489" w14:textId="77777777" w:rsidR="00220B8C" w:rsidRPr="00D76265" w:rsidRDefault="00220B8C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  <w:vAlign w:val="center"/>
                            </w:tcPr>
                            <w:p w14:paraId="71618B57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420" w:dyaOrig="285" w14:anchorId="11F0EADA">
                                  <v:shape id="_x0000_i1736" type="#_x0000_t75" style="width:20.85pt;height:15.15pt">
                                    <v:imagedata r:id="rId1033" o:title=""/>
                                  </v:shape>
                                  <o:OLEObject Type="Embed" ProgID="Equation.DSMT4" ShapeID="_x0000_i1736" DrawAspect="Content" ObjectID="_1805366451" r:id="rId1034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540" w:dyaOrig="225" w14:anchorId="626E54FB">
                                  <v:shape id="_x0000_i1737" type="#_x0000_t75" style="width:26.55pt;height:11.35pt">
                                    <v:imagedata r:id="rId1035" o:title=""/>
                                  </v:shape>
                                  <o:OLEObject Type="Embed" ProgID="Equation.DSMT4" ShapeID="_x0000_i1737" DrawAspect="Content" ObjectID="_1805366452" r:id="rId1036"/>
                                </w:objec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462B8510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195" w14:anchorId="3DBF0C55">
                                  <v:shape id="_x0000_i1738" type="#_x0000_t75" style="width:9.45pt;height:9.45pt">
                                    <v:imagedata r:id="rId992" o:title=""/>
                                  </v:shape>
                                  <o:OLEObject Type="Embed" ProgID="Equation.DSMT4" ShapeID="_x0000_i1738" DrawAspect="Content" ObjectID="_1805366453" r:id="rId1037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تحاكي مركز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95" w:dyaOrig="195" w14:anchorId="6548E8FA">
                                  <v:shape id="_x0000_i1739" type="#_x0000_t75" style="width:9.45pt;height:9.45pt">
                                    <v:imagedata r:id="rId1025" o:title=""/>
                                  </v:shape>
                                  <o:OLEObject Type="Embed" ProgID="Equation.DSMT4" ShapeID="_x0000_i1739" DrawAspect="Content" ObjectID="_1805366454" r:id="rId1038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8"/>
                                  <w:sz w:val="24"/>
                                  <w:szCs w:val="24"/>
                                </w:rPr>
                                <w:object w:dxaOrig="375" w:dyaOrig="465" w14:anchorId="391E9F54">
                                  <v:shape id="_x0000_i1740" type="#_x0000_t75" style="width:18.95pt;height:22.75pt">
                                    <v:imagedata r:id="rId1027" o:title=""/>
                                  </v:shape>
                                  <o:OLEObject Type="Embed" ProgID="Equation.DSMT4" ShapeID="_x0000_i1740" DrawAspect="Content" ObjectID="_1805366455" r:id="rId1039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نسب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195" w:dyaOrig="285" w14:anchorId="66D3318E">
                                  <v:shape id="_x0000_i1741" type="#_x0000_t75" style="width:9.45pt;height:15.15pt">
                                    <v:imagedata r:id="rId1040" o:title=""/>
                                  </v:shape>
                                  <o:OLEObject Type="Embed" ProgID="Equation.DSMT4" ShapeID="_x0000_i1741" DrawAspect="Content" ObjectID="_1805366456" r:id="rId1041"/>
                                </w:object>
                              </w:r>
                            </w:p>
                          </w:tc>
                        </w:tr>
                        <w:tr w:rsidR="00FE1DDC" w14:paraId="3A7B66D7" w14:textId="77777777" w:rsidTr="00D76265">
                          <w:tc>
                            <w:tcPr>
                              <w:tcW w:w="1590" w:type="dxa"/>
                              <w:vMerge/>
                              <w:shd w:val="clear" w:color="auto" w:fill="auto"/>
                              <w:vAlign w:val="center"/>
                            </w:tcPr>
                            <w:p w14:paraId="25B6FBBE" w14:textId="77777777" w:rsidR="00220B8C" w:rsidRPr="00D76265" w:rsidRDefault="00220B8C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90" w:type="dxa"/>
                              <w:shd w:val="clear" w:color="auto" w:fill="auto"/>
                              <w:vAlign w:val="center"/>
                            </w:tcPr>
                            <w:p w14:paraId="77E45F64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420" w:dyaOrig="285" w14:anchorId="4F20FED5">
                                  <v:shape id="_x0000_i1742" type="#_x0000_t75" style="width:20.85pt;height:15.15pt">
                                    <v:imagedata r:id="rId1033" o:title=""/>
                                  </v:shape>
                                  <o:OLEObject Type="Embed" ProgID="Equation.DSMT4" ShapeID="_x0000_i1742" DrawAspect="Content" ObjectID="_1805366457" r:id="rId1042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َ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540" w:dyaOrig="225" w14:anchorId="3FDD20F3">
                                  <v:shape id="_x0000_i1743" type="#_x0000_t75" style="width:26.55pt;height:11.35pt">
                                    <v:imagedata r:id="rId1043" o:title=""/>
                                  </v:shape>
                                  <o:OLEObject Type="Embed" ProgID="Equation.DSMT4" ShapeID="_x0000_i1743" DrawAspect="Content" ObjectID="_1805366458" r:id="rId1044"/>
                                </w:object>
                              </w:r>
                            </w:p>
                          </w:tc>
                          <w:tc>
                            <w:tcPr>
                              <w:tcW w:w="5670" w:type="dxa"/>
                              <w:shd w:val="clear" w:color="auto" w:fill="auto"/>
                            </w:tcPr>
                            <w:p w14:paraId="0F2C8873" w14:textId="77777777" w:rsidR="00220B8C" w:rsidRPr="00D76265" w:rsidRDefault="00000000" w:rsidP="00D76265">
                              <w:pPr>
                                <w:bidi/>
                                <w:spacing w:after="0" w:line="240" w:lineRule="auto"/>
                                <w:rPr>
                                  <w:rFonts w:ascii="Traditional Arabic" w:hAnsi="Traditional Arabic" w:cs="Traditional Arabic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195" w14:anchorId="2145CF83">
                                  <v:shape id="_x0000_i1744" type="#_x0000_t75" style="width:9.45pt;height:9.45pt">
                                    <v:imagedata r:id="rId992" o:title=""/>
                                  </v:shape>
                                  <o:OLEObject Type="Embed" ProgID="Equation.DSMT4" ShapeID="_x0000_i1744" DrawAspect="Content" ObjectID="_1805366459" r:id="rId1045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هو تشابه مركز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4"/>
                                  <w:sz w:val="24"/>
                                  <w:szCs w:val="24"/>
                                </w:rPr>
                                <w:object w:dxaOrig="195" w:dyaOrig="195" w14:anchorId="0E36A823">
                                  <v:shape id="_x0000_i1745" type="#_x0000_t75" style="width:9.45pt;height:9.45pt">
                                    <v:imagedata r:id="rId1025" o:title=""/>
                                  </v:shape>
                                  <o:OLEObject Type="Embed" ProgID="Equation.DSMT4" ShapeID="_x0000_i1745" DrawAspect="Content" ObjectID="_1805366460" r:id="rId1046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ذات اللاحقة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8"/>
                                  <w:sz w:val="24"/>
                                  <w:szCs w:val="24"/>
                                </w:rPr>
                                <w:object w:dxaOrig="375" w:dyaOrig="465" w14:anchorId="61DD0E7F">
                                  <v:shape id="_x0000_i1746" type="#_x0000_t75" style="width:18.95pt;height:22.75pt">
                                    <v:imagedata r:id="rId1027" o:title=""/>
                                  </v:shape>
                                  <o:OLEObject Type="Embed" ProgID="Equation.DSMT4" ShapeID="_x0000_i1746" DrawAspect="Content" ObjectID="_1805366461" r:id="rId1047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نسبته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435" w:dyaOrig="285" w14:anchorId="7881F86C">
                                  <v:shape id="_x0000_i1747" type="#_x0000_t75" style="width:20.85pt;height:15.15pt">
                                    <v:imagedata r:id="rId1048" o:title=""/>
                                  </v:shape>
                                  <o:OLEObject Type="Embed" ProgID="Equation.DSMT4" ShapeID="_x0000_i1747" DrawAspect="Content" ObjectID="_1805366462" r:id="rId1049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 xml:space="preserve"> وزاويته عمدة لـ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6"/>
                                  <w:sz w:val="24"/>
                                  <w:szCs w:val="24"/>
                                </w:rPr>
                                <w:object w:dxaOrig="165" w:dyaOrig="180" w14:anchorId="2D2442B8">
                                  <v:shape id="_x0000_i1748" type="#_x0000_t75" style="width:7.6pt;height:9.45pt">
                                    <v:imagedata r:id="rId1050" o:title=""/>
                                  </v:shape>
                                  <o:OLEObject Type="Embed" ProgID="Equation.DSMT4" ShapeID="_x0000_i1748" DrawAspect="Content" ObjectID="_1805366463" r:id="rId1051"/>
                                </w:object>
                              </w:r>
                              <w:r w:rsidRPr="00D76265">
                                <w:rPr>
                                  <w:rFonts w:ascii="Traditional Arabic" w:hAnsi="Traditional Arabic" w:cs="Traditional Arabic" w:hint="cs"/>
                                  <w:sz w:val="24"/>
                                  <w:szCs w:val="24"/>
                                  <w:rtl/>
                                </w:rPr>
                                <w:t>:</w:t>
                              </w:r>
                              <w:r>
                                <w:rPr>
                                  <w:rFonts w:ascii="Traditional Arabic" w:hAnsi="Traditional Arabic" w:cs="Traditional Arabic"/>
                                  <w:position w:val="-10"/>
                                  <w:sz w:val="24"/>
                                  <w:szCs w:val="24"/>
                                </w:rPr>
                                <w:object w:dxaOrig="765" w:dyaOrig="285" w14:anchorId="63204D81">
                                  <v:shape id="_x0000_i1749" type="#_x0000_t75" style="width:37.9pt;height:15.15pt">
                                    <v:imagedata r:id="rId1031" o:title=""/>
                                  </v:shape>
                                  <o:OLEObject Type="Embed" ProgID="Equation.DSMT4" ShapeID="_x0000_i1749" DrawAspect="Content" ObjectID="_1805366464" r:id="rId1052"/>
                                </w:object>
                              </w:r>
                            </w:p>
                          </w:tc>
                        </w:tr>
                      </w:tbl>
                      <w:p w14:paraId="2B250F63" w14:textId="77777777" w:rsidR="00917316" w:rsidRPr="00917316" w:rsidRDefault="00917316" w:rsidP="00917316">
                        <w:pPr>
                          <w:bidi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FE1DDC" w14:paraId="6348109F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22FD9323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750259C9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763B7D6F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5EB282FE" w14:textId="77777777" w:rsidR="00FD0269" w:rsidRDefault="00000000" w:rsidP="00AA556E">
      <w:pPr>
        <w:bidi/>
        <w:ind w:right="-993"/>
        <w:rPr>
          <w:color w:val="D9D9D9"/>
          <w:sz w:val="16"/>
          <w:szCs w:val="16"/>
          <w:lang w:bidi="ar-DZ"/>
        </w:rPr>
      </w:pPr>
      <w:r>
        <w:rPr>
          <w:noProof/>
          <w:sz w:val="18"/>
          <w:szCs w:val="18"/>
          <w:lang w:eastAsia="fr-FR"/>
        </w:rPr>
        <w:pict w14:anchorId="370C7080">
          <v:shape id="_x0000_s2332" type="#_x0000_t202" style="position:absolute;left:0;text-align:left;margin-left:-45.15pt;margin-top:1.25pt;width:561.15pt;height:15pt;z-index:-15;mso-position-horizontal-relative:text;mso-position-vertical-relative:text" stroked="f">
            <v:textbox>
              <w:txbxContent>
                <w:p w14:paraId="7B54E20B" w14:textId="77777777" w:rsidR="00917316" w:rsidRPr="007C316F" w:rsidRDefault="00000000" w:rsidP="00D76265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D76265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تحويلات النقطية والأعداد المركبة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0270AE85" w14:textId="77777777" w:rsidR="00917316" w:rsidRDefault="00917316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p w14:paraId="63B1F0C9" w14:textId="4A5B2BAB" w:rsidR="0031156C" w:rsidRPr="009358D6" w:rsidRDefault="00000000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32872DD0">
          <v:shape id="_x0000_s2363" type="#_x0000_t202" style="position:absolute;left:0;text-align:left;margin-left:-47.45pt;margin-top:804.15pt;width:561.15pt;height:15pt;z-index:-13" stroked="f">
            <v:textbox>
              <w:txbxContent>
                <w:p w14:paraId="6983B69D" w14:textId="77777777" w:rsidR="00917316" w:rsidRPr="007C316F" w:rsidRDefault="00000000" w:rsidP="008C6406">
                  <w:pPr>
                    <w:numPr>
                      <w:ilvl w:val="0"/>
                      <w:numId w:val="54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7D019679" w14:textId="77777777" w:rsidR="00917316" w:rsidRDefault="00917316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214F36C8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3C6F2F74" w14:textId="77777777" w:rsidR="00705A5B" w:rsidRPr="00FF745E" w:rsidRDefault="00000000" w:rsidP="000A401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7C4637" w14:textId="77777777" w:rsidR="00705A5B" w:rsidRPr="00092BE8" w:rsidRDefault="00000000" w:rsidP="00855C9E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0A9E73FD" w14:textId="77777777" w:rsidR="00705A5B" w:rsidRPr="00A8777A" w:rsidRDefault="00000000" w:rsidP="00B344A4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B344A4">
              <w:rPr>
                <w:rFonts w:cs="Traditional Arabic" w:hint="cs"/>
                <w:b/>
                <w:bCs/>
                <w:rtl/>
                <w:lang w:bidi="ar-DZ"/>
              </w:rPr>
              <w:t>جانف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7BD479BD" w14:textId="77777777" w:rsidR="00705A5B" w:rsidRPr="00A8777A" w:rsidRDefault="00000000" w:rsidP="00597F9C">
            <w:pPr>
              <w:bidi/>
              <w:spacing w:after="0" w:line="240" w:lineRule="auto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r w:rsidR="00597F9C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  <w:r w:rsidRPr="00A8777A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 xml:space="preserve"> </w:t>
            </w:r>
          </w:p>
        </w:tc>
      </w:tr>
      <w:tr w:rsidR="00FE1DDC" w14:paraId="762A24EF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76F55884" w14:textId="77777777" w:rsidR="006A7F27" w:rsidRPr="00140BA6" w:rsidRDefault="00000000" w:rsidP="00990579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>
              <w:rPr>
                <w:rFonts w:cs="Traditional Arabic"/>
                <w:b/>
                <w:bCs/>
                <w:color w:val="7030A0"/>
                <w:sz w:val="28"/>
                <w:szCs w:val="28"/>
                <w:u w:val="double"/>
                <w:lang w:bidi="ar-DZ"/>
              </w:rPr>
              <w:t>10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الأعداد المركبة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3D51B331" w14:textId="77777777" w:rsidR="006A7F27" w:rsidRPr="00FF745E" w:rsidRDefault="00000000" w:rsidP="006A7F27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7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025446BB" w14:textId="77777777" w:rsidR="006A7F27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11F12A42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49D7DD16" w14:textId="77777777" w:rsidR="00705A5B" w:rsidRPr="00FF745E" w:rsidRDefault="00000000" w:rsidP="006A7F27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6A7F27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تحديد طبيعة مثلث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794973EC" w14:textId="77777777" w:rsidR="00705A5B" w:rsidRPr="00FF745E" w:rsidRDefault="00000000" w:rsidP="001653A8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1</w:t>
            </w:r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proofErr w:type="gramStart"/>
            <w:r w:rsidR="00130C44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سـ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>ـاعة</w:t>
            </w:r>
            <w:r w:rsidR="000C7F5C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</w:t>
            </w:r>
            <w:r w:rsidR="001653A8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 ونصف</w:t>
            </w:r>
            <w:proofErr w:type="gramEnd"/>
          </w:p>
        </w:tc>
      </w:tr>
      <w:tr w:rsidR="00FE1DDC" w14:paraId="0D45869E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6BEEF3D3" w14:textId="77777777" w:rsidR="006B1400" w:rsidRPr="00FF745E" w:rsidRDefault="00000000" w:rsidP="006A7F27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2204A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6A7F27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طرق تحديد طبيعة مثلث وفق خوا التحويلات النقطية</w:t>
            </w:r>
            <w:r w:rsidR="005B728E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490CDB4A" w14:textId="77777777" w:rsidR="006B1400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 w:rsidR="008E6BD3"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79E269AD" w14:textId="77777777" w:rsidTr="00E14936">
        <w:tc>
          <w:tcPr>
            <w:tcW w:w="853" w:type="dxa"/>
            <w:gridSpan w:val="2"/>
          </w:tcPr>
          <w:p w14:paraId="3F4A21FB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1A067812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053914DF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2D5E418A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7DFD1AAA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6F55A82">
                <v:shape id="_x0000_s2364" type="#_x0000_t161" style="position:absolute;left:0;text-align:left;margin-left:-49.35pt;margin-top:328.4pt;width:122.55pt;height:16.1pt;rotation:270;z-index:167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0D9DEDD1">
                <v:shape id="_x0000_s2365" type="#_x0000_t161" style="position:absolute;left:0;text-align:left;margin-left:-41pt;margin-top:98.5pt;width:102.6pt;height:11.85pt;rotation:270;z-index:169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7EB9346D">
                <v:shape id="_x0000_s2366" type="#_x0000_t161" style="position:absolute;left:0;text-align:left;margin-left:-3.7pt;margin-top:15.1pt;width:32.45pt;height:11.85pt;rotation:270;z-index:16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71F4DFA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221D4112">
                <v:shape id="_x0000_s2367" type="#_x0000_t202" style="position:absolute;left:0;text-align:left;margin-left:-1.15pt;margin-top:4.65pt;width:411.55pt;height:36.45pt;z-index:160;mso-position-horizontal-relative:text;mso-position-vertical-relative:text">
                  <v:textbox>
                    <w:txbxContent>
                      <w:p w14:paraId="5070D662" w14:textId="77777777" w:rsidR="009F27F3" w:rsidRDefault="00000000" w:rsidP="00252383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دروس الماضية والتحويلات النقطية</w:t>
                        </w: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5A35A35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C778E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75EFE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57561299">
                <v:rect id="_x0000_s2368" style="position:absolute;left:0;text-align:left;margin-left:-1.5pt;margin-top:2.1pt;width:411.55pt;height:657.95pt;z-index:161" strokecolor="#ddd8c2" strokeweight="3pt">
                  <v:stroke linestyle="thinThick"/>
                  <v:textbox>
                    <w:txbxContent>
                      <w:p w14:paraId="2AC86EB3" w14:textId="77777777" w:rsidR="009F27F3" w:rsidRDefault="00000000" w:rsidP="00264CA8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6"/>
                            <w:szCs w:val="36"/>
                            <w:rtl/>
                            <w:lang w:bidi="ar-DZ"/>
                          </w:rPr>
                          <w:t>الشكل الأسي لعدد مركب غير معدوم</w:t>
                        </w:r>
                      </w:p>
                      <w:p w14:paraId="664B8E1C" w14:textId="77777777" w:rsidR="009F27F3" w:rsidRPr="002D35D4" w:rsidRDefault="009F27F3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8"/>
                            <w:szCs w:val="8"/>
                            <w:rtl/>
                          </w:rPr>
                        </w:pPr>
                      </w:p>
                      <w:p w14:paraId="7B97B424" w14:textId="77777777" w:rsidR="009F27F3" w:rsidRDefault="00000000" w:rsidP="00BB290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24"/>
                            <w:szCs w:val="24"/>
                            <w:rtl/>
                          </w:rPr>
                          <w:t>حالات خاصة:</w:t>
                        </w:r>
                      </w:p>
                      <w:p w14:paraId="05E6BF78" w14:textId="77777777" w:rsidR="009F27F3" w:rsidRDefault="00000000" w:rsidP="00706CD5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لت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490BC137">
                            <v:shape id="_x0000_i1750" type="#_x0000_t75" style="width:9.45pt;height:9.45pt">
                              <v:imagedata r:id="rId1053" o:title=""/>
                            </v:shape>
                            <o:OLEObject Type="Embed" ProgID="Equation.DSMT4" ShapeID="_x0000_i1750" DrawAspect="Content" ObjectID="_1805366465" r:id="rId105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63004886">
                            <v:shape id="_x0000_i1751" type="#_x0000_t75" style="width:9.45pt;height:9.45pt">
                              <v:imagedata r:id="rId1055" o:title=""/>
                            </v:shape>
                            <o:OLEObject Type="Embed" ProgID="Equation.DSMT4" ShapeID="_x0000_i1751" DrawAspect="Content" ObjectID="_1805366466" r:id="rId105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1CEB2BF3">
                            <v:shape id="_x0000_i1752" type="#_x0000_t75" style="width:9.45pt;height:11.35pt">
                              <v:imagedata r:id="rId1057" o:title=""/>
                            </v:shape>
                            <o:OLEObject Type="Embed" ProgID="Equation.DSMT4" ShapeID="_x0000_i1752" DrawAspect="Content" ObjectID="_1805366467" r:id="rId105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واحقها على الترتيب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40" w:dyaOrig="285" w14:anchorId="0501D901">
                            <v:shape id="_x0000_i1753" type="#_x0000_t75" style="width:11.35pt;height:15.15pt">
                              <v:imagedata r:id="rId1059" o:title=""/>
                            </v:shape>
                            <o:OLEObject Type="Embed" ProgID="Equation.DSMT4" ShapeID="_x0000_i1753" DrawAspect="Content" ObjectID="_1805366468" r:id="rId106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40" w:dyaOrig="285" w14:anchorId="32EEB908">
                            <v:shape id="_x0000_i1754" type="#_x0000_t75" style="width:11.35pt;height:15.15pt">
                              <v:imagedata r:id="rId1061" o:title=""/>
                            </v:shape>
                            <o:OLEObject Type="Embed" ProgID="Equation.DSMT4" ShapeID="_x0000_i1754" DrawAspect="Content" ObjectID="_1805366469" r:id="rId10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240" w:dyaOrig="285" w14:anchorId="0B3D2E31">
                            <v:shape id="_x0000_i1755" type="#_x0000_t75" style="width:11.35pt;height:15.15pt">
                              <v:imagedata r:id="rId1063" o:title=""/>
                            </v:shape>
                            <o:OLEObject Type="Embed" ProgID="Equation.DSMT4" ShapeID="_x0000_i1755" DrawAspect="Content" ObjectID="_1805366470" r:id="rId106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نقول أن:</w:t>
                        </w:r>
                      </w:p>
                      <w:p w14:paraId="004C11C6" w14:textId="77777777" w:rsidR="009F27F3" w:rsidRDefault="00000000" w:rsidP="0025238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435" w:dyaOrig="225" w14:anchorId="4521CFD0">
                            <v:shape id="_x0000_i1756" type="#_x0000_t75" style="width:20.85pt;height:11.35pt">
                              <v:imagedata r:id="rId1065" o:title=""/>
                            </v:shape>
                            <o:OLEObject Type="Embed" ProgID="Equation.DSMT4" ShapeID="_x0000_i1756" DrawAspect="Content" ObjectID="_1805366471" r:id="rId106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ثلث قائم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3D2E3960">
                            <v:shape id="_x0000_i1757" type="#_x0000_t75" style="width:9.45pt;height:9.45pt">
                              <v:imagedata r:id="rId1067" o:title=""/>
                            </v:shape>
                            <o:OLEObject Type="Embed" ProgID="Equation.DSMT4" ShapeID="_x0000_i1757" DrawAspect="Content" ObjectID="_1805366472" r:id="rId10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تساوي الساقين </w:t>
                        </w:r>
                      </w:p>
                      <w:p w14:paraId="01528EBB" w14:textId="77777777" w:rsidR="009F27F3" w:rsidRDefault="00000000" w:rsidP="0025238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1| إذا وفقط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035" w:dyaOrig="465" w14:anchorId="315BF769">
                            <v:shape id="_x0000_i1758" type="#_x0000_t75" style="width:51.15pt;height:22.75pt">
                              <v:imagedata r:id="rId1069" o:title=""/>
                            </v:shape>
                            <o:OLEObject Type="Embed" ProgID="Equation.DSMT4" ShapeID="_x0000_i1758" DrawAspect="Content" ObjectID="_1805366473" r:id="rId107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ا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645" w:dyaOrig="480" w14:anchorId="302F4153">
                            <v:shape id="_x0000_i1759" type="#_x0000_t75" style="width:32.2pt;height:24.65pt">
                              <v:imagedata r:id="rId1071" o:title=""/>
                            </v:shape>
                            <o:OLEObject Type="Embed" ProgID="Equation.DSMT4" ShapeID="_x0000_i1759" DrawAspect="Content" ObjectID="_1805366474" r:id="rId107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1FE9E040">
                            <v:shape id="_x0000_i1760" type="#_x0000_t75" style="width:9.45pt;height:9.45pt">
                              <v:imagedata r:id="rId1073" o:title=""/>
                            </v:shape>
                            <o:OLEObject Type="Embed" ProgID="Equation.DSMT4" ShapeID="_x0000_i1760" DrawAspect="Content" ObjectID="_1805366475" r:id="rId10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95" w:dyaOrig="465" w14:anchorId="6A4CBB95">
                            <v:shape id="_x0000_i1761" type="#_x0000_t75" style="width:9.45pt;height:22.75pt">
                              <v:imagedata r:id="rId1075" o:title=""/>
                            </v:shape>
                            <o:OLEObject Type="Embed" ProgID="Equation.DSMT4" ShapeID="_x0000_i1761" DrawAspect="Content" ObjectID="_1805366476" r:id="rId107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حو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1CC53625">
                            <v:shape id="_x0000_i1762" type="#_x0000_t75" style="width:9.45pt;height:9.45pt">
                              <v:imagedata r:id="rId1077" o:title=""/>
                            </v:shape>
                            <o:OLEObject Type="Embed" ProgID="Equation.DSMT4" ShapeID="_x0000_i1762" DrawAspect="Content" ObjectID="_1805366477" r:id="rId10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إلى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54BAFC50">
                            <v:shape id="_x0000_i1763" type="#_x0000_t75" style="width:9.45pt;height:11.35pt">
                              <v:imagedata r:id="rId1079" o:title=""/>
                            </v:shape>
                            <o:OLEObject Type="Embed" ProgID="Equation.DSMT4" ShapeID="_x0000_i1763" DrawAspect="Content" ObjectID="_1805366478" r:id="rId1080"/>
                          </w:object>
                        </w:r>
                      </w:p>
                      <w:p w14:paraId="573A5F72" w14:textId="77777777" w:rsidR="009F27F3" w:rsidRDefault="00000000" w:rsidP="0025238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620" w:dyaOrig="405" w14:anchorId="246E5EDB">
                            <v:shape id="_x0000_i1764" type="#_x0000_t75" style="width:81.45pt;height:20.85pt">
                              <v:imagedata r:id="rId1081" o:title=""/>
                            </v:shape>
                            <o:OLEObject Type="Embed" ProgID="Equation.DSMT4" ShapeID="_x0000_i1764" DrawAspect="Content" ObjectID="_1805366479" r:id="rId1082"/>
                          </w:object>
                        </w:r>
                      </w:p>
                      <w:p w14:paraId="756C7383" w14:textId="77777777" w:rsidR="009F27F3" w:rsidRPr="00ED2A4E" w:rsidRDefault="00000000" w:rsidP="0025238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2| إذا وفقط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140" w:dyaOrig="465" w14:anchorId="3939D093">
                            <v:shape id="_x0000_i1765" type="#_x0000_t75" style="width:56.85pt;height:22.75pt">
                              <v:imagedata r:id="rId1083" o:title=""/>
                            </v:shape>
                            <o:OLEObject Type="Embed" ProgID="Equation.DSMT4" ShapeID="_x0000_i1765" DrawAspect="Content" ObjectID="_1805366480" r:id="rId10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ا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765" w:dyaOrig="480" w14:anchorId="7A036925">
                            <v:shape id="_x0000_i1766" type="#_x0000_t75" style="width:37.9pt;height:24.65pt">
                              <v:imagedata r:id="rId1085" o:title=""/>
                            </v:shape>
                            <o:OLEObject Type="Embed" ProgID="Equation.DSMT4" ShapeID="_x0000_i1766" DrawAspect="Content" ObjectID="_1805366481" r:id="rId10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6FE5B729">
                            <v:shape id="_x0000_i1767" type="#_x0000_t75" style="width:9.45pt;height:9.45pt">
                              <v:imagedata r:id="rId1073" o:title=""/>
                            </v:shape>
                            <o:OLEObject Type="Embed" ProgID="Equation.DSMT4" ShapeID="_x0000_i1767" DrawAspect="Content" ObjectID="_1805366482" r:id="rId10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315" w:dyaOrig="465" w14:anchorId="5AB09083">
                            <v:shape id="_x0000_i1768" type="#_x0000_t75" style="width:15.15pt;height:22.75pt">
                              <v:imagedata r:id="rId1088" o:title=""/>
                            </v:shape>
                            <o:OLEObject Type="Embed" ProgID="Equation.DSMT4" ShapeID="_x0000_i1768" DrawAspect="Content" ObjectID="_1805366483" r:id="rId10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حو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42A4CBBB">
                            <v:shape id="_x0000_i1769" type="#_x0000_t75" style="width:9.45pt;height:9.45pt">
                              <v:imagedata r:id="rId1077" o:title=""/>
                            </v:shape>
                            <o:OLEObject Type="Embed" ProgID="Equation.DSMT4" ShapeID="_x0000_i1769" DrawAspect="Content" ObjectID="_1805366484" r:id="rId109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إلى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47288C1E">
                            <v:shape id="_x0000_i1770" type="#_x0000_t75" style="width:9.45pt;height:11.35pt">
                              <v:imagedata r:id="rId1079" o:title=""/>
                            </v:shape>
                            <o:OLEObject Type="Embed" ProgID="Equation.DSMT4" ShapeID="_x0000_i1770" DrawAspect="Content" ObjectID="_1805366485" r:id="rId109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665" w:dyaOrig="405" w14:anchorId="799423CD">
                            <v:shape id="_x0000_i1771" type="#_x0000_t75" style="width:83.35pt;height:20.85pt">
                              <v:imagedata r:id="rId1092" o:title=""/>
                            </v:shape>
                            <o:OLEObject Type="Embed" ProgID="Equation.DSMT4" ShapeID="_x0000_i1771" DrawAspect="Content" ObjectID="_1805366486" r:id="rId1093"/>
                          </w:object>
                        </w:r>
                      </w:p>
                      <w:p w14:paraId="5C98589B" w14:textId="77777777" w:rsidR="009F27F3" w:rsidRDefault="00000000" w:rsidP="00A80D1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F785B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highlight w:val="yellow"/>
                            <w:rtl/>
                          </w:rPr>
                          <w:t>طريقة</w:t>
                        </w:r>
                        <w:r w:rsidRPr="005F785B">
                          <w:rPr>
                            <w:rFonts w:ascii="ae_AlMateen" w:hAnsi="ae_AlMateen" w:cs="ae_AlMateen"/>
                            <w:b/>
                            <w:bCs/>
                            <w:color w:val="FF0000"/>
                            <w:sz w:val="24"/>
                            <w:szCs w:val="24"/>
                            <w:highlight w:val="yellow"/>
                            <w:rtl/>
                          </w:rPr>
                          <w:t>:</w: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إذا كان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840" w:dyaOrig="495" w14:anchorId="432E658F">
                            <v:shape id="_x0000_i1772" type="#_x0000_t75" style="width:41.7pt;height:24.65pt">
                              <v:imagedata r:id="rId1094" o:title=""/>
                            </v:shape>
                            <o:OLEObject Type="Embed" ProgID="Equation.DSMT4" ShapeID="_x0000_i1772" DrawAspect="Content" ObjectID="_1805366487" r:id="rId1095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945" w:dyaOrig="495" w14:anchorId="65FB02FA">
                            <v:shape id="_x0000_i1773" type="#_x0000_t75" style="width:47.35pt;height:24.65pt">
                              <v:imagedata r:id="rId1096" o:title=""/>
                            </v:shape>
                            <o:OLEObject Type="Embed" ProgID="Equation.DSMT4" ShapeID="_x0000_i1773" DrawAspect="Content" ObjectID="_1805366488" r:id="rId1097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فان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  <w:sz w:val="24"/>
                            <w:szCs w:val="24"/>
                            <w:highlight w:val="yellow"/>
                          </w:rPr>
                          <w:object w:dxaOrig="435" w:dyaOrig="225" w14:anchorId="69AE1D77">
                            <v:shape id="_x0000_i1774" type="#_x0000_t75" style="width:20.85pt;height:11.35pt">
                              <v:imagedata r:id="rId1065" o:title=""/>
                            </v:shape>
                            <o:OLEObject Type="Embed" ProgID="Equation.DSMT4" ShapeID="_x0000_i1774" DrawAspect="Content" ObjectID="_1805366489" r:id="rId1098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مثلث قائم في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  <w:sz w:val="24"/>
                            <w:szCs w:val="24"/>
                            <w:highlight w:val="yellow"/>
                          </w:rPr>
                          <w:object w:dxaOrig="195" w:dyaOrig="195" w14:anchorId="57AD469B">
                            <v:shape id="_x0000_i1775" type="#_x0000_t75" style="width:9.45pt;height:9.45pt">
                              <v:imagedata r:id="rId1067" o:title=""/>
                            </v:shape>
                            <o:OLEObject Type="Embed" ProgID="Equation.DSMT4" ShapeID="_x0000_i1775" DrawAspect="Content" ObjectID="_1805366490" r:id="rId1099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ومتساوي الساقين</w:t>
                        </w:r>
                      </w:p>
                      <w:p w14:paraId="5B8C216D" w14:textId="77777777" w:rsidR="009F27F3" w:rsidRPr="00ED2A4E" w:rsidRDefault="00000000" w:rsidP="00A80D1E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          </w: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>إذا كان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1275" w:dyaOrig="525" w14:anchorId="2D7A8320">
                            <v:shape id="_x0000_i1776" type="#_x0000_t75" style="width:64.4pt;height:26.55pt">
                              <v:imagedata r:id="rId1100" o:title=""/>
                            </v:shape>
                            <o:OLEObject Type="Embed" ProgID="Equation.DSMT4" ShapeID="_x0000_i1776" DrawAspect="Content" ObjectID="_1805366491" r:id="rId1101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1395" w:dyaOrig="525" w14:anchorId="50051BCB">
                            <v:shape id="_x0000_i1777" type="#_x0000_t75" style="width:70.1pt;height:26.55pt">
                              <v:imagedata r:id="rId1102" o:title=""/>
                            </v:shape>
                            <o:OLEObject Type="Embed" ProgID="Equation.DSMT4" ShapeID="_x0000_i1777" DrawAspect="Content" ObjectID="_1805366492" r:id="rId1103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فان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  <w:sz w:val="24"/>
                            <w:szCs w:val="24"/>
                            <w:highlight w:val="yellow"/>
                          </w:rPr>
                          <w:object w:dxaOrig="435" w:dyaOrig="225" w14:anchorId="6F082B49">
                            <v:shape id="_x0000_i1778" type="#_x0000_t75" style="width:20.85pt;height:11.35pt">
                              <v:imagedata r:id="rId1065" o:title=""/>
                            </v:shape>
                            <o:OLEObject Type="Embed" ProgID="Equation.DSMT4" ShapeID="_x0000_i1778" DrawAspect="Content" ObjectID="_1805366493" r:id="rId1104"/>
                          </w:object>
                        </w:r>
                        <w:r w:rsidRPr="005F785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مثلث قائم في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  <w:sz w:val="24"/>
                            <w:szCs w:val="24"/>
                            <w:highlight w:val="yellow"/>
                          </w:rPr>
                          <w:object w:dxaOrig="195" w:dyaOrig="195" w14:anchorId="277188FB">
                            <v:shape id="_x0000_i1779" type="#_x0000_t75" style="width:9.45pt;height:9.45pt">
                              <v:imagedata r:id="rId1067" o:title=""/>
                            </v:shape>
                            <o:OLEObject Type="Embed" ProgID="Equation.DSMT4" ShapeID="_x0000_i1779" DrawAspect="Content" ObjectID="_1805366494" r:id="rId1105"/>
                          </w:object>
                        </w:r>
                      </w:p>
                      <w:p w14:paraId="29EB3AC0" w14:textId="77777777" w:rsidR="009F27F3" w:rsidRDefault="00000000" w:rsidP="009020D2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jc w:val="both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ED2A4E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435" w:dyaOrig="225" w14:anchorId="49A0C998">
                            <v:shape id="_x0000_i1780" type="#_x0000_t75" style="width:20.85pt;height:11.35pt">
                              <v:imagedata r:id="rId1065" o:title=""/>
                            </v:shape>
                            <o:OLEObject Type="Embed" ProgID="Equation.DSMT4" ShapeID="_x0000_i1780" DrawAspect="Content" ObjectID="_1805366495" r:id="rId110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ثلث متقايس الأضلاع </w:t>
                        </w:r>
                      </w:p>
                      <w:p w14:paraId="40399DA9" w14:textId="77777777" w:rsidR="009F27F3" w:rsidRDefault="00000000" w:rsidP="009020D2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1| إذا وفقط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035" w:dyaOrig="465" w14:anchorId="38629FD7">
                            <v:shape id="_x0000_i1781" type="#_x0000_t75" style="width:51.15pt;height:22.75pt">
                              <v:imagedata r:id="rId1107" o:title=""/>
                            </v:shape>
                            <o:OLEObject Type="Embed" ProgID="Equation.DSMT4" ShapeID="_x0000_i1781" DrawAspect="Content" ObjectID="_1805366496" r:id="rId110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ا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645" w:dyaOrig="480" w14:anchorId="3A9AC9DB">
                            <v:shape id="_x0000_i1782" type="#_x0000_t75" style="width:32.2pt;height:24.65pt">
                              <v:imagedata r:id="rId1109" o:title=""/>
                            </v:shape>
                            <o:OLEObject Type="Embed" ProgID="Equation.DSMT4" ShapeID="_x0000_i1782" DrawAspect="Content" ObjectID="_1805366497" r:id="rId111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5F3EACB9">
                            <v:shape id="_x0000_i1783" type="#_x0000_t75" style="width:9.45pt;height:9.45pt">
                              <v:imagedata r:id="rId1073" o:title=""/>
                            </v:shape>
                            <o:OLEObject Type="Embed" ProgID="Equation.DSMT4" ShapeID="_x0000_i1783" DrawAspect="Content" ObjectID="_1805366498" r:id="rId111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95" w:dyaOrig="465" w14:anchorId="02753111">
                            <v:shape id="_x0000_i1784" type="#_x0000_t75" style="width:9.45pt;height:22.75pt">
                              <v:imagedata r:id="rId1112" o:title=""/>
                            </v:shape>
                            <o:OLEObject Type="Embed" ProgID="Equation.DSMT4" ShapeID="_x0000_i1784" DrawAspect="Content" ObjectID="_1805366499" r:id="rId11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حو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64E81651">
                            <v:shape id="_x0000_i1785" type="#_x0000_t75" style="width:9.45pt;height:9.45pt">
                              <v:imagedata r:id="rId1077" o:title=""/>
                            </v:shape>
                            <o:OLEObject Type="Embed" ProgID="Equation.DSMT4" ShapeID="_x0000_i1785" DrawAspect="Content" ObjectID="_1805366500" r:id="rId111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إلى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36AD03A9">
                            <v:shape id="_x0000_i1786" type="#_x0000_t75" style="width:9.45pt;height:11.35pt">
                              <v:imagedata r:id="rId1079" o:title=""/>
                            </v:shape>
                            <o:OLEObject Type="Embed" ProgID="Equation.DSMT4" ShapeID="_x0000_i1786" DrawAspect="Content" ObjectID="_1805366501" r:id="rId1115"/>
                          </w:object>
                        </w:r>
                      </w:p>
                      <w:p w14:paraId="7D6221ED" w14:textId="77777777" w:rsidR="009F27F3" w:rsidRDefault="00000000" w:rsidP="009020D2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620" w:dyaOrig="405" w14:anchorId="267239E5">
                            <v:shape id="_x0000_i1787" type="#_x0000_t75" style="width:81.45pt;height:20.85pt">
                              <v:imagedata r:id="rId1116" o:title=""/>
                            </v:shape>
                            <o:OLEObject Type="Embed" ProgID="Equation.DSMT4" ShapeID="_x0000_i1787" DrawAspect="Content" ObjectID="_1805366502" r:id="rId1117"/>
                          </w:object>
                        </w:r>
                      </w:p>
                      <w:p w14:paraId="38BC7084" w14:textId="77777777" w:rsidR="009F27F3" w:rsidRPr="00ED2A4E" w:rsidRDefault="00000000" w:rsidP="009020D2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2| إذا وفقط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140" w:dyaOrig="465" w14:anchorId="0723D552">
                            <v:shape id="_x0000_i1788" type="#_x0000_t75" style="width:56.85pt;height:22.75pt">
                              <v:imagedata r:id="rId1118" o:title=""/>
                            </v:shape>
                            <o:OLEObject Type="Embed" ProgID="Equation.DSMT4" ShapeID="_x0000_i1788" DrawAspect="Content" ObjectID="_1805366503" r:id="rId11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ا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765" w:dyaOrig="480" w14:anchorId="04BB5713">
                            <v:shape id="_x0000_i1789" type="#_x0000_t75" style="width:37.9pt;height:24.65pt">
                              <v:imagedata r:id="rId1120" o:title=""/>
                            </v:shape>
                            <o:OLEObject Type="Embed" ProgID="Equation.DSMT4" ShapeID="_x0000_i1789" DrawAspect="Content" ObjectID="_1805366504" r:id="rId112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220834CB">
                            <v:shape id="_x0000_i1790" type="#_x0000_t75" style="width:9.45pt;height:9.45pt">
                              <v:imagedata r:id="rId1073" o:title=""/>
                            </v:shape>
                            <o:OLEObject Type="Embed" ProgID="Equation.DSMT4" ShapeID="_x0000_i1790" DrawAspect="Content" ObjectID="_1805366505" r:id="rId112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315" w:dyaOrig="465" w14:anchorId="2FDE0EC3">
                            <v:shape id="_x0000_i1791" type="#_x0000_t75" style="width:15.15pt;height:22.75pt">
                              <v:imagedata r:id="rId1123" o:title=""/>
                            </v:shape>
                            <o:OLEObject Type="Embed" ProgID="Equation.DSMT4" ShapeID="_x0000_i1791" DrawAspect="Content" ObjectID="_1805366506" r:id="rId112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يحو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74E91F76">
                            <v:shape id="_x0000_i1792" type="#_x0000_t75" style="width:9.45pt;height:9.45pt">
                              <v:imagedata r:id="rId1077" o:title=""/>
                            </v:shape>
                            <o:OLEObject Type="Embed" ProgID="Equation.DSMT4" ShapeID="_x0000_i1792" DrawAspect="Content" ObjectID="_1805366507" r:id="rId11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إلى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2E68DCCB">
                            <v:shape id="_x0000_i1793" type="#_x0000_t75" style="width:9.45pt;height:11.35pt">
                              <v:imagedata r:id="rId1079" o:title=""/>
                            </v:shape>
                            <o:OLEObject Type="Embed" ProgID="Equation.DSMT4" ShapeID="_x0000_i1793" DrawAspect="Content" ObjectID="_1805366508" r:id="rId112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665" w:dyaOrig="405" w14:anchorId="07EB1305">
                            <v:shape id="_x0000_i1794" type="#_x0000_t75" style="width:83.35pt;height:20.85pt">
                              <v:imagedata r:id="rId1127" o:title=""/>
                            </v:shape>
                            <o:OLEObject Type="Embed" ProgID="Equation.DSMT4" ShapeID="_x0000_i1794" DrawAspect="Content" ObjectID="_1805366509" r:id="rId1128"/>
                          </w:object>
                        </w:r>
                      </w:p>
                      <w:p w14:paraId="303555B1" w14:textId="77777777" w:rsidR="009F27F3" w:rsidRDefault="00000000" w:rsidP="009020D2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170DB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highlight w:val="yellow"/>
                            <w:rtl/>
                          </w:rPr>
                          <w:t>طريقة</w:t>
                        </w:r>
                        <w:r w:rsidRPr="007170DB">
                          <w:rPr>
                            <w:rFonts w:ascii="ae_AlMateen" w:hAnsi="ae_AlMateen" w:cs="ae_AlMateen"/>
                            <w:b/>
                            <w:bCs/>
                            <w:color w:val="FF0000"/>
                            <w:sz w:val="24"/>
                            <w:szCs w:val="24"/>
                            <w:highlight w:val="yellow"/>
                            <w:rtl/>
                          </w:rPr>
                          <w:t>:</w:t>
                        </w:r>
                        <w:r w:rsidRPr="007170D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إذا كان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975" w:dyaOrig="525" w14:anchorId="60454DED">
                            <v:shape id="_x0000_i1795" type="#_x0000_t75" style="width:49.25pt;height:26.55pt">
                              <v:imagedata r:id="rId1129" o:title=""/>
                            </v:shape>
                            <o:OLEObject Type="Embed" ProgID="Equation.DSMT4" ShapeID="_x0000_i1795" DrawAspect="Content" ObjectID="_1805366510" r:id="rId1130"/>
                          </w:object>
                        </w:r>
                        <w:r w:rsidRPr="007170D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  <w:sz w:val="24"/>
                            <w:szCs w:val="24"/>
                            <w:highlight w:val="yellow"/>
                          </w:rPr>
                          <w:object w:dxaOrig="1035" w:dyaOrig="525" w14:anchorId="5DCB7641">
                            <v:shape id="_x0000_i1796" type="#_x0000_t75" style="width:51.15pt;height:26.55pt">
                              <v:imagedata r:id="rId1131" o:title=""/>
                            </v:shape>
                            <o:OLEObject Type="Embed" ProgID="Equation.DSMT4" ShapeID="_x0000_i1796" DrawAspect="Content" ObjectID="_1805366511" r:id="rId1132"/>
                          </w:object>
                        </w:r>
                        <w:r w:rsidRPr="007170D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فان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  <w:sz w:val="24"/>
                            <w:szCs w:val="24"/>
                            <w:highlight w:val="yellow"/>
                          </w:rPr>
                          <w:object w:dxaOrig="435" w:dyaOrig="225" w14:anchorId="618490CD">
                            <v:shape id="_x0000_i1797" type="#_x0000_t75" style="width:20.85pt;height:11.35pt">
                              <v:imagedata r:id="rId1065" o:title=""/>
                            </v:shape>
                            <o:OLEObject Type="Embed" ProgID="Equation.DSMT4" ShapeID="_x0000_i1797" DrawAspect="Content" ObjectID="_1805366512" r:id="rId1133"/>
                          </w:object>
                        </w:r>
                        <w:r w:rsidRPr="007170DB">
                          <w:rPr>
                            <w:rFonts w:ascii="Traditional Arabic" w:hAnsi="Traditional Arabic" w:cs="Traditional Arabic" w:hint="cs"/>
                            <w:b/>
                            <w:bCs/>
                            <w:sz w:val="24"/>
                            <w:szCs w:val="24"/>
                            <w:highlight w:val="yellow"/>
                            <w:rtl/>
                          </w:rPr>
                          <w:t xml:space="preserve"> مثلث متقايس الأضلاع.</w:t>
                        </w:r>
                      </w:p>
                      <w:p w14:paraId="092523B2" w14:textId="77777777" w:rsidR="009F27F3" w:rsidRDefault="009F27F3" w:rsidP="00CD2A7F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jc w:val="center"/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</w:p>
                      <w:p w14:paraId="70D72693" w14:textId="77777777" w:rsidR="009F27F3" w:rsidRDefault="00000000" w:rsidP="009F27F3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تطبيق</w:t>
                        </w:r>
                        <w:r w:rsidR="00585C3A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 1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: [مقترح]</w:t>
                        </w:r>
                      </w:p>
                      <w:p w14:paraId="08EFB71D" w14:textId="77777777" w:rsidR="009F27F3" w:rsidRDefault="00000000" w:rsidP="00574BE8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65" w:dyaOrig="165" w14:anchorId="35B3E59C">
                            <v:shape id="_x0000_i1798" type="#_x0000_t75" style="width:7.6pt;height:7.6pt">
                              <v:imagedata r:id="rId1134" o:title=""/>
                            </v:shape>
                            <o:OLEObject Type="Embed" ProgID="Equation.DSMT4" ShapeID="_x0000_i1798" DrawAspect="Content" ObjectID="_1805366513" r:id="rId113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دوران مركزه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517C630B">
                            <v:shape id="_x0000_i1799" type="#_x0000_t75" style="width:9.45pt;height:9.45pt">
                              <v:imagedata r:id="rId1136" o:title=""/>
                            </v:shape>
                            <o:OLEObject Type="Embed" ProgID="Equation.DSMT4" ShapeID="_x0000_i1799" DrawAspect="Content" ObjectID="_1805366514" r:id="rId113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225" w:dyaOrig="225" w14:anchorId="2BF080E1">
                            <v:shape id="_x0000_i1800" type="#_x0000_t75" style="width:11.35pt;height:11.35pt">
                              <v:imagedata r:id="rId1138" o:title=""/>
                            </v:shape>
                            <o:OLEObject Type="Embed" ProgID="Equation.DSMT4" ShapeID="_x0000_i1800" DrawAspect="Content" ObjectID="_1805366515" r:id="rId113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360" w:dyaOrig="480" w14:anchorId="448CF016">
                            <v:shape id="_x0000_i1801" type="#_x0000_t75" style="width:18.95pt;height:24.65pt">
                              <v:imagedata r:id="rId1140" o:title=""/>
                            </v:shape>
                            <o:OLEObject Type="Embed" ProgID="Equation.DSMT4" ShapeID="_x0000_i1801" DrawAspect="Content" ObjectID="_1805366516" r:id="rId11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6DE3463E">
                            <v:shape id="_x0000_i1802" type="#_x0000_t75" style="width:9.45pt;height:9.45pt">
                              <v:imagedata r:id="rId1142" o:title=""/>
                            </v:shape>
                            <o:OLEObject Type="Embed" ProgID="Equation.DSMT4" ShapeID="_x0000_i1802" DrawAspect="Content" ObjectID="_1805366517" r:id="rId11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دوران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25" w14:anchorId="430AB8F3">
                            <v:shape id="_x0000_i1803" type="#_x0000_t75" style="width:9.45pt;height:11.35pt">
                              <v:imagedata r:id="rId1144" o:title=""/>
                            </v:shape>
                            <o:OLEObject Type="Embed" ProgID="Equation.DSMT4" ShapeID="_x0000_i1803" DrawAspect="Content" ObjectID="_1805366518" r:id="rId11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95" w:dyaOrig="465" w14:anchorId="0D662902">
                            <v:shape id="_x0000_i1804" type="#_x0000_t75" style="width:9.45pt;height:22.75pt">
                              <v:imagedata r:id="rId1146" o:title=""/>
                            </v:shape>
                            <o:OLEObject Type="Embed" ProgID="Equation.DSMT4" ShapeID="_x0000_i1804" DrawAspect="Content" ObjectID="_1805366519" r:id="rId1147"/>
                          </w:object>
                        </w:r>
                      </w:p>
                      <w:p w14:paraId="6F50819D" w14:textId="77777777" w:rsidR="009F27F3" w:rsidRDefault="00000000" w:rsidP="00A175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ind w:left="232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1| عين الكتابة المركبة لـ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75" w:dyaOrig="195" w14:anchorId="233FE654">
                            <v:shape id="_x0000_i1805" type="#_x0000_t75" style="width:18.95pt;height:9.45pt">
                              <v:imagedata r:id="rId1148" o:title=""/>
                            </v:shape>
                            <o:OLEObject Type="Embed" ProgID="Equation.DSMT4" ShapeID="_x0000_i1805" DrawAspect="Content" ObjectID="_1805366520" r:id="rId1149"/>
                          </w:object>
                        </w:r>
                      </w:p>
                      <w:p w14:paraId="7E895912" w14:textId="77777777" w:rsidR="009F27F3" w:rsidRDefault="00000000" w:rsidP="00A175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ind w:left="232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2| استنتج طبيعة 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75" w:dyaOrig="195" w14:anchorId="6573EB9F">
                            <v:shape id="_x0000_i1806" type="#_x0000_t75" style="width:18.95pt;height:9.45pt">
                              <v:imagedata r:id="rId1148" o:title=""/>
                            </v:shape>
                            <o:OLEObject Type="Embed" ProgID="Equation.DSMT4" ShapeID="_x0000_i1806" DrawAspect="Content" ObjectID="_1805366521" r:id="rId1150"/>
                          </w:object>
                        </w:r>
                      </w:p>
                      <w:p w14:paraId="762AFD40" w14:textId="77777777" w:rsidR="009F27F3" w:rsidRPr="00A17550" w:rsidRDefault="00000000" w:rsidP="009F27F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 w:rsidRPr="00A1755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</w:rPr>
                          <w:t>الحل:</w:t>
                        </w:r>
                      </w:p>
                      <w:p w14:paraId="6A4267E0" w14:textId="77777777" w:rsidR="00A17550" w:rsidRPr="00A17550" w:rsidRDefault="00000000" w:rsidP="00A17550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 w:rsidRPr="00A1755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 xml:space="preserve">1|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>تعيين</w:t>
                        </w:r>
                        <w:r w:rsidRPr="00A1755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 xml:space="preserve"> الكتابة المركبة لـ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00B050"/>
                            <w:position w:val="-4"/>
                            <w:sz w:val="24"/>
                            <w:szCs w:val="24"/>
                          </w:rPr>
                          <w:object w:dxaOrig="375" w:dyaOrig="195" w14:anchorId="2B231B10">
                            <v:shape id="_x0000_i1807" type="#_x0000_t75" style="width:18.95pt;height:9.45pt">
                              <v:imagedata r:id="rId1148" o:title=""/>
                            </v:shape>
                            <o:OLEObject Type="Embed" ProgID="Equation.DSMT4" ShapeID="_x0000_i1807" DrawAspect="Content" ObjectID="_1805366522" r:id="rId1151"/>
                          </w:object>
                        </w:r>
                      </w:p>
                      <w:p w14:paraId="1097DE4F" w14:textId="77777777" w:rsidR="009F27F3" w:rsidRDefault="00000000" w:rsidP="009F27F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كتابة المركبة ل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65" w:dyaOrig="165" w14:anchorId="7CD208A7">
                            <v:shape id="_x0000_i1808" type="#_x0000_t75" style="width:7.6pt;height:7.6pt">
                              <v:imagedata r:id="rId1152" o:title=""/>
                            </v:shape>
                            <o:OLEObject Type="Embed" ProgID="Equation.DSMT4" ShapeID="_x0000_i1808" DrawAspect="Content" ObjectID="_1805366523" r:id="rId11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1395" w:dyaOrig="405" w14:anchorId="20A2F8B0">
                            <v:shape id="_x0000_i1809" type="#_x0000_t75" style="width:70.1pt;height:20.85pt">
                              <v:imagedata r:id="rId1154" o:title=""/>
                            </v:shape>
                            <o:OLEObject Type="Embed" ProgID="Equation.DSMT4" ShapeID="_x0000_i1809" DrawAspect="Content" ObjectID="_1805366524" r:id="rId115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3120" w:dyaOrig="480" w14:anchorId="272B41E5">
                            <v:shape id="_x0000_i1810" type="#_x0000_t75" style="width:155.35pt;height:24.65pt">
                              <v:imagedata r:id="rId1156" o:title=""/>
                            </v:shape>
                            <o:OLEObject Type="Embed" ProgID="Equation.DSMT4" ShapeID="_x0000_i1810" DrawAspect="Content" ObjectID="_1805366525" r:id="rId1157"/>
                          </w:object>
                        </w:r>
                      </w:p>
                      <w:p w14:paraId="2D383FB0" w14:textId="77777777" w:rsidR="009F27F3" w:rsidRDefault="00000000" w:rsidP="009F27F3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الكتابة المركبة للدور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418BAC62">
                            <v:shape id="_x0000_i1811" type="#_x0000_t75" style="width:9.45pt;height:9.45pt">
                              <v:imagedata r:id="rId1158" o:title=""/>
                            </v:shape>
                            <o:OLEObject Type="Embed" ProgID="Equation.DSMT4" ShapeID="_x0000_i1811" DrawAspect="Content" ObjectID="_1805366526" r:id="rId115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765" w:dyaOrig="360" w14:anchorId="2660FC4D">
                            <v:shape id="_x0000_i1812" type="#_x0000_t75" style="width:37.9pt;height:18.95pt">
                              <v:imagedata r:id="rId1160" o:title=""/>
                            </v:shape>
                            <o:OLEObject Type="Embed" ProgID="Equation.DSMT4" ShapeID="_x0000_i1812" DrawAspect="Content" ObjectID="_1805366527" r:id="rId11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1275" w:dyaOrig="555" w14:anchorId="71BBE17F">
                            <v:shape id="_x0000_i1813" type="#_x0000_t75" style="width:64.4pt;height:28.4pt">
                              <v:imagedata r:id="rId1162" o:title=""/>
                            </v:shape>
                            <o:OLEObject Type="Embed" ProgID="Equation.DSMT4" ShapeID="_x0000_i1813" DrawAspect="Content" ObjectID="_1805366528" r:id="rId1163"/>
                          </w:object>
                        </w:r>
                      </w:p>
                      <w:p w14:paraId="61F0053F" w14:textId="77777777" w:rsidR="0075279B" w:rsidRPr="00EB3744" w:rsidRDefault="00000000" w:rsidP="0075279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عناه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4800" w:dyaOrig="555" w14:anchorId="4FC6C8EF">
                            <v:shape id="_x0000_i1814" type="#_x0000_t75" style="width:240.65pt;height:28.4pt">
                              <v:imagedata r:id="rId1164" o:title=""/>
                            </v:shape>
                            <o:OLEObject Type="Embed" ProgID="Equation.DSMT4" ShapeID="_x0000_i1814" DrawAspect="Content" ObjectID="_1805366529" r:id="rId116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هي الكتابة المركبة لـ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75" w:dyaOrig="195" w14:anchorId="18176626">
                            <v:shape id="_x0000_i1815" type="#_x0000_t75" style="width:18.95pt;height:9.45pt">
                              <v:imagedata r:id="rId1148" o:title=""/>
                            </v:shape>
                            <o:OLEObject Type="Embed" ProgID="Equation.DSMT4" ShapeID="_x0000_i1815" DrawAspect="Content" ObjectID="_1805366530" r:id="rId1166"/>
                          </w:object>
                        </w:r>
                      </w:p>
                      <w:p w14:paraId="50063893" w14:textId="77777777" w:rsidR="0075279B" w:rsidRPr="00A17550" w:rsidRDefault="00000000" w:rsidP="0075279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</w:pPr>
                        <w:r w:rsidRPr="00A1755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>2| استنتاج طبيعة التحويل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00B050"/>
                            <w:position w:val="-4"/>
                            <w:sz w:val="24"/>
                            <w:szCs w:val="24"/>
                          </w:rPr>
                          <w:object w:dxaOrig="375" w:dyaOrig="195" w14:anchorId="54B673CE">
                            <v:shape id="_x0000_i1816" type="#_x0000_t75" style="width:18.95pt;height:9.45pt">
                              <v:imagedata r:id="rId1148" o:title=""/>
                            </v:shape>
                            <o:OLEObject Type="Embed" ProgID="Equation.DSMT4" ShapeID="_x0000_i1816" DrawAspect="Content" ObjectID="_1805366531" r:id="rId1167"/>
                          </w:object>
                        </w:r>
                        <w:r w:rsidRPr="00A1755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19B52E74" w14:textId="77777777" w:rsidR="0075279B" w:rsidRDefault="00000000" w:rsidP="0075279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السؤال السابق لدينا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825" w:dyaOrig="225" w14:anchorId="768581EB">
                            <v:shape id="_x0000_i1817" type="#_x0000_t75" style="width:41.7pt;height:11.35pt">
                              <v:imagedata r:id="rId1168" o:title=""/>
                            </v:shape>
                            <o:OLEObject Type="Embed" ProgID="Equation.DSMT4" ShapeID="_x0000_i1817" DrawAspect="Content" ObjectID="_1805366532" r:id="rId11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1140" w:dyaOrig="555" w14:anchorId="7AD61DA3">
                            <v:shape id="_x0000_i1818" type="#_x0000_t75" style="width:56.85pt;height:28.4pt">
                              <v:imagedata r:id="rId1170" o:title=""/>
                            </v:shape>
                            <o:OLEObject Type="Embed" ProgID="Equation.DSMT4" ShapeID="_x0000_i1818" DrawAspect="Content" ObjectID="_1805366533" r:id="rId11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sz w:val="24"/>
                            <w:szCs w:val="24"/>
                          </w:rPr>
                          <w:object w:dxaOrig="1965" w:dyaOrig="555" w14:anchorId="033BED6E">
                            <v:shape id="_x0000_i1819" type="#_x0000_t75" style="width:98.55pt;height:28.4pt">
                              <v:imagedata r:id="rId1172" o:title=""/>
                            </v:shape>
                            <o:OLEObject Type="Embed" ProgID="Equation.DSMT4" ShapeID="_x0000_i1819" DrawAspect="Content" ObjectID="_1805366534" r:id="rId1173"/>
                          </w:object>
                        </w:r>
                      </w:p>
                      <w:p w14:paraId="56C3E3D1" w14:textId="77777777" w:rsidR="0075279B" w:rsidRDefault="00000000" w:rsidP="0075279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لدينا: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420" w:dyaOrig="285" w14:anchorId="2D104823">
                            <v:shape id="_x0000_i1820" type="#_x0000_t75" style="width:20.85pt;height:15.15pt">
                              <v:imagedata r:id="rId1174" o:title=""/>
                            </v:shape>
                            <o:OLEObject Type="Embed" ProgID="Equation.DSMT4" ShapeID="_x0000_i1820" DrawAspect="Content" ObjectID="_1805366535" r:id="rId117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75" w:dyaOrig="195" w14:anchorId="64AC42E1">
                            <v:shape id="_x0000_i1821" type="#_x0000_t75" style="width:18.95pt;height:9.45pt">
                              <v:imagedata r:id="rId1148" o:title=""/>
                            </v:shape>
                            <o:OLEObject Type="Embed" ProgID="Equation.DSMT4" ShapeID="_x0000_i1821" DrawAspect="Content" ObjectID="_1805366536" r:id="rId117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دوران 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855" w:dyaOrig="465" w14:anchorId="3F8E8C41">
                            <v:shape id="_x0000_i1822" type="#_x0000_t75" style="width:43.6pt;height:22.75pt">
                              <v:imagedata r:id="rId1177" o:title=""/>
                            </v:shape>
                            <o:OLEObject Type="Embed" ProgID="Equation.DSMT4" ShapeID="_x0000_i1822" DrawAspect="Content" ObjectID="_1805366537" r:id="rId11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ومركزه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180" w14:anchorId="5AA75D46">
                            <v:shape id="_x0000_i1823" type="#_x0000_t75" style="width:9.45pt;height:9.45pt">
                              <v:imagedata r:id="rId1179" o:title=""/>
                            </v:shape>
                            <o:OLEObject Type="Embed" ProgID="Equation.DSMT4" ShapeID="_x0000_i1823" DrawAspect="Content" ObjectID="_1805366538" r:id="rId118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705" w:dyaOrig="465" w14:anchorId="61B22117">
                            <v:shape id="_x0000_i1824" type="#_x0000_t75" style="width:36pt;height:22.75pt">
                              <v:imagedata r:id="rId1181" o:title=""/>
                            </v:shape>
                            <o:OLEObject Type="Embed" ProgID="Equation.DSMT4" ShapeID="_x0000_i1824" DrawAspect="Content" ObjectID="_1805366539" r:id="rId1182"/>
                          </w:object>
                        </w:r>
                      </w:p>
                      <w:p w14:paraId="3407B44D" w14:textId="77777777" w:rsidR="009F27F3" w:rsidRPr="00EB3744" w:rsidRDefault="009F27F3" w:rsidP="0075279B">
                        <w:pPr>
                          <w:tabs>
                            <w:tab w:val="left" w:pos="8501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81AE1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015AA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FFF43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48AE4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51F05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1C14673A">
                <v:shape id="_x0000_s2444" type="#_x0000_t202" style="position:absolute;left:0;text-align:left;margin-left:7.9pt;margin-top:6.3pt;width:24.45pt;height:32.65pt;z-index:179;mso-wrap-style:none" filled="f" stroked="f">
                  <v:textbox style="mso-fit-shape-to-text:t">
                    <w:txbxContent>
                      <w:p w14:paraId="6396D72E" w14:textId="77777777" w:rsidR="009F27F3" w:rsidRDefault="00000000" w:rsidP="00FD715D">
                        <w:r>
                          <w:rPr>
                            <w:position w:val="-6"/>
                          </w:rPr>
                          <w:object w:dxaOrig="195" w:dyaOrig="225" w14:anchorId="09AC6752">
                            <v:shape id="_x0000_i1825" type="#_x0000_t75" style="width:9.45pt;height:11.35pt">
                              <v:imagedata r:id="rId1183" o:title=""/>
                            </v:shape>
                            <o:OLEObject Type="Embed" ProgID="Equation.DSMT4" ShapeID="_x0000_i1825" DrawAspect="Content" ObjectID="_1805366540" r:id="rId1184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7F308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55C8E845">
                <v:shape id="_x0000_s2446" type="#_x0000_t202" style="position:absolute;left:0;text-align:left;margin-left:42.2pt;margin-top:5.05pt;width:31.35pt;height:37.5pt;z-index:186;mso-wrap-style:none" filled="f" stroked="f">
                  <v:textbox style="mso-fit-shape-to-text:t">
                    <w:txbxContent>
                      <w:p w14:paraId="5691E90F" w14:textId="77777777" w:rsidR="009F27F3" w:rsidRDefault="00000000" w:rsidP="00FD715D">
                        <w:r>
                          <w:rPr>
                            <w:position w:val="-10"/>
                          </w:rPr>
                          <w:object w:dxaOrig="345" w:dyaOrig="360" w14:anchorId="360460D9">
                            <v:shape id="_x0000_i1826" type="#_x0000_t75" style="width:17.05pt;height:18.95pt">
                              <v:imagedata r:id="rId1185" o:title=""/>
                            </v:shape>
                            <o:OLEObject Type="Embed" ProgID="Equation.DSMT4" ShapeID="_x0000_i1826" DrawAspect="Content" ObjectID="_1805366541" r:id="rId1186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7642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178394DB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2448" type="#_x0000_t6" style="position:absolute;left:0;text-align:left;margin-left:18.25pt;margin-top:.95pt;width:55.45pt;height:48.3pt;z-index:176"/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8CEDD5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0EC05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F623C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DF25DB7">
                <v:shape id="_x0000_s2449" style="position:absolute;left:0;text-align:left;margin-left:17.7pt;margin-top:4.5pt;width:10.25pt;height:11.85pt;z-index:180" coordsize="205,237" path="m205,237hdc204,232,189,171,183,162,154,122,71,39,22,22,15,15,,,,e" filled="f">
                  <v:stroke endarrow="classic" endarrowwidth="narrow" endarrowlength="short"/>
                  <v:path arrowok="t"/>
                </v:shape>
              </w:pict>
            </w:r>
            <w:r>
              <w:rPr>
                <w:noProof/>
                <w:rtl/>
                <w:lang w:eastAsia="fr-FR"/>
              </w:rPr>
              <w:pict w14:anchorId="46020C3F">
                <v:shape id="_x0000_s2450" type="#_x0000_t202" style="position:absolute;left:0;text-align:left;margin-left:66.8pt;margin-top:3.8pt;width:24.45pt;height:32.65pt;z-index:178;mso-wrap-style:none" filled="f" stroked="f">
                  <v:textbox style="mso-fit-shape-to-text:t">
                    <w:txbxContent>
                      <w:p w14:paraId="359CD188" w14:textId="77777777" w:rsidR="009F27F3" w:rsidRDefault="00000000" w:rsidP="00FD715D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position w:val="-4"/>
                          </w:rPr>
                          <w:object w:dxaOrig="195" w:dyaOrig="195" w14:anchorId="6104372D">
                            <v:shape id="_x0000_i1827" type="#_x0000_t75" style="width:9.45pt;height:9.45pt">
                              <v:imagedata r:id="rId1187" o:title=""/>
                            </v:shape>
                            <o:OLEObject Type="Embed" ProgID="Equation.DSMT4" ShapeID="_x0000_i1827" DrawAspect="Content" ObjectID="_1805366542" r:id="rId1188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579CB3C3">
                <v:shape id="_x0000_s2452" type="#_x0000_t202" style="position:absolute;left:0;text-align:left;margin-left:1.6pt;margin-top:5.95pt;width:24.45pt;height:32.65pt;z-index:177;mso-wrap-style:none" filled="f" stroked="f">
                  <v:textbox style="mso-fit-shape-to-text:t">
                    <w:txbxContent>
                      <w:p w14:paraId="2F3B8E62" w14:textId="77777777" w:rsidR="009F27F3" w:rsidRDefault="00000000" w:rsidP="00FD715D">
                        <w:r>
                          <w:rPr>
                            <w:position w:val="-4"/>
                          </w:rPr>
                          <w:object w:dxaOrig="195" w:dyaOrig="195" w14:anchorId="79C5AB16">
                            <v:shape id="_x0000_i1828" type="#_x0000_t75" style="width:9.45pt;height:9.45pt">
                              <v:imagedata r:id="rId1189" o:title=""/>
                            </v:shape>
                            <o:OLEObject Type="Embed" ProgID="Equation.DSMT4" ShapeID="_x0000_i1828" DrawAspect="Content" ObjectID="_1805366543" r:id="rId1190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8C8208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959A1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45282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31A928BE">
                <v:shape id="_x0000_s2454" type="#_x0000_t202" style="position:absolute;left:0;text-align:left;margin-left:8.6pt;margin-top:-.4pt;width:24.45pt;height:32.65pt;z-index:184;mso-wrap-style:none" filled="f" stroked="f">
                  <v:textbox style="mso-fit-shape-to-text:t">
                    <w:txbxContent>
                      <w:p w14:paraId="089474AB" w14:textId="77777777" w:rsidR="009F27F3" w:rsidRDefault="00000000" w:rsidP="00FD715D">
                        <w:r>
                          <w:rPr>
                            <w:position w:val="-4"/>
                          </w:rPr>
                          <w:object w:dxaOrig="195" w:dyaOrig="195" w14:anchorId="2F4160DB">
                            <v:shape id="_x0000_i1829" type="#_x0000_t75" style="width:9.45pt;height:9.45pt">
                              <v:imagedata r:id="rId1191" o:title=""/>
                            </v:shape>
                            <o:OLEObject Type="Embed" ProgID="Equation.DSMT4" ShapeID="_x0000_i1829" DrawAspect="Content" ObjectID="_1805366544" r:id="rId1192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22BBD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18CBFE3">
                <v:shape id="_x0000_s2456" type="#_x0000_t202" style="position:absolute;left:0;text-align:left;margin-left:43.3pt;margin-top:.9pt;width:32.55pt;height:37.5pt;z-index:187;mso-wrap-style:none" filled="f" stroked="f">
                  <v:textbox style="mso-fit-shape-to-text:t">
                    <w:txbxContent>
                      <w:p w14:paraId="0AEE1640" w14:textId="77777777" w:rsidR="009F27F3" w:rsidRDefault="00000000" w:rsidP="00FD715D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position w:val="-10"/>
                          </w:rPr>
                          <w:object w:dxaOrig="360" w:dyaOrig="360" w14:anchorId="7A2D80C1">
                            <v:shape id="_x0000_i1830" type="#_x0000_t75" style="width:18.95pt;height:18.95pt">
                              <v:imagedata r:id="rId1193" o:title=""/>
                            </v:shape>
                            <o:OLEObject Type="Embed" ProgID="Equation.DSMT4" ShapeID="_x0000_i1830" DrawAspect="Content" ObjectID="_1805366545" r:id="rId119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4FAA5084">
                <v:shape id="_x0000_s2458" type="#_x0000_t6" style="position:absolute;left:0;text-align:left;margin-left:18.95pt;margin-top:5.25pt;width:55.45pt;height:48.3pt;z-index:181"/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8DB04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B066F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6ADD2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53DFA4C1">
                <v:shape id="_x0000_s2459" type="#_x0000_t202" style="position:absolute;left:0;text-align:left;margin-left:67.5pt;margin-top:8.1pt;width:24.45pt;height:32.65pt;z-index:183;mso-wrap-style:none" filled="f" stroked="f">
                  <v:textbox style="mso-fit-shape-to-text:t">
                    <w:txbxContent>
                      <w:p w14:paraId="0473CFE1" w14:textId="77777777" w:rsidR="009F27F3" w:rsidRDefault="00000000" w:rsidP="00FD715D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position w:val="-6"/>
                          </w:rPr>
                          <w:object w:dxaOrig="195" w:dyaOrig="225" w14:anchorId="3EB16C17">
                            <v:shape id="_x0000_i1831" type="#_x0000_t75" style="width:9.45pt;height:11.35pt">
                              <v:imagedata r:id="rId1195" o:title=""/>
                            </v:shape>
                            <o:OLEObject Type="Embed" ProgID="Equation.DSMT4" ShapeID="_x0000_i1831" DrawAspect="Content" ObjectID="_1805366546" r:id="rId1196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45C060EC">
                <v:shape id="_x0000_s2461" type="#_x0000_t202" style="position:absolute;left:0;text-align:left;margin-left:2.3pt;margin-top:10.25pt;width:24.45pt;height:32.65pt;z-index:182;mso-wrap-style:none" filled="f" stroked="f">
                  <v:textbox style="mso-fit-shape-to-text:t">
                    <w:txbxContent>
                      <w:p w14:paraId="4D5E039E" w14:textId="77777777" w:rsidR="009F27F3" w:rsidRDefault="00000000" w:rsidP="00FD715D">
                        <w:r>
                          <w:rPr>
                            <w:position w:val="-4"/>
                          </w:rPr>
                          <w:object w:dxaOrig="195" w:dyaOrig="195" w14:anchorId="378C917D">
                            <v:shape id="_x0000_i1832" type="#_x0000_t75" style="width:9.45pt;height:9.45pt">
                              <v:imagedata r:id="rId1189" o:title=""/>
                            </v:shape>
                            <o:OLEObject Type="Embed" ProgID="Equation.DSMT4" ShapeID="_x0000_i1832" DrawAspect="Content" ObjectID="_1805366547" r:id="rId1197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00530B4A">
                <v:shape id="_x0000_s2463" style="position:absolute;left:0;text-align:left;margin-left:18.4pt;margin-top:8.8pt;width:10.25pt;height:11.85pt;z-index:185" coordsize="205,237" path="m205,237hdc204,232,189,171,183,162,154,122,71,39,22,22,15,15,,,,e" filled="f">
                  <v:stroke startarrow="classic" startarrowwidth="narrow" startarrowlength="short" endarrowwidth="narrow" endarrowlength="short"/>
                  <v:path arrowok="t"/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B42A9D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5D3C160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7AE286A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CE4C949">
                <v:shape id="_x0000_s2464" type="#_x0000_t202" style="position:absolute;left:0;text-align:left;margin-left:33.7pt;margin-top:8pt;width:24.45pt;height:32.65pt;z-index:190;mso-wrap-style:none" filled="f" stroked="f">
                  <v:textbox style="mso-fit-shape-to-text:t">
                    <w:txbxContent>
                      <w:p w14:paraId="4AD074C6" w14:textId="77777777" w:rsidR="009F27F3" w:rsidRDefault="00000000" w:rsidP="00F822DE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position w:val="-6"/>
                          </w:rPr>
                          <w:object w:dxaOrig="195" w:dyaOrig="225" w14:anchorId="26B627CD">
                            <v:shape id="_x0000_i1833" type="#_x0000_t75" style="width:9.45pt;height:11.35pt">
                              <v:imagedata r:id="rId1195" o:title=""/>
                            </v:shape>
                            <o:OLEObject Type="Embed" ProgID="Equation.DSMT4" ShapeID="_x0000_i1833" DrawAspect="Content" ObjectID="_1805366548" r:id="rId1198"/>
                          </w:object>
                        </w:r>
                      </w:p>
                    </w:txbxContent>
                  </v:textbox>
                </v:shape>
              </w:pict>
            </w:r>
          </w:p>
          <w:p w14:paraId="5F51283F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781EC80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400AC03A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2466" type="#_x0000_t5" style="position:absolute;left:0;text-align:left;margin-left:11.8pt;margin-top:3.05pt;width:65.55pt;height:48.4pt;z-index:188"/>
              </w:pict>
            </w:r>
          </w:p>
          <w:p w14:paraId="5E5ACEC1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CBA9D4D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E316EFB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77D3697">
                <v:shape id="_x0000_s2467" style="position:absolute;left:0;text-align:left;margin-left:20.05pt;margin-top:7.45pt;width:13pt;height:12.3pt;rotation:705334fd;z-index:195" coordsize="183,242" path="m183,242hdc157,165,113,118,54,70,39,57,,,,59e" filled="f">
                  <v:stroke endarrow="open" endarrowwidth="narrow" endarrowlength="short"/>
                  <v:path arrowok="t"/>
                </v:shape>
              </w:pict>
            </w:r>
            <w:r>
              <w:rPr>
                <w:noProof/>
                <w:rtl/>
                <w:lang w:eastAsia="fr-FR"/>
              </w:rPr>
              <w:pict w14:anchorId="19A4455B">
                <v:shape id="_x0000_s2468" type="#_x0000_t202" style="position:absolute;left:0;text-align:left;margin-left:70.25pt;margin-top:7.5pt;width:24.45pt;height:32.65pt;z-index:191;mso-wrap-style:none" filled="f" stroked="f">
                  <v:textbox style="mso-fit-shape-to-text:t">
                    <w:txbxContent>
                      <w:p w14:paraId="7BCE9806" w14:textId="77777777" w:rsidR="009F27F3" w:rsidRDefault="00000000" w:rsidP="00F822DE">
                        <w:r>
                          <w:rPr>
                            <w:position w:val="-4"/>
                          </w:rPr>
                          <w:object w:dxaOrig="195" w:dyaOrig="195" w14:anchorId="3521B093">
                            <v:shape id="_x0000_i1834" type="#_x0000_t75" style="width:9.45pt;height:9.45pt">
                              <v:imagedata r:id="rId1191" o:title=""/>
                            </v:shape>
                            <o:OLEObject Type="Embed" ProgID="Equation.DSMT4" ShapeID="_x0000_i1834" DrawAspect="Content" ObjectID="_1805366549" r:id="rId1199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4E056955">
                <v:shape id="_x0000_s2470" type="#_x0000_t202" style="position:absolute;left:0;text-align:left;margin-left:-4.4pt;margin-top:7.45pt;width:24.45pt;height:32.65pt;z-index:189;mso-wrap-style:none" filled="f" stroked="f">
                  <v:textbox style="mso-fit-shape-to-text:t">
                    <w:txbxContent>
                      <w:p w14:paraId="22352D4D" w14:textId="77777777" w:rsidR="009F27F3" w:rsidRDefault="00000000" w:rsidP="00F822DE">
                        <w:r>
                          <w:rPr>
                            <w:position w:val="-4"/>
                          </w:rPr>
                          <w:object w:dxaOrig="195" w:dyaOrig="195" w14:anchorId="687FCDB8">
                            <v:shape id="_x0000_i1835" type="#_x0000_t75" style="width:9.45pt;height:9.45pt">
                              <v:imagedata r:id="rId1189" o:title=""/>
                            </v:shape>
                            <o:OLEObject Type="Embed" ProgID="Equation.DSMT4" ShapeID="_x0000_i1835" DrawAspect="Content" ObjectID="_1805366550" r:id="rId1200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97B957C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0A6C156">
                <v:shape id="_x0000_s2472" type="#_x0000_t202" style="position:absolute;left:0;text-align:left;margin-left:32.35pt;margin-top:8.2pt;width:24.45pt;height:32.65pt;z-index:194;mso-wrap-style:none" filled="f" stroked="f">
                  <v:textbox style="mso-fit-shape-to-text:t">
                    <w:txbxContent>
                      <w:p w14:paraId="3D976414" w14:textId="77777777" w:rsidR="009F27F3" w:rsidRDefault="00000000" w:rsidP="00F822DE">
                        <w:r>
                          <w:rPr>
                            <w:position w:val="-4"/>
                          </w:rPr>
                          <w:object w:dxaOrig="195" w:dyaOrig="195" w14:anchorId="0A03EF47">
                            <v:shape id="_x0000_i1836" type="#_x0000_t75" style="width:9.45pt;height:9.45pt">
                              <v:imagedata r:id="rId1191" o:title=""/>
                            </v:shape>
                            <o:OLEObject Type="Embed" ProgID="Equation.DSMT4" ShapeID="_x0000_i1836" DrawAspect="Content" ObjectID="_1805366551" r:id="rId1201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25228B1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3ED16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5853E9D1">
                <v:shape id="_x0000_s2474" type="#_x0000_t5" style="position:absolute;left:0;text-align:left;margin-left:9.8pt;margin-top:1.8pt;width:65.55pt;height:48.4pt;z-index:196"/>
              </w:pict>
            </w: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263DCE25">
                <v:shape id="_x0000_s2475" style="position:absolute;left:0;text-align:left;margin-left:18.45pt;margin-top:38.1pt;width:9.15pt;height:12.1pt;z-index:197" coordsize="183,242" path="m183,242hdc157,165,113,118,54,70,39,57,,,,59e" filled="f">
                  <v:stroke startarrow="open" startarrowwidth="narrow" startarrowlength="short" endarrowwidth="narrow" endarrowlength="short"/>
                  <v:path arrowok="t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F4A41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948560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1A446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C1A2567">
                <v:shape id="_x0000_s2476" type="#_x0000_t202" style="position:absolute;left:0;text-align:left;margin-left:68.7pt;margin-top:6.2pt;width:24.45pt;height:32.65pt;z-index:193;mso-wrap-style:none" filled="f" stroked="f">
                  <v:textbox style="mso-fit-shape-to-text:t">
                    <w:txbxContent>
                      <w:p w14:paraId="05F6BF47" w14:textId="77777777" w:rsidR="009F27F3" w:rsidRDefault="00000000" w:rsidP="00F822DE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position w:val="-6"/>
                          </w:rPr>
                          <w:object w:dxaOrig="195" w:dyaOrig="225" w14:anchorId="53FF2BB1">
                            <v:shape id="_x0000_i1837" type="#_x0000_t75" style="width:9.45pt;height:11.35pt">
                              <v:imagedata r:id="rId1195" o:title=""/>
                            </v:shape>
                            <o:OLEObject Type="Embed" ProgID="Equation.DSMT4" ShapeID="_x0000_i1837" DrawAspect="Content" ObjectID="_1805366552" r:id="rId1202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BF243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DD5B6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70836F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32671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A8EB3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C556ADD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13F162C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E6617A6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DA6021D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4ABDEF7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0219B098">
                <v:shape id="_x0000_s2478" type="#_x0000_t202" style="position:absolute;left:0;text-align:left;margin-left:137.8pt;margin-top:3.05pt;width:24.45pt;height:32.65pt;z-index:204;mso-wrap-style:none" filled="f" stroked="f">
                  <v:textbox style="mso-fit-shape-to-text:t">
                    <w:txbxContent>
                      <w:p w14:paraId="45EFA715" w14:textId="77777777" w:rsidR="009F27F3" w:rsidRDefault="00000000" w:rsidP="009F27F3">
                        <w:r>
                          <w:rPr>
                            <w:position w:val="-4"/>
                          </w:rPr>
                          <w:object w:dxaOrig="195" w:dyaOrig="195" w14:anchorId="7F3C0847">
                            <v:shape id="_x0000_i1838" type="#_x0000_t75" style="width:9.45pt;height:9.45pt">
                              <v:imagedata r:id="rId1203" o:title=""/>
                            </v:shape>
                            <o:OLEObject Type="Embed" ProgID="Equation.DSMT4" ShapeID="_x0000_i1838" DrawAspect="Content" ObjectID="_1805366553" r:id="rId120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 w14:anchorId="2E987855">
                <v:shape id="_x0000_s2480" type="#_x0000_t202" style="position:absolute;left:0;text-align:left;margin-left:51.1pt;margin-top:2.45pt;width:22.45pt;height:32.65pt;z-index:203;mso-wrap-style:none" filled="f" stroked="f">
                  <v:textbox style="mso-fit-shape-to-text:t">
                    <w:txbxContent>
                      <w:p w14:paraId="3E4965C5" w14:textId="77777777" w:rsidR="009F27F3" w:rsidRDefault="00000000" w:rsidP="009F27F3">
                        <w:r>
                          <w:rPr>
                            <w:position w:val="-4"/>
                          </w:rPr>
                          <w:object w:dxaOrig="165" w:dyaOrig="165" w14:anchorId="3D1689F9">
                            <v:shape id="_x0000_i1839" type="#_x0000_t75" style="width:7.6pt;height:7.6pt">
                              <v:imagedata r:id="rId1205" o:title=""/>
                            </v:shape>
                            <o:OLEObject Type="Embed" ProgID="Equation.DSMT4" ShapeID="_x0000_i1839" DrawAspect="Content" ObjectID="_1805366554" r:id="rId1206"/>
                          </w:object>
                        </w:r>
                      </w:p>
                    </w:txbxContent>
                  </v:textbox>
                </v:shape>
              </w:pict>
            </w:r>
          </w:p>
          <w:p w14:paraId="509567B2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2A4D28CD">
                <v:shape id="_x0000_s2482" type="#_x0000_t202" style="position:absolute;left:0;text-align:left;margin-left:169.8pt;margin-top:-.15pt;width:46.4pt;height:33.15pt;z-index:202;mso-wrap-style:none" filled="f" stroked="f">
                  <v:textbox style="mso-fit-shape-to-text:t">
                    <w:txbxContent>
                      <w:p w14:paraId="33F4CCAA" w14:textId="77777777" w:rsidR="009F27F3" w:rsidRDefault="00000000" w:rsidP="009F27F3">
                        <w:r>
                          <w:rPr>
                            <w:position w:val="-10"/>
                          </w:rPr>
                          <w:object w:dxaOrig="645" w:dyaOrig="285" w14:anchorId="24B7EACD">
                            <v:shape id="_x0000_i1840" type="#_x0000_t75" style="width:32.2pt;height:15.15pt">
                              <v:imagedata r:id="rId1207" o:title=""/>
                            </v:shape>
                            <o:OLEObject Type="Embed" ProgID="Equation.DSMT4" ShapeID="_x0000_i1840" DrawAspect="Content" ObjectID="_1805366555" r:id="rId1208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fr-FR"/>
              </w:rPr>
              <w:pict w14:anchorId="6D231BBC">
                <v:shape id="_x0000_s2484" type="#_x0000_t202" style="position:absolute;left:0;text-align:left;margin-left:86.65pt;margin-top:-.15pt;width:43.45pt;height:33.15pt;z-index:201;mso-wrap-style:none" filled="f" stroked="f">
                  <v:textbox style="mso-fit-shape-to-text:t">
                    <w:txbxContent>
                      <w:p w14:paraId="5FED6C60" w14:textId="77777777" w:rsidR="009F27F3" w:rsidRDefault="00000000" w:rsidP="009F27F3">
                        <w:r>
                          <w:rPr>
                            <w:position w:val="-10"/>
                          </w:rPr>
                          <w:object w:dxaOrig="585" w:dyaOrig="285" w14:anchorId="3EB7900B">
                            <v:shape id="_x0000_i1841" type="#_x0000_t75" style="width:28.4pt;height:15.15pt">
                              <v:imagedata r:id="rId1209" o:title=""/>
                            </v:shape>
                            <o:OLEObject Type="Embed" ProgID="Equation.DSMT4" ShapeID="_x0000_i1841" DrawAspect="Content" ObjectID="_1805366556" r:id="rId121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76EBDE46">
                <v:shape id="_x0000_s2486" type="#_x0000_t202" style="position:absolute;left:0;text-align:left;margin-left:6.7pt;margin-top:-.4pt;width:39.4pt;height:33.15pt;z-index:200;mso-wrap-style:none" filled="f" stroked="f">
                  <v:textbox style="mso-fit-shape-to-text:t">
                    <w:txbxContent>
                      <w:p w14:paraId="310EA8A1" w14:textId="77777777" w:rsidR="009F27F3" w:rsidRDefault="00000000" w:rsidP="009F27F3">
                        <w:r>
                          <w:rPr>
                            <w:position w:val="-10"/>
                          </w:rPr>
                          <w:object w:dxaOrig="495" w:dyaOrig="285" w14:anchorId="231DBA1C">
                            <v:shape id="_x0000_i1842" type="#_x0000_t75" style="width:24.65pt;height:15.15pt">
                              <v:imagedata r:id="rId1211" o:title=""/>
                            </v:shape>
                            <o:OLEObject Type="Embed" ProgID="Equation.DSMT4" ShapeID="_x0000_i1842" DrawAspect="Content" ObjectID="_1805366557" r:id="rId1212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51BB21AF">
                <v:shape id="_x0000_s2488" type="#_x0000_t32" style="position:absolute;left:0;text-align:left;margin-left:39.2pt;margin-top:9.8pt;width:55.5pt;height:0;flip:y;z-index:198" o:connectortype="straight">
                  <v:stroke endarrow="block"/>
                </v:shape>
              </w:pict>
            </w:r>
          </w:p>
          <w:p w14:paraId="0EB7F9D3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130812F7">
                <v:shape id="_x0000_s2489" type="#_x0000_t202" style="position:absolute;left:0;text-align:left;margin-left:91.5pt;margin-top:-.75pt;width:33.45pt;height:32.65pt;z-index:206;mso-wrap-style:none" filled="f" stroked="f">
                  <v:textbox style="mso-fit-shape-to-text:t">
                    <w:txbxContent>
                      <w:p w14:paraId="2430D68D" w14:textId="77777777" w:rsidR="009F27F3" w:rsidRDefault="00000000" w:rsidP="009F27F3">
                        <w:r>
                          <w:rPr>
                            <w:position w:val="-4"/>
                          </w:rPr>
                          <w:object w:dxaOrig="375" w:dyaOrig="195" w14:anchorId="46797BEB">
                            <v:shape id="_x0000_i1843" type="#_x0000_t75" style="width:18.95pt;height:9.45pt">
                              <v:imagedata r:id="rId1213" o:title=""/>
                            </v:shape>
                            <o:OLEObject Type="Embed" ProgID="Equation.DSMT4" ShapeID="_x0000_i1843" DrawAspect="Content" ObjectID="_1805366558" r:id="rId121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D9D9D9"/>
                <w:sz w:val="18"/>
                <w:szCs w:val="18"/>
                <w:lang w:eastAsia="fr-FR"/>
              </w:rPr>
              <w:pict w14:anchorId="37CC3FC9">
                <v:shape id="_x0000_s2491" type="#_x0000_t32" style="position:absolute;left:0;text-align:left;margin-left:122.25pt;margin-top:-.75pt;width:55.5pt;height:0;flip:y;z-index:199" o:connectortype="straight">
                  <v:stroke endarrow="block"/>
                </v:shape>
              </w:pict>
            </w:r>
          </w:p>
          <w:p w14:paraId="42F7C52E" w14:textId="77777777" w:rsidR="006B1400" w:rsidRPr="00C135C9" w:rsidRDefault="000000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31B7C262">
                <v:shape id="_x0000_s2492" type="#_x0000_t32" style="position:absolute;left:0;text-align:left;margin-left:38.65pt;margin-top:6.05pt;width:138.55pt;height:0;z-index:205" o:connectortype="straight" strokecolor="blue">
                  <v:stroke endarrow="block"/>
                </v:shape>
              </w:pict>
            </w:r>
          </w:p>
          <w:p w14:paraId="36545206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BDB81A0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0F08C1F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06480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06BEF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D9C67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9F221E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BEC816F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B2E636E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DA94036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1113BDF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4D32B533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1A90490">
                <v:shape id="_x0000_s2493" type="#_x0000_t202" style="position:absolute;left:0;text-align:left;margin-left:112.3pt;margin-top:374.85pt;width:24.45pt;height:32.65pt;z-index:192;mso-wrap-style:none;mso-position-horizontal-relative:text;mso-position-vertical-relative:text" filled="f" stroked="f">
                  <v:textbox style="mso-fit-shape-to-text:t">
                    <w:txbxContent>
                      <w:p w14:paraId="2017197E" w14:textId="77777777" w:rsidR="009F27F3" w:rsidRDefault="00000000" w:rsidP="00F822DE">
                        <w:r>
                          <w:rPr>
                            <w:position w:val="-4"/>
                          </w:rPr>
                          <w:object w:dxaOrig="195" w:dyaOrig="195" w14:anchorId="3D93C59B">
                            <v:shape id="_x0000_i1844" type="#_x0000_t75" style="width:9.45pt;height:9.45pt">
                              <v:imagedata r:id="rId1189" o:title=""/>
                            </v:shape>
                            <o:OLEObject Type="Embed" ProgID="Equation.DSMT4" ShapeID="_x0000_i1844" DrawAspect="Content" ObjectID="_1805366559" r:id="rId1215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7C20F5C8">
                <v:roundrect id="_x0000_s2495" style="position:absolute;left:0;text-align:left;margin-left:6.35pt;margin-top:604.05pt;width:95.95pt;height:39.3pt;z-index:175;mso-position-horizontal-relative:text;mso-position-vertical-relative:text" arcsize="10923f" strokecolor="#92cddc" strokeweight="1pt">
                  <v:textbox>
                    <w:txbxContent>
                      <w:p w14:paraId="0E675DDB" w14:textId="77777777" w:rsidR="009F27F3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تعريف دستور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وافر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2E884C80" w14:textId="77777777" w:rsidR="009F27F3" w:rsidRPr="00D4596D" w:rsidRDefault="009F27F3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781E209">
                <v:roundrect id="_x0000_s2496" style="position:absolute;left:0;text-align:left;margin-left:-2.3pt;margin-top:481.5pt;width:111.6pt;height:39.3pt;z-index:173;mso-position-horizontal-relative:text;mso-position-vertical-relative:text" arcsize="10923f" strokecolor="#92cddc" strokeweight="1pt">
                  <v:textbox>
                    <w:txbxContent>
                      <w:p w14:paraId="1189FC2F" w14:textId="77777777" w:rsidR="009F27F3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 مختلف خوا الحساب على الشكل الأسي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759C5DA7" w14:textId="77777777" w:rsidR="009F27F3" w:rsidRPr="00D4596D" w:rsidRDefault="009F27F3" w:rsidP="007B7F1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CC927CB">
                <v:roundrect id="_x0000_s2497" style="position:absolute;left:0;text-align:left;margin-left:-.15pt;margin-top:393.9pt;width:119.3pt;height:39.85pt;rotation:270;z-index:168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48EBA8C6" w14:textId="77777777" w:rsidR="009F27F3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4. الشكل الأسي لعدد مركب غير معدوم (7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13B69BEF" w14:textId="77777777" w:rsidR="009F27F3" w:rsidRPr="00D4596D" w:rsidRDefault="009F27F3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C087D3F">
                <v:roundrect id="_x0000_s2498" style="position:absolute;left:0;text-align:left;margin-left:3.05pt;margin-top:275.1pt;width:113.5pt;height:39.2pt;rotation:270;z-index:174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1FCB7AE3" w14:textId="77777777" w:rsidR="009F27F3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الترميز الأسي وترميز أولر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7د)</w:t>
                        </w:r>
                      </w:p>
                      <w:p w14:paraId="5C361EC5" w14:textId="77777777" w:rsidR="009F27F3" w:rsidRPr="00D4596D" w:rsidRDefault="009F27F3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6CB9C64E">
                <v:roundrect id="_x0000_s2499" style="position:absolute;left:0;text-align:left;margin-left:-2.3pt;margin-top:2.05pt;width:113.5pt;height:38.65pt;z-index:163;mso-position-horizontal-relative:text;mso-position-vertical-relative:text" arcsize="10923f" strokecolor="#002060" strokeweight="1pt">
                  <v:textbox>
                    <w:txbxContent>
                      <w:p w14:paraId="01DF45B4" w14:textId="77777777" w:rsidR="009F27F3" w:rsidRPr="009271B1" w:rsidRDefault="00000000" w:rsidP="0025238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. تذكير بالتحويلات النقطية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6D81CDAC" w14:textId="77777777" w:rsidR="009F27F3" w:rsidRPr="004E37B4" w:rsidRDefault="009F27F3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DF9983F">
                <v:roundrect id="_x0000_s2500" style="position:absolute;left:0;text-align:left;margin-left:1pt;margin-top:96.3pt;width:108.3pt;height:40.8pt;z-index:166;mso-position-horizontal-relative:text;mso-position-vertical-relative:text" arcsize="10923f" strokecolor="#92cddc" strokeweight="1pt">
                  <v:textbox>
                    <w:txbxContent>
                      <w:p w14:paraId="7C8AE41C" w14:textId="77777777" w:rsidR="009F27F3" w:rsidRPr="009271B1" w:rsidRDefault="00000000" w:rsidP="00AC540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تعيين الشكل الاسي لعدد مركب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 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775DF404" w14:textId="77777777" w:rsidR="009F27F3" w:rsidRPr="00D4596D" w:rsidRDefault="009F27F3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5CA4FE51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14052713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24B8B282" w14:textId="77777777" w:rsidR="006B1400" w:rsidRPr="00FF745E" w:rsidRDefault="006B14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14:paraId="40BD4224" w14:textId="77777777" w:rsidR="0031156C" w:rsidRPr="007C316F" w:rsidRDefault="00000000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  <w:r>
        <w:rPr>
          <w:noProof/>
          <w:sz w:val="16"/>
          <w:szCs w:val="16"/>
          <w:lang w:eastAsia="fr-FR"/>
        </w:rPr>
        <w:pict w14:anchorId="5B5270BE">
          <v:shape id="_x0000_s2501" type="#_x0000_t202" style="position:absolute;left:0;text-align:left;margin-left:-68.65pt;margin-top:-.45pt;width:586pt;height:15pt;z-index:-11;mso-position-horizontal-relative:text;mso-position-vertical-relative:text" stroked="f">
            <v:textbox>
              <w:txbxContent>
                <w:p w14:paraId="119ED6DB" w14:textId="77777777" w:rsidR="009F27F3" w:rsidRPr="007C316F" w:rsidRDefault="00000000" w:rsidP="00AC540A">
                  <w:p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0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1.</w:t>
                  </w:r>
                  <w:r w:rsidRPr="00D6343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الشكل الأسي لعدد مركب     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15A54D74" w14:textId="77777777" w:rsidR="009F27F3" w:rsidRDefault="009F27F3" w:rsidP="0010183C">
                  <w:pPr>
                    <w:tabs>
                      <w:tab w:val="right" w:pos="158"/>
                    </w:tabs>
                    <w:spacing w:after="0"/>
                    <w:jc w:val="center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27FBF6C1" w14:textId="77777777" w:rsidTr="00390401">
        <w:tc>
          <w:tcPr>
            <w:tcW w:w="952" w:type="dxa"/>
          </w:tcPr>
          <w:p w14:paraId="379F3B51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72B35CE7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65FFF8E3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6E082C8B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08361F3C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1F590176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3499DC57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0DA6D298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53E9D4A7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4C8FF6CA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04BC0A49">
                <v:shape id="_x0000_s2502" type="#_x0000_t161" style="position:absolute;left:0;text-align:left;margin-left:-59.85pt;margin-top:337.25pt;width:160.65pt;height:16.85pt;rotation:270;z-index:159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49FB8158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3CE33D27">
                <v:shape id="_x0000_s2503" type="#_x0000_t202" style="position:absolute;left:0;text-align:left;margin-left:-1.5pt;margin-top:2.75pt;width:403.9pt;height:764.6pt;z-index:164;mso-position-horizontal-relative:text;mso-position-vertical-relative:text" strokecolor="#943634" strokeweight="2pt">
                  <v:stroke linestyle="thinThick"/>
                  <v:shadow color="#868686"/>
                  <v:textbox style="mso-next-textbox:#_x0000_s2503">
                    <w:txbxContent>
                      <w:p w14:paraId="680652BE" w14:textId="77777777" w:rsidR="00585C3A" w:rsidRDefault="00000000" w:rsidP="00585C3A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تطبيق 2: [مقترح]</w:t>
                        </w:r>
                      </w:p>
                      <w:p w14:paraId="55A11EF6" w14:textId="77777777" w:rsidR="009F27F3" w:rsidRPr="00D7746A" w:rsidRDefault="00000000" w:rsidP="00585C3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65" w:dyaOrig="165" w14:anchorId="69109FFA">
                            <v:shape id="_x0000_i1845" type="#_x0000_t75" style="width:7.6pt;height:7.6pt">
                              <v:imagedata r:id="rId1134" o:title=""/>
                            </v:shape>
                            <o:OLEObject Type="Embed" ProgID="Equation.DSMT4" ShapeID="_x0000_i1845" DrawAspect="Content" ObjectID="_1805366560" r:id="rId1216"/>
                          </w:object>
                        </w:r>
                        <w:r w:rsidR="00585C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دوران مركزه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195" w14:anchorId="3DD61D67">
                            <v:shape id="_x0000_i1846" type="#_x0000_t75" style="width:9.45pt;height:9.45pt">
                              <v:imagedata r:id="rId1136" o:title=""/>
                            </v:shape>
                            <o:OLEObject Type="Embed" ProgID="Equation.DSMT4" ShapeID="_x0000_i1846" DrawAspect="Content" ObjectID="_1805366561" r:id="rId1217"/>
                          </w:object>
                        </w:r>
                        <w:r w:rsidR="00585C3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ذات اللاحقة</w:t>
                        </w: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09DDE4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64B39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4B70D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35BE8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DB1EA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32DB4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1430D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A2FC2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B03FA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86E18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87D00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44E62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3F1E5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7AFEB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898A0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81953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47762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38C1E4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71F2B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79326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9007D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899C3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3A02E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8D4DF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F53A4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ACA649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1815BF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B27A5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0BFA0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83AEA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CFAA1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BCE60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D1C22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125F0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D4A25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6443F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C9101B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FBF49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E4262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981DA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B5683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6B6E0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67F16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A502D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6AC6D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5B5D6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A1A375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C8F98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19F82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52B66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2C888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7E673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4B012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77E9E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55B16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840F9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56024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A1EDA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27F32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A892F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1BA9A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478ED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3F593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64DA88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4658C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C94E3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CA9874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74ADE891">
                <v:roundrect id="_x0000_s2506" style="position:absolute;left:0;text-align:left;margin-left:76.9pt;margin-top:7.9pt;width:220.85pt;height:23.35pt;z-index:172" arcsize="10923f">
                  <v:textbox style="mso-next-textbox:#_x0000_s2506">
                    <w:txbxContent>
                      <w:p w14:paraId="6EF1C08B" w14:textId="77777777" w:rsidR="009F27F3" w:rsidRPr="000F4AA5" w:rsidRDefault="00000000" w:rsidP="009224C2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48-50-52-54-55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47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41477960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EBFF5FD">
                <v:roundrect id="_x0000_s2507" style="position:absolute;left:0;text-align:left;margin-left:6.4pt;margin-top:426.3pt;width:117.05pt;height:40.85pt;rotation:270;z-index:171;mso-position-horizontal-relative:text;mso-position-vertical-relative:text" arcsize="10923f" strokecolor="#e5dfec" strokeweight="1pt">
                  <v:textbox style="layout-flow:vertical;mso-layout-flow-alt:bottom-to-top;mso-next-textbox:#_x0000_s2507">
                    <w:txbxContent>
                      <w:p w14:paraId="4FCD478E" w14:textId="77777777" w:rsidR="009F27F3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7. لاحقة شعاع ومرجح في المستوي المركب (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13EE250" w14:textId="77777777" w:rsidR="009F27F3" w:rsidRPr="007F54B2" w:rsidRDefault="009F27F3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54CD9BB">
                <v:roundrect id="_x0000_s2508" style="position:absolute;left:0;text-align:left;margin-left:6.4pt;margin-top:261.7pt;width:117.05pt;height:40.85pt;rotation:270;z-index:170;mso-position-horizontal-relative:text;mso-position-vertical-relative:text" arcsize="10923f" strokecolor="#e5dfec" strokeweight="1pt">
                  <v:textbox style="layout-flow:vertical;mso-layout-flow-alt:bottom-to-top;mso-next-textbox:#_x0000_s2508">
                    <w:txbxContent>
                      <w:p w14:paraId="33F9D038" w14:textId="77777777" w:rsidR="009F27F3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7. مقلوب عدد مركب وكتابته على الشكل الجبري (2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1B5B65C" w14:textId="77777777" w:rsidR="009F27F3" w:rsidRPr="007F54B2" w:rsidRDefault="009F27F3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049A735">
                <v:roundrect id="_x0000_s2509" style="position:absolute;left:0;text-align:left;margin-left:6.4pt;margin-top:48.35pt;width:117.05pt;height:40.85pt;rotation:270;z-index:165;mso-position-horizontal-relative:text;mso-position-vertical-relative:text" arcsize="10923f" strokecolor="#e5dfec" strokeweight="1pt">
                  <v:textbox style="layout-flow:vertical;mso-layout-flow-alt:bottom-to-top;mso-next-textbox:#_x0000_s2509">
                    <w:txbxContent>
                      <w:p w14:paraId="3B65998C" w14:textId="77777777" w:rsidR="009F27F3" w:rsidRPr="007F54B2" w:rsidRDefault="00000000" w:rsidP="00C07F8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6.خواص مرافق عدد مركب وتطبيقاتها (1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43C05A0A" w14:textId="77777777" w:rsidR="009F27F3" w:rsidRPr="007F54B2" w:rsidRDefault="009F27F3" w:rsidP="000C7B5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2051E388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4AA1B413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3886262D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0D736E0F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6126ED49" w14:textId="0EF9200A" w:rsidR="0031156C" w:rsidRPr="001C2076" w:rsidRDefault="00000000" w:rsidP="001C2076">
      <w:pPr>
        <w:bidi/>
        <w:ind w:right="-993"/>
        <w:rPr>
          <w:color w:val="D9D9D9"/>
          <w:sz w:val="16"/>
          <w:szCs w:val="16"/>
          <w:lang w:bidi="ar-DZ"/>
        </w:rPr>
        <w:sectPr w:rsidR="0031156C" w:rsidRPr="001C207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8"/>
          <w:szCs w:val="18"/>
          <w:lang w:eastAsia="fr-FR"/>
        </w:rPr>
        <w:pict w14:anchorId="04A09903">
          <v:shape id="_x0000_s2510" type="#_x0000_t202" style="position:absolute;left:0;text-align:left;margin-left:-45.15pt;margin-top:1.25pt;width:561.15pt;height:15pt;z-index:-12;mso-position-horizontal-relative:text;mso-position-vertical-relative:text" stroked="f">
            <v:textbox>
              <w:txbxContent>
                <w:p w14:paraId="6D73B690" w14:textId="77777777" w:rsidR="009F27F3" w:rsidRPr="007C316F" w:rsidRDefault="00000000" w:rsidP="0007091A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العمليات في مجموعة الأعداد المركبة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0B2FA628" w14:textId="77777777" w:rsidR="009F27F3" w:rsidRDefault="009F27F3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  <w:r>
        <w:rPr>
          <w:noProof/>
          <w:sz w:val="16"/>
          <w:szCs w:val="16"/>
          <w:lang w:eastAsia="fr-FR"/>
        </w:rPr>
        <w:pict w14:anchorId="05AFD892">
          <v:shape id="_x0000_s2541" type="#_x0000_t202" style="position:absolute;left:0;text-align:left;margin-left:-47.45pt;margin-top:804.15pt;width:561.15pt;height:15pt;z-index:-10;mso-position-horizontal-relative:text;mso-position-vertical-relative:text" stroked="f">
            <v:textbox>
              <w:txbxContent>
                <w:p w14:paraId="26D39E1E" w14:textId="77777777" w:rsidR="009F27F3" w:rsidRPr="007C316F" w:rsidRDefault="00000000" w:rsidP="008C6406">
                  <w:pPr>
                    <w:numPr>
                      <w:ilvl w:val="0"/>
                      <w:numId w:val="55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1F65AA36" w14:textId="77777777" w:rsidR="009F27F3" w:rsidRDefault="009F27F3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15029FB3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2D69E383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49D1D6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7503CFE3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2E4B2CCE" w14:textId="77777777" w:rsidR="00705A5B" w:rsidRPr="00A8777A" w:rsidRDefault="00000000" w:rsidP="00740C81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proofErr w:type="spellStart"/>
            <w:r w:rsidR="00740C81">
              <w:rPr>
                <w:rFonts w:cs="Traditional Arabic" w:hint="cs"/>
                <w:b/>
                <w:bCs/>
                <w:rtl/>
                <w:lang w:bidi="ar-DZ"/>
              </w:rPr>
              <w:t>أفريل</w:t>
            </w:r>
            <w:proofErr w:type="spellEnd"/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426FDB9E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20B546BC" w14:textId="77777777" w:rsidR="0031698A" w:rsidRPr="00140BA6" w:rsidRDefault="00000000" w:rsidP="00740C81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740C81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11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740C81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تشابه المباشر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65675051" w14:textId="77777777" w:rsidR="0031698A" w:rsidRPr="00FF745E" w:rsidRDefault="00000000" w:rsidP="00011347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011347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8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47813234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5B454021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5849175C" w14:textId="77777777" w:rsidR="006C1BCB" w:rsidRPr="00FF745E" w:rsidRDefault="00000000" w:rsidP="00740C81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740C81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التعرف على التشابه المباشر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071211E5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ســاعة  </w:t>
            </w:r>
          </w:p>
        </w:tc>
      </w:tr>
      <w:tr w:rsidR="00FE1DDC" w14:paraId="1DCE4314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0ABA05D6" w14:textId="77777777" w:rsidR="00B41207" w:rsidRPr="00FF745E" w:rsidRDefault="00000000" w:rsidP="00B544DC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40C8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مفهوم التشابه المباشر</w:t>
            </w:r>
            <w:r w:rsidR="00B544DC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. </w:t>
            </w:r>
            <w:r w:rsidR="00740C8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نسبته وزاويته والتعبير</w:t>
            </w:r>
            <w:r w:rsidR="00FF1DCF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</w:t>
            </w:r>
            <w:r w:rsidR="00740C8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عن تشابه مباشر بالأعداد المركبة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1D7EA009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004263BF" w14:textId="77777777" w:rsidTr="00E14936">
        <w:tc>
          <w:tcPr>
            <w:tcW w:w="853" w:type="dxa"/>
            <w:gridSpan w:val="2"/>
          </w:tcPr>
          <w:p w14:paraId="0CF00686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6F36F541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2A6BAFC2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6241227A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0DF947B1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6140B8A">
                <v:shape id="_x0000_s2542" type="#_x0000_t161" style="position:absolute;left:0;text-align:left;margin-left:-74.35pt;margin-top:269.05pt;width:172pt;height:20.9pt;rotation:270;z-index:213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0A0B974F">
                <v:shape id="_x0000_s2543" type="#_x0000_t161" style="position:absolute;left:0;text-align:left;margin-left:-3.7pt;margin-top:70.35pt;width:32.45pt;height:11.85pt;rotation:270;z-index:221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79B873EF">
                <v:shape id="_x0000_s2544" type="#_x0000_t161" style="position:absolute;left:0;text-align:left;margin-left:-3.7pt;margin-top:15.1pt;width:32.45pt;height:11.85pt;rotation:270;z-index:210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2F4018B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3444878B">
                <v:shape id="_x0000_s2545" type="#_x0000_t202" style="position:absolute;left:0;text-align:left;margin-left:-.7pt;margin-top:2.85pt;width:411.55pt;height:36.45pt;z-index:208;mso-position-horizontal-relative:text;mso-position-vertical-relative:text">
                  <v:textbox>
                    <w:txbxContent>
                      <w:p w14:paraId="132E823B" w14:textId="77777777" w:rsidR="001B26D1" w:rsidRDefault="00000000" w:rsidP="00AA2DC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تحويلات النقطية والأعداد المركبة</w:t>
                        </w:r>
                      </w:p>
                      <w:p w14:paraId="7A46C5BB" w14:textId="77777777" w:rsidR="001B26D1" w:rsidRDefault="001B26D1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4900C3E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696E4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B7A9E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4410B2BE">
                <v:rect id="_x0000_s2546" style="position:absolute;left:0;text-align:left;margin-left:-1.5pt;margin-top:2.1pt;width:411.55pt;height:657.95pt;z-index:209" strokecolor="#ddd8c2" strokeweight="3pt">
                  <v:stroke linestyle="thinThick"/>
                  <v:textbox>
                    <w:txbxContent>
                      <w:p w14:paraId="4AA2B9B0" w14:textId="77777777" w:rsidR="001B26D1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2.نشاط [1 الصفحة 164]</w:t>
                        </w:r>
                      </w:p>
                      <w:p w14:paraId="5FBA6E40" w14:textId="77777777" w:rsidR="001B26D1" w:rsidRDefault="00000000" w:rsidP="00AA2DC4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تعيين النقط الصامدة بتحويل. تعيين طبيعة مثلث وحساب مساحات لمثلثات</w:t>
                        </w:r>
                      </w:p>
                      <w:p w14:paraId="0E247AE0" w14:textId="77777777" w:rsidR="001B26D1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A2DC4">
                          <w:rPr>
                            <w:rFonts w:cs="Traditional Arabic" w:hint="cs"/>
                            <w:color w:val="FF0000"/>
                            <w:sz w:val="24"/>
                            <w:szCs w:val="24"/>
                            <w:highlight w:val="yellow"/>
                            <w:u w:val="single"/>
                            <w:rtl/>
                            <w:lang w:bidi="ar-DZ"/>
                          </w:rPr>
                          <w:t>الهدف:</w:t>
                        </w:r>
                        <w:r w:rsidRPr="00AA2DC4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 xml:space="preserve"> مقاربة مفهوم التشابه المباشر</w:t>
                        </w:r>
                      </w:p>
                      <w:p w14:paraId="288A8CE3" w14:textId="77777777" w:rsidR="001B26D1" w:rsidRPr="00AA2DC4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>3. التشابه المباشر</w:t>
                        </w:r>
                      </w:p>
                      <w:p w14:paraId="664BAC11" w14:textId="77777777" w:rsidR="001B26D1" w:rsidRDefault="00000000" w:rsidP="00AA2DC4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مستوي منسوب الى معلم متعامد ومتجانس</w:t>
                        </w:r>
                        <w:r>
                          <w:rPr>
                            <w:rFonts w:cs="Traditional Arabic"/>
                            <w:color w:val="000000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915" w:dyaOrig="375" w14:anchorId="434D0416">
                            <v:shape id="_x0000_i1847" type="#_x0000_t75" style="width:45.45pt;height:18.95pt">
                              <v:imagedata r:id="rId1218" o:title=""/>
                            </v:shape>
                            <o:OLEObject Type="Embed" ProgID="Equation.DSMT4" ShapeID="_x0000_i1847" DrawAspect="Content" ObjectID="_1805366562" r:id="rId1219"/>
                          </w:object>
                        </w:r>
                      </w:p>
                      <w:p w14:paraId="0014EC95" w14:textId="77777777" w:rsidR="001B26D1" w:rsidRDefault="00000000" w:rsidP="00AA2DC4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>1. تعري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قول عن تحويل نقطي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7CA2A794">
                            <v:shape id="_x0000_i1848" type="#_x0000_t75" style="width:9.45pt;height:11.35pt">
                              <v:imagedata r:id="rId1220" o:title=""/>
                            </v:shape>
                            <o:OLEObject Type="Embed" ProgID="Equation.DSMT4" ShapeID="_x0000_i1848" DrawAspect="Content" ObjectID="_1805366563" r:id="rId1221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نه تشابه مباشر معناه أن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0703CA5C">
                            <v:shape id="_x0000_i1849" type="#_x0000_t75" style="width:9.45pt;height:11.35pt">
                              <v:imagedata r:id="rId1220" o:title=""/>
                            </v:shape>
                            <o:OLEObject Type="Embed" ProgID="Equation.DSMT4" ShapeID="_x0000_i1849" DrawAspect="Content" ObjectID="_1805366564" r:id="rId1222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حافظ على نسب المسافات وعلى الزوايا الموجهة.</w:t>
                        </w:r>
                      </w:p>
                      <w:p w14:paraId="3DC4D2E4" w14:textId="77777777" w:rsidR="001B26D1" w:rsidRDefault="00000000" w:rsidP="007A4B07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من أجل كل نقط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3776ECFC">
                            <v:shape id="_x0000_i1850" type="#_x0000_t75" style="width:15.15pt;height:11.35pt">
                              <v:imagedata r:id="rId1223" o:title=""/>
                            </v:shape>
                            <o:OLEObject Type="Embed" ProgID="Equation.DSMT4" ShapeID="_x0000_i1850" DrawAspect="Content" ObjectID="_1805366565" r:id="rId1224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55" w:dyaOrig="240" w14:anchorId="686E56E9">
                            <v:shape id="_x0000_i1851" type="#_x0000_t75" style="width:13.25pt;height:11.35pt">
                              <v:imagedata r:id="rId1225" o:title=""/>
                            </v:shape>
                            <o:OLEObject Type="Embed" ProgID="Equation.DSMT4" ShapeID="_x0000_i1851" DrawAspect="Content" ObjectID="_1805366566" r:id="rId1226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6C0920E7">
                            <v:shape id="_x0000_i1852" type="#_x0000_t75" style="width:11.35pt;height:11.35pt">
                              <v:imagedata r:id="rId1227" o:title=""/>
                            </v:shape>
                            <o:OLEObject Type="Embed" ProgID="Equation.DSMT4" ShapeID="_x0000_i1852" DrawAspect="Content" ObjectID="_1805366567" r:id="rId1228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cs="Traditional Arabic"/>
                            <w:color w:val="000000"/>
                            <w:position w:val="-8"/>
                            <w:sz w:val="24"/>
                            <w:szCs w:val="24"/>
                            <w:lang w:bidi="ar-DZ"/>
                          </w:rPr>
                          <w:object w:dxaOrig="225" w:dyaOrig="255" w14:anchorId="35402C37">
                            <v:shape id="_x0000_i1853" type="#_x0000_t75" style="width:11.35pt;height:13.25pt">
                              <v:imagedata r:id="rId1229" o:title=""/>
                            </v:shape>
                            <o:OLEObject Type="Embed" ProgID="Equation.DSMT4" ShapeID="_x0000_i1853" DrawAspect="Content" ObjectID="_1805366568" r:id="rId1230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ن المستوي مع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645" w:dyaOrig="240" w14:anchorId="79ECFBD7">
                            <v:shape id="_x0000_i1854" type="#_x0000_t75" style="width:32.2pt;height:11.35pt">
                              <v:imagedata r:id="rId1231" o:title=""/>
                            </v:shape>
                            <o:OLEObject Type="Embed" ProgID="Equation.DSMT4" ShapeID="_x0000_i1854" DrawAspect="Content" ObjectID="_1805366569" r:id="rId1232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8"/>
                            <w:sz w:val="24"/>
                            <w:szCs w:val="24"/>
                            <w:lang w:bidi="ar-DZ"/>
                          </w:rPr>
                          <w:object w:dxaOrig="540" w:dyaOrig="255" w14:anchorId="13865A59">
                            <v:shape id="_x0000_i1855" type="#_x0000_t75" style="width:26.55pt;height:13.25pt">
                              <v:imagedata r:id="rId1233" o:title=""/>
                            </v:shape>
                            <o:OLEObject Type="Embed" ProgID="Equation.DSMT4" ShapeID="_x0000_i1855" DrawAspect="Content" ObjectID="_1805366570" r:id="rId1234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ذات الصور على الترتيب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15" w:dyaOrig="225" w14:anchorId="2444C9E5">
                            <v:shape id="_x0000_i1856" type="#_x0000_t75" style="width:15.15pt;height:11.35pt">
                              <v:imagedata r:id="rId1235" o:title=""/>
                            </v:shape>
                            <o:OLEObject Type="Embed" ProgID="Equation.DSMT4" ShapeID="_x0000_i1856" DrawAspect="Content" ObjectID="_1805366571" r:id="rId1236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300" w:dyaOrig="240" w14:anchorId="7E022D8E">
                            <v:shape id="_x0000_i1857" type="#_x0000_t75" style="width:15.15pt;height:11.35pt">
                              <v:imagedata r:id="rId1237" o:title=""/>
                            </v:shape>
                            <o:OLEObject Type="Embed" ProgID="Equation.DSMT4" ShapeID="_x0000_i1857" DrawAspect="Content" ObjectID="_1805366572" r:id="rId1238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349A98D9">
                            <v:shape id="_x0000_i1858" type="#_x0000_t75" style="width:13.25pt;height:11.35pt">
                              <v:imagedata r:id="rId1239" o:title=""/>
                            </v:shape>
                            <o:OLEObject Type="Embed" ProgID="Equation.DSMT4" ShapeID="_x0000_i1858" DrawAspect="Content" ObjectID="_1805366573" r:id="rId1240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cs="Traditional Arabic"/>
                            <w:color w:val="000000"/>
                            <w:position w:val="-8"/>
                            <w:sz w:val="24"/>
                            <w:szCs w:val="24"/>
                            <w:lang w:bidi="ar-DZ"/>
                          </w:rPr>
                          <w:object w:dxaOrig="255" w:dyaOrig="255" w14:anchorId="29E684D7">
                            <v:shape id="_x0000_i1859" type="#_x0000_t75" style="width:13.25pt;height:13.25pt">
                              <v:imagedata r:id="rId1241" o:title=""/>
                            </v:shape>
                            <o:OLEObject Type="Embed" ProgID="Equation.DSMT4" ShapeID="_x0000_i1859" DrawAspect="Content" ObjectID="_1805366574" r:id="rId1242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: </w:t>
                        </w:r>
                        <w:r>
                          <w:rPr>
                            <w:rFonts w:cs="Traditional Arabic"/>
                            <w:color w:val="000000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1140" w:dyaOrig="495" w14:anchorId="0B82F4F0">
                            <v:shape id="_x0000_i1860" type="#_x0000_t75" style="width:56.85pt;height:24.65pt">
                              <v:imagedata r:id="rId1243" o:title=""/>
                            </v:shape>
                            <o:OLEObject Type="Embed" ProgID="Equation.DSMT4" ShapeID="_x0000_i1860" DrawAspect="Content" ObjectID="_1805366575" r:id="rId1244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2115" w:dyaOrig="375" w14:anchorId="39FB63F2">
                            <v:shape id="_x0000_i1861" type="#_x0000_t75" style="width:106.1pt;height:18.95pt">
                              <v:imagedata r:id="rId1245" o:title=""/>
                            </v:shape>
                            <o:OLEObject Type="Embed" ProgID="Equation.DSMT4" ShapeID="_x0000_i1861" DrawAspect="Content" ObjectID="_1805366576" r:id="rId1246"/>
                          </w:object>
                        </w:r>
                      </w:p>
                      <w:p w14:paraId="42DB4899" w14:textId="77777777" w:rsidR="001B26D1" w:rsidRPr="00E32047" w:rsidRDefault="001B26D1" w:rsidP="00E32047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C00000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717CFFE7" w14:textId="77777777" w:rsidR="001B26D1" w:rsidRDefault="00000000" w:rsidP="00A3343C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2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نسبة تشابه مباشر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صفة أخرى، التشابه هو التحويل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7C35FCB3">
                            <v:shape id="_x0000_i1862" type="#_x0000_t75" style="width:9.45pt;height:11.35pt">
                              <v:imagedata r:id="rId1220" o:title=""/>
                            </v:shape>
                            <o:OLEObject Type="Embed" ProgID="Equation.DSMT4" ShapeID="_x0000_i1862" DrawAspect="Content" ObjectID="_1805366577" r:id="rId1247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ذي يضرب المسافات في عدد حقيقي موجب تماما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3E2C4B4D">
                            <v:shape id="_x0000_i1863" type="#_x0000_t75" style="width:9.45pt;height:11.35pt">
                              <v:imagedata r:id="rId1248" o:title=""/>
                            </v:shape>
                            <o:OLEObject Type="Embed" ProgID="Equation.DSMT4" ShapeID="_x0000_i1863" DrawAspect="Content" ObjectID="_1805366578" r:id="rId1249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الذي يسمى نسبة التشابه بحيث من أجل كل نقطتين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44518E95">
                            <v:shape id="_x0000_i1864" type="#_x0000_t75" style="width:15.15pt;height:11.35pt">
                              <v:imagedata r:id="rId1250" o:title=""/>
                            </v:shape>
                            <o:OLEObject Type="Embed" ProgID="Equation.DSMT4" ShapeID="_x0000_i1864" DrawAspect="Content" ObjectID="_1805366579" r:id="rId1251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55" w:dyaOrig="240" w14:anchorId="07D7BA28">
                            <v:shape id="_x0000_i1865" type="#_x0000_t75" style="width:13.25pt;height:11.35pt">
                              <v:imagedata r:id="rId1252" o:title=""/>
                            </v:shape>
                            <o:OLEObject Type="Embed" ProgID="Equation.DSMT4" ShapeID="_x0000_i1865" DrawAspect="Content" ObjectID="_1805366580" r:id="rId1253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هما على الترتيب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15" w:dyaOrig="225" w14:anchorId="7A0D43B4">
                            <v:shape id="_x0000_i1866" type="#_x0000_t75" style="width:15.15pt;height:11.35pt">
                              <v:imagedata r:id="rId1254" o:title=""/>
                            </v:shape>
                            <o:OLEObject Type="Embed" ProgID="Equation.DSMT4" ShapeID="_x0000_i1866" DrawAspect="Content" ObjectID="_1805366581" r:id="rId1255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300" w:dyaOrig="240" w14:anchorId="69EB52EA">
                            <v:shape id="_x0000_i1867" type="#_x0000_t75" style="width:15.15pt;height:11.35pt">
                              <v:imagedata r:id="rId1256" o:title=""/>
                            </v:shape>
                            <o:OLEObject Type="Embed" ProgID="Equation.DSMT4" ShapeID="_x0000_i1867" DrawAspect="Content" ObjectID="_1805366582" r:id="rId1257"/>
                          </w:objec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دينا</w:t>
                        </w:r>
                        <w:r>
                          <w:rPr>
                            <w:rFonts w:cs="Traditional Arabic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185" w:dyaOrig="240" w14:anchorId="03D8C509">
                            <v:shape id="_x0000_i1868" type="#_x0000_t75" style="width:58.75pt;height:11.35pt">
                              <v:imagedata r:id="rId1258" o:title=""/>
                            </v:shape>
                            <o:OLEObject Type="Embed" ProgID="Equation.DSMT4" ShapeID="_x0000_i1868" DrawAspect="Content" ObjectID="_1805366583" r:id="rId1259"/>
                          </w:object>
                        </w:r>
                      </w:p>
                      <w:p w14:paraId="63723774" w14:textId="77777777" w:rsidR="001B26D1" w:rsidRDefault="00000000" w:rsidP="00E5216C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5216C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حالة خاصة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E5216C">
                          <w:rPr>
                            <w:rFonts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إذا كان</w:t>
                        </w:r>
                        <w:r>
                          <w:rPr>
                            <w:rFonts w:cs="Traditional Arabic"/>
                            <w:color w:val="C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435" w:dyaOrig="225" w14:anchorId="2E0B9E92">
                            <v:shape id="_x0000_i1869" type="#_x0000_t75" style="width:20.85pt;height:11.35pt">
                              <v:imagedata r:id="rId1260" o:title=""/>
                            </v:shape>
                            <o:OLEObject Type="Embed" ProgID="Equation.DSMT4" ShapeID="_x0000_i1869" DrawAspect="Content" ObjectID="_1805366584" r:id="rId1261"/>
                          </w:object>
                        </w:r>
                        <w:r w:rsidRPr="00E5216C">
                          <w:rPr>
                            <w:rFonts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قول عن التشابه</w:t>
                        </w:r>
                        <w:r>
                          <w:rPr>
                            <w:rFonts w:cs="Traditional Arabic"/>
                            <w:color w:val="C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0ECF18A4">
                            <v:shape id="_x0000_i1870" type="#_x0000_t75" style="width:9.45pt;height:11.35pt">
                              <v:imagedata r:id="rId1262" o:title=""/>
                            </v:shape>
                            <o:OLEObject Type="Embed" ProgID="Equation.DSMT4" ShapeID="_x0000_i1870" DrawAspect="Content" ObjectID="_1805366585" r:id="rId1263"/>
                          </w:object>
                        </w:r>
                        <w:r w:rsidRPr="00E5216C">
                          <w:rPr>
                            <w:rFonts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نه تقايس موجب أو إزاحة أي</w:t>
                        </w:r>
                        <w:r>
                          <w:rPr>
                            <w:rFonts w:cs="Traditional Arabic"/>
                            <w:color w:val="C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39F0F7A3">
                            <v:shape id="_x0000_i1871" type="#_x0000_t75" style="width:9.45pt;height:11.35pt">
                              <v:imagedata r:id="rId1264" o:title=""/>
                            </v:shape>
                            <o:OLEObject Type="Embed" ProgID="Equation.DSMT4" ShapeID="_x0000_i1871" DrawAspect="Content" ObjectID="_1805366586" r:id="rId1265"/>
                          </w:object>
                        </w:r>
                        <w:r w:rsidRPr="00E5216C">
                          <w:rPr>
                            <w:rFonts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نسحاب أو دوران.</w:t>
                        </w:r>
                      </w:p>
                      <w:p w14:paraId="2FC644C5" w14:textId="77777777" w:rsidR="001B26D1" w:rsidRPr="00E32047" w:rsidRDefault="001B26D1" w:rsidP="00E32047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6448F50F" w14:textId="77777777" w:rsidR="001B26D1" w:rsidRPr="00E254D6" w:rsidRDefault="00000000" w:rsidP="00E254D6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3</w:t>
                        </w:r>
                        <w:r w:rsidRPr="00E254D6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>زاوية تشابه مباشر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:</w:t>
                        </w:r>
                      </w:p>
                      <w:p w14:paraId="5DEE22D4" w14:textId="77777777" w:rsidR="001B26D1" w:rsidRPr="00E254D6" w:rsidRDefault="00000000" w:rsidP="00E254D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254D6">
                          <w:rPr>
                            <w:rFonts w:ascii="Traditional Arabic" w:hAnsi="Traditional Arabic" w:cs="Traditional Arabic"/>
                            <w:b/>
                            <w:bCs/>
                            <w:color w:val="FF6600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E254D6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</w:rPr>
                          <w:t>تعريف</w:t>
                        </w:r>
                        <w:r w:rsidRPr="00E254D6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</w:rPr>
                          <w:t>:</w: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FF6600"/>
                            <w:position w:val="-6"/>
                            <w:sz w:val="24"/>
                            <w:szCs w:val="24"/>
                          </w:rPr>
                          <w:object w:dxaOrig="195" w:dyaOrig="240" w14:anchorId="6C58FA8F">
                            <v:shape id="_x0000_i1872" type="#_x0000_t75" style="width:9.45pt;height:11.35pt">
                              <v:imagedata r:id="rId1266" o:title=""/>
                            </v:shape>
                            <o:OLEObject Type="Embed" ProgID="Equation.DSMT4" ShapeID="_x0000_i1872" DrawAspect="Content" ObjectID="_1805366587" r:id="rId1267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شابه مباشر من </w:t>
                        </w:r>
                        <w:proofErr w:type="gramStart"/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المستوي .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FF6600"/>
                            <w:position w:val="-6"/>
                            <w:sz w:val="24"/>
                            <w:szCs w:val="24"/>
                          </w:rPr>
                          <w:object w:dxaOrig="195" w:dyaOrig="240" w14:anchorId="2C9131B1">
                            <v:shape id="_x0000_i1873" type="#_x0000_t75" style="width:9.45pt;height:11.35pt">
                              <v:imagedata r:id="rId1266" o:title=""/>
                            </v:shape>
                            <o:OLEObject Type="Embed" ProgID="Equation.DSMT4" ShapeID="_x0000_i1873" DrawAspect="Content" ObjectID="_1805366588" r:id="rId1268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حافظ على الزوايا الموجهة 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2100" w:dyaOrig="420" w14:anchorId="592C22F3">
                            <v:shape id="_x0000_i1874" type="#_x0000_t75" style="width:104.2pt;height:20.85pt">
                              <v:imagedata r:id="rId1269" o:title=""/>
                            </v:shape>
                            <o:OLEObject Type="Embed" ProgID="Equation.DSMT4" ShapeID="_x0000_i1874" DrawAspect="Content" ObjectID="_1805366589" r:id="rId1270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 </w:t>
                        </w:r>
                      </w:p>
                      <w:p w14:paraId="13BB0BD1" w14:textId="77777777" w:rsidR="001B26D1" w:rsidRPr="00E254D6" w:rsidRDefault="00000000" w:rsidP="00E254D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 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 ومنه الزاوية</w: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140" w:dyaOrig="420" w14:anchorId="0D45A157">
                            <v:shape id="_x0000_i1875" type="#_x0000_t75" style="width:56.85pt;height:20.85pt">
                              <v:imagedata r:id="rId1271" o:title=""/>
                            </v:shape>
                            <o:OLEObject Type="Embed" ProgID="Equation.DSMT4" ShapeID="_x0000_i1875" DrawAspect="Content" ObjectID="_1805366590" r:id="rId1272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زاوية ثابتة مستقلة عن اختيار النقطتين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434B5102">
                            <v:shape id="_x0000_i1876" type="#_x0000_t75" style="width:15.15pt;height:11.35pt">
                              <v:imagedata r:id="rId1273" o:title=""/>
                            </v:shape>
                            <o:OLEObject Type="Embed" ProgID="Equation.DSMT4" ShapeID="_x0000_i1876" DrawAspect="Content" ObjectID="_1805366591" r:id="rId1274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195" w14:anchorId="3B6FA1BA">
                            <v:shape id="_x0000_i1877" type="#_x0000_t75" style="width:11.35pt;height:9.45pt">
                              <v:imagedata r:id="rId1275" o:title=""/>
                            </v:shape>
                            <o:OLEObject Type="Embed" ProgID="Equation.DSMT4" ShapeID="_x0000_i1877" DrawAspect="Content" ObjectID="_1805366592" r:id="rId1276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09C0FA84" w14:textId="77777777" w:rsidR="001B26D1" w:rsidRPr="00E254D6" w:rsidRDefault="00000000" w:rsidP="00E254D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</w: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هذه الزاوية 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sz w:val="24"/>
                            <w:szCs w:val="24"/>
                            <w:lang w:bidi="ar-DZ"/>
                          </w:rPr>
                          <w:object w:dxaOrig="1140" w:dyaOrig="420" w14:anchorId="449C3AE8">
                            <v:shape id="_x0000_i1878" type="#_x0000_t75" style="width:56.85pt;height:20.85pt">
                              <v:imagedata r:id="rId1277" o:title=""/>
                            </v:shape>
                            <o:OLEObject Type="Embed" ProgID="Equation.DSMT4" ShapeID="_x0000_i1878" DrawAspect="Content" ObjectID="_1805366593" r:id="rId1278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سمى زاوية التشابه المباشر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color w:val="FF6600"/>
                            <w:position w:val="-6"/>
                            <w:sz w:val="24"/>
                            <w:szCs w:val="24"/>
                          </w:rPr>
                          <w:object w:dxaOrig="195" w:dyaOrig="240" w14:anchorId="388CA40F">
                            <v:shape id="_x0000_i1879" type="#_x0000_t75" style="width:9.45pt;height:11.35pt">
                              <v:imagedata r:id="rId1266" o:title=""/>
                            </v:shape>
                            <o:OLEObject Type="Embed" ProgID="Equation.DSMT4" ShapeID="_x0000_i1879" DrawAspect="Content" ObjectID="_1805366594" r:id="rId1279"/>
                          </w:object>
                        </w:r>
                        <w:r w:rsidRPr="00E254D6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. </w:t>
                        </w:r>
                      </w:p>
                      <w:p w14:paraId="4B574629" w14:textId="77777777" w:rsidR="001B26D1" w:rsidRPr="008E3E06" w:rsidRDefault="001B26D1" w:rsidP="00BB323A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6E2B732D" w14:textId="77777777" w:rsidR="001B26D1" w:rsidRDefault="00000000" w:rsidP="008E3E06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4. خواص:</w:t>
                        </w:r>
                      </w:p>
                      <w:p w14:paraId="13EE6EDA" w14:textId="77777777" w:rsidR="001B26D1" w:rsidRDefault="00000000" w:rsidP="008E3E0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E3E06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1| مركب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شابهين نسبتهما على التوال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067E9BC2">
                            <v:shape id="_x0000_i1880" type="#_x0000_t75" style="width:9.45pt;height:11.35pt">
                              <v:imagedata r:id="rId1280" o:title=""/>
                            </v:shape>
                            <o:OLEObject Type="Embed" ProgID="Equation.DSMT4" ShapeID="_x0000_i1880" DrawAspect="Content" ObjectID="_1805366595" r:id="rId12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40" w:dyaOrig="225" w14:anchorId="422A1FD1">
                            <v:shape id="_x0000_i1881" type="#_x0000_t75" style="width:11.35pt;height:11.35pt">
                              <v:imagedata r:id="rId1282" o:title=""/>
                            </v:shape>
                            <o:OLEObject Type="Embed" ProgID="Equation.DSMT4" ShapeID="_x0000_i1881" DrawAspect="Content" ObjectID="_1805366596" r:id="rId128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45" w:dyaOrig="225" w14:anchorId="6513738F">
                            <v:shape id="_x0000_i1882" type="#_x0000_t75" style="width:17.05pt;height:11.35pt">
                              <v:imagedata r:id="rId1284" o:title=""/>
                            </v:shape>
                            <o:OLEObject Type="Embed" ProgID="Equation.DSMT4" ShapeID="_x0000_i1882" DrawAspect="Content" ObjectID="_1805366597" r:id="rId1285"/>
                          </w:object>
                        </w:r>
                      </w:p>
                      <w:p w14:paraId="3D1F4B15" w14:textId="77777777" w:rsidR="001B26D1" w:rsidRDefault="00000000" w:rsidP="008E3E0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2| التحويل العكسي للتشابه الذي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36451E99">
                            <v:shape id="_x0000_i1883" type="#_x0000_t75" style="width:9.45pt;height:11.35pt">
                              <v:imagedata r:id="rId1286" o:title=""/>
                            </v:shape>
                            <o:OLEObject Type="Embed" ProgID="Equation.DSMT4" ShapeID="_x0000_i1883" DrawAspect="Content" ObjectID="_1805366598" r:id="rId12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615" w:dyaOrig="315" w14:anchorId="14B3B1C5">
                            <v:shape id="_x0000_i1884" type="#_x0000_t75" style="width:30.3pt;height:15.15pt">
                              <v:imagedata r:id="rId1288" o:title=""/>
                            </v:shape>
                            <o:OLEObject Type="Embed" ProgID="Equation.DSMT4" ShapeID="_x0000_i1884" DrawAspect="Content" ObjectID="_1805366599" r:id="rId12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240" w:dyaOrig="495" w14:anchorId="4CB79268">
                            <v:shape id="_x0000_i1885" type="#_x0000_t75" style="width:11.35pt;height:24.65pt">
                              <v:imagedata r:id="rId1290" o:title=""/>
                            </v:shape>
                            <o:OLEObject Type="Embed" ProgID="Equation.DSMT4" ShapeID="_x0000_i1885" DrawAspect="Content" ObjectID="_1805366600" r:id="rId1291"/>
                          </w:object>
                        </w:r>
                      </w:p>
                      <w:p w14:paraId="74902CB5" w14:textId="77777777" w:rsidR="001B26D1" w:rsidRDefault="00000000" w:rsidP="008E3E06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3|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39787054">
                            <v:shape id="_x0000_i1886" type="#_x0000_t75" style="width:9.45pt;height:11.35pt">
                              <v:imagedata r:id="rId1292" o:title=""/>
                            </v:shape>
                            <o:OLEObject Type="Embed" ProgID="Equation.DSMT4" ShapeID="_x0000_i1886" DrawAspect="Content" ObjectID="_1805366601" r:id="rId12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5C7A2A78">
                            <v:shape id="_x0000_i1887" type="#_x0000_t75" style="width:9.45pt;height:11.35pt">
                              <v:imagedata r:id="rId1294" o:title=""/>
                            </v:shape>
                            <o:OLEObject Type="Embed" ProgID="Equation.DSMT4" ShapeID="_x0000_i1887" DrawAspect="Content" ObjectID="_1805366602" r:id="rId129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80" w:dyaOrig="240" w14:anchorId="55BC2345">
                            <v:shape id="_x0000_i1888" type="#_x0000_t75" style="width:24.65pt;height:11.35pt">
                              <v:imagedata r:id="rId1296" o:title=""/>
                            </v:shape>
                            <o:OLEObject Type="Embed" ProgID="Equation.DSMT4" ShapeID="_x0000_i1888" DrawAspect="Content" ObjectID="_1805366603" r:id="rId129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ثلث قائم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2DA1FA90">
                            <v:shape id="_x0000_i1889" type="#_x0000_t75" style="width:11.35pt;height:11.35pt">
                              <v:imagedata r:id="rId1298" o:title=""/>
                            </v:shape>
                            <o:OLEObject Type="Embed" ProgID="Equation.DSMT4" ShapeID="_x0000_i1889" DrawAspect="Content" ObjectID="_1805366604" r:id="rId12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تساوي الساقين فان المثلث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660" w:dyaOrig="240" w14:anchorId="3A1640C0">
                            <v:shape id="_x0000_i1890" type="#_x0000_t75" style="width:32.2pt;height:11.35pt">
                              <v:imagedata r:id="rId1300" o:title=""/>
                            </v:shape>
                            <o:OLEObject Type="Embed" ProgID="Equation.DSMT4" ShapeID="_x0000_i1890" DrawAspect="Content" ObjectID="_1805366605" r:id="rId13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قائم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02BEE8CF">
                            <v:shape id="_x0000_i1891" type="#_x0000_t75" style="width:13.25pt;height:11.35pt">
                              <v:imagedata r:id="rId1302" o:title=""/>
                            </v:shape>
                            <o:OLEObject Type="Embed" ProgID="Equation.DSMT4" ShapeID="_x0000_i1891" DrawAspect="Content" ObjectID="_1805366606" r:id="rId130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متساوي الساقين بحيث: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70F6059E">
                            <v:shape id="_x0000_i1892" type="#_x0000_t75" style="width:43.6pt;height:15.15pt">
                              <v:imagedata r:id="rId1304" o:title=""/>
                            </v:shape>
                            <o:OLEObject Type="Embed" ProgID="Equation.DSMT4" ShapeID="_x0000_i1892" DrawAspect="Content" ObjectID="_1805366607" r:id="rId130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294275FD">
                            <v:shape id="_x0000_i1893" type="#_x0000_t75" style="width:43.6pt;height:15.15pt">
                              <v:imagedata r:id="rId1306" o:title=""/>
                            </v:shape>
                            <o:OLEObject Type="Embed" ProgID="Equation.DSMT4" ShapeID="_x0000_i1893" DrawAspect="Content" ObjectID="_1805366608" r:id="rId130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75B53191">
                            <v:shape id="_x0000_i1894" type="#_x0000_t75" style="width:43.6pt;height:15.15pt">
                              <v:imagedata r:id="rId1308" o:title=""/>
                            </v:shape>
                            <o:OLEObject Type="Embed" ProgID="Equation.DSMT4" ShapeID="_x0000_i1894" DrawAspect="Content" ObjectID="_1805366609" r:id="rId1309"/>
                          </w:object>
                        </w:r>
                      </w:p>
                      <w:p w14:paraId="5A1011EA" w14:textId="77777777" w:rsidR="001B26D1" w:rsidRPr="008E3E06" w:rsidRDefault="00000000" w:rsidP="003522CB">
                        <w:pPr>
                          <w:tabs>
                            <w:tab w:val="left" w:pos="5993"/>
                          </w:tabs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4|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80" w:dyaOrig="240" w14:anchorId="433B6C88">
                            <v:shape id="_x0000_i1895" type="#_x0000_t75" style="width:24.65pt;height:11.35pt">
                              <v:imagedata r:id="rId1310" o:title=""/>
                            </v:shape>
                            <o:OLEObject Type="Embed" ProgID="Equation.DSMT4" ShapeID="_x0000_i1895" DrawAspect="Content" ObjectID="_1805366610" r:id="rId131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ثلث قائم ف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59BF63C3">
                            <v:shape id="_x0000_i1896" type="#_x0000_t75" style="width:11.35pt;height:11.35pt">
                              <v:imagedata r:id="rId1312" o:title=""/>
                            </v:shape>
                            <o:OLEObject Type="Embed" ProgID="Equation.DSMT4" ShapeID="_x0000_i1896" DrawAspect="Content" ObjectID="_1805366611" r:id="rId13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متساوي الساقين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1E631F30">
                            <v:shape id="_x0000_i1897" type="#_x0000_t75" style="width:9.45pt;height:11.35pt">
                              <v:imagedata r:id="rId1314" o:title=""/>
                            </v:shape>
                            <o:OLEObject Type="Embed" ProgID="Equation.DSMT4" ShapeID="_x0000_i1897" DrawAspect="Content" ObjectID="_1805366612" r:id="rId131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40" w:dyaOrig="240" w14:anchorId="5BB024C4">
                            <v:shape id="_x0000_i1898" type="#_x0000_t75" style="width:11.35pt;height:11.35pt">
                              <v:imagedata r:id="rId1316" o:title=""/>
                            </v:shape>
                            <o:OLEObject Type="Embed" ProgID="Equation.DSMT4" ShapeID="_x0000_i1898" DrawAspect="Content" ObjectID="_1805366613" r:id="rId131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شابهين ب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125" w:dyaOrig="315" w14:anchorId="0F7F531D">
                            <v:shape id="_x0000_i1899" type="#_x0000_t75" style="width:56.85pt;height:15.15pt">
                              <v:imagedata r:id="rId1318" o:title=""/>
                            </v:shape>
                            <o:OLEObject Type="Embed" ProgID="Equation.DSMT4" ShapeID="_x0000_i1899" DrawAspect="Content" ObjectID="_1805366614" r:id="rId13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140" w:dyaOrig="315" w14:anchorId="22A44632">
                            <v:shape id="_x0000_i1900" type="#_x0000_t75" style="width:56.85pt;height:15.15pt">
                              <v:imagedata r:id="rId1320" o:title=""/>
                            </v:shape>
                            <o:OLEObject Type="Embed" ProgID="Equation.DSMT4" ShapeID="_x0000_i1900" DrawAspect="Content" ObjectID="_1805366615" r:id="rId132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،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140" w:dyaOrig="315" w14:anchorId="1325AAA8">
                            <v:shape id="_x0000_i1901" type="#_x0000_t75" style="width:56.85pt;height:15.15pt">
                              <v:imagedata r:id="rId1322" o:title=""/>
                            </v:shape>
                            <o:OLEObject Type="Embed" ProgID="Equation.DSMT4" ShapeID="_x0000_i1901" DrawAspect="Content" ObjectID="_1805366616" r:id="rId132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540" w:dyaOrig="240" w14:anchorId="2710B53E">
                            <v:shape id="_x0000_i1902" type="#_x0000_t75" style="width:26.55pt;height:11.35pt">
                              <v:imagedata r:id="rId1324" o:title=""/>
                            </v:shape>
                            <o:OLEObject Type="Embed" ProgID="Equation.DSMT4" ShapeID="_x0000_i1902" DrawAspect="Content" ObjectID="_1805366617" r:id="rId1325"/>
                          </w:object>
                        </w:r>
                      </w:p>
                      <w:p w14:paraId="358C2915" w14:textId="77777777" w:rsidR="001B26D1" w:rsidRDefault="00000000" w:rsidP="00C759D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 xml:space="preserve">5. طريقة الإنشاء: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لإنشاء صورة نقطة بتشابه مباشر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4705C691">
                            <v:shape id="_x0000_i1903" type="#_x0000_t75" style="width:9.45pt;height:11.35pt">
                              <v:imagedata r:id="rId1326" o:title=""/>
                            </v:shape>
                            <o:OLEObject Type="Embed" ProgID="Equation.DSMT4" ShapeID="_x0000_i1903" DrawAspect="Content" ObjectID="_1805366618" r:id="rId13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مكن:</w:t>
                        </w:r>
                      </w:p>
                      <w:p w14:paraId="5D10D3C2" w14:textId="77777777" w:rsidR="001B26D1" w:rsidRDefault="00000000" w:rsidP="00C759D1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1- استعمال المحافظة على الزوايا.                  2</w: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-  استعمال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نسب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439F879C">
                            <v:shape id="_x0000_i1904" type="#_x0000_t75" style="width:9.45pt;height:11.35pt">
                              <v:imagedata r:id="rId1328" o:title=""/>
                            </v:shape>
                            <o:OLEObject Type="Embed" ProgID="Equation.DSMT4" ShapeID="_x0000_i1904" DrawAspect="Content" ObjectID="_1805366619" r:id="rId132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الزاوي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5A224AD4">
                            <v:shape id="_x0000_i1905" type="#_x0000_t75" style="width:9.45pt;height:11.35pt">
                              <v:imagedata r:id="rId1330" o:title=""/>
                            </v:shape>
                            <o:OLEObject Type="Embed" ProgID="Equation.DSMT4" ShapeID="_x0000_i1905" DrawAspect="Content" ObjectID="_1805366620" r:id="rId13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709D9B14">
                            <v:shape id="_x0000_i1906" type="#_x0000_t75" style="width:9.45pt;height:11.35pt">
                              <v:imagedata r:id="rId1332" o:title=""/>
                            </v:shape>
                            <o:OLEObject Type="Embed" ProgID="Equation.DSMT4" ShapeID="_x0000_i1906" DrawAspect="Content" ObjectID="_1805366621" r:id="rId13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ي:</w:t>
                        </w: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1485" w:dyaOrig="615" w14:anchorId="695335F7">
                            <v:shape id="_x0000_i1907" type="#_x0000_t75" style="width:73.9pt;height:30.3pt">
                              <v:imagedata r:id="rId1334" o:title=""/>
                            </v:shape>
                            <o:OLEObject Type="Embed" ProgID="Equation.DSMT4" ShapeID="_x0000_i1907" DrawAspect="Content" ObjectID="_1805366622" r:id="rId1335"/>
                          </w:object>
                        </w:r>
                      </w:p>
                      <w:p w14:paraId="69989E1A" w14:textId="77777777" w:rsidR="001B26D1" w:rsidRPr="00B5397A" w:rsidRDefault="001B26D1" w:rsidP="002D35D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12"/>
                            <w:szCs w:val="12"/>
                            <w:rtl/>
                          </w:rPr>
                        </w:pPr>
                      </w:p>
                      <w:p w14:paraId="1EF6497A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96D94BA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BEF8162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E434FF7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75F7586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42C5166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33B86F9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DB60541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AF45FC2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C0A8AD0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B7C38A2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7958E6C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F858A8B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120D103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2FF23C1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10B576B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B254F1B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158A83B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13ACF27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829DE56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9437AE9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CCF052D" w14:textId="77777777" w:rsidR="001B26D1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D066298" w14:textId="77777777" w:rsidR="001B26D1" w:rsidRPr="001B7DAC" w:rsidRDefault="001B26D1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FEBBA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726F6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28ABF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5B069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17B3A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54ED3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1DD42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61200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16BC6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46B20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28A4F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4E4DB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0803C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84C54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90F72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6777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4D2C4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A9054C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63D1C76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179AB6A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3B1E577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ABCC58C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6F351FE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F9D57B6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323AC42C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384AAC6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639818C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FBD35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3E6FE1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AF1B5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BB7AD2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07B340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8879A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BAF54C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0544C2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CFA69A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B424AE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22EFE81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8A7EC7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D273B7E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3522155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7993F6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D237232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3E0BF27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401236F3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5D2E4D1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FA5F54B">
                <v:shape id="_x0000_s2608" type="#_x0000_t202" style="position:absolute;left:0;text-align:left;margin-left:185.35pt;margin-top:7.05pt;width:249.35pt;height:149.15pt;z-index:214">
                  <v:textbox>
                    <w:txbxContent>
                      <w:p w14:paraId="0E212D30" w14:textId="77777777" w:rsidR="001B26D1" w:rsidRPr="00673DD2" w:rsidRDefault="00000000" w:rsidP="0098025E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تطبيق 1 [مقترح]</w:t>
                        </w:r>
                      </w:p>
                      <w:p w14:paraId="29CF37B2" w14:textId="77777777" w:rsidR="001B26D1" w:rsidRDefault="00000000" w:rsidP="0048471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 في المستوي المركب. 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225" w14:anchorId="384A2D8E">
                            <v:shape id="_x0000_i1908" type="#_x0000_t75" style="width:9.45pt;height:11.35pt">
                              <v:imagedata r:id="rId1336" o:title=""/>
                            </v:shape>
                            <o:OLEObject Type="Embed" ProgID="Equation.DSMT4" ShapeID="_x0000_i1908" DrawAspect="Content" ObjectID="_1805366623" r:id="rId133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التحويل النقطي الذي يرفق بكل 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85" w:dyaOrig="225" w14:anchorId="10C27ED9">
                            <v:shape id="_x0000_i1909" type="#_x0000_t75" style="width:15.15pt;height:11.35pt">
                              <v:imagedata r:id="rId1338" o:title=""/>
                            </v:shape>
                            <o:OLEObject Type="Embed" ProgID="Equation.DSMT4" ShapeID="_x0000_i1909" DrawAspect="Content" ObjectID="_1805366624" r:id="rId133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180" w14:anchorId="108911A4">
                            <v:shape id="_x0000_i1910" type="#_x0000_t75" style="width:9.45pt;height:9.45pt">
                              <v:imagedata r:id="rId1340" o:title=""/>
                            </v:shape>
                            <o:OLEObject Type="Embed" ProgID="Equation.DSMT4" ShapeID="_x0000_i1910" DrawAspect="Content" ObjectID="_1805366625" r:id="rId134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25" w14:anchorId="75768D01">
                            <v:shape id="_x0000_i1911" type="#_x0000_t75" style="width:15.15pt;height:11.35pt">
                              <v:imagedata r:id="rId1342" o:title=""/>
                            </v:shape>
                            <o:OLEObject Type="Embed" ProgID="Equation.DSMT4" ShapeID="_x0000_i1911" DrawAspect="Content" ObjectID="_1805366626" r:id="rId13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40" w:dyaOrig="225" w14:anchorId="600C43B1">
                            <v:shape id="_x0000_i1912" type="#_x0000_t75" style="width:11.35pt;height:11.35pt">
                              <v:imagedata r:id="rId1344" o:title=""/>
                            </v:shape>
                            <o:OLEObject Type="Embed" ProgID="Equation.DSMT4" ShapeID="_x0000_i1912" DrawAspect="Content" ObjectID="_1805366627" r:id="rId13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215" w:dyaOrig="315" w14:anchorId="518DBF88">
                            <v:shape id="_x0000_i1913" type="#_x0000_t75" style="width:60.65pt;height:15.15pt">
                              <v:imagedata r:id="rId1346" o:title=""/>
                            </v:shape>
                            <o:OLEObject Type="Embed" ProgID="Equation.DSMT4" ShapeID="_x0000_i1913" DrawAspect="Content" ObjectID="_1805366628" r:id="rId1347"/>
                          </w:object>
                        </w:r>
                      </w:p>
                      <w:p w14:paraId="0D98766B" w14:textId="77777777" w:rsidR="001B26D1" w:rsidRDefault="00000000" w:rsidP="0098025E">
                        <w:pPr>
                          <w:numPr>
                            <w:ilvl w:val="0"/>
                            <w:numId w:val="56"/>
                          </w:numPr>
                          <w:bidi/>
                          <w:spacing w:after="0" w:line="240" w:lineRule="auto"/>
                          <w:ind w:left="432" w:hanging="146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ين أ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225" w14:anchorId="45F9A344">
                            <v:shape id="_x0000_i1914" type="#_x0000_t75" style="width:9.45pt;height:11.35pt">
                              <v:imagedata r:id="rId1348" o:title=""/>
                            </v:shape>
                            <o:OLEObject Type="Embed" ProgID="Equation.DSMT4" ShapeID="_x0000_i1914" DrawAspect="Content" ObjectID="_1805366629" r:id="rId134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ثم حدد نسبته.</w:t>
                        </w:r>
                      </w:p>
                      <w:p w14:paraId="2D0396AD" w14:textId="77777777" w:rsidR="001B26D1" w:rsidRPr="0048471A" w:rsidRDefault="00000000" w:rsidP="00F60843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48471A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الحل:</w:t>
                        </w:r>
                      </w:p>
                      <w:p w14:paraId="7DB84056" w14:textId="77777777" w:rsidR="001B26D1" w:rsidRDefault="00000000" w:rsidP="0048471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إثبات أ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225" w14:anchorId="14F93FE6">
                            <v:shape id="_x0000_i1915" type="#_x0000_t75" style="width:9.45pt;height:11.35pt">
                              <v:imagedata r:id="rId1350" o:title=""/>
                            </v:shape>
                            <o:OLEObject Type="Embed" ProgID="Equation.DSMT4" ShapeID="_x0000_i1915" DrawAspect="Content" ObjectID="_1805366630" r:id="rId135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نبحث عن إمكانية وجود عدد حقيق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225" w14:anchorId="39150604">
                            <v:shape id="_x0000_i1916" type="#_x0000_t75" style="width:9.45pt;height:11.35pt">
                              <v:imagedata r:id="rId1352" o:title=""/>
                            </v:shape>
                            <o:OLEObject Type="Embed" ProgID="Equation.DSMT4" ShapeID="_x0000_i1916" DrawAspect="Content" ObjectID="_1805366631" r:id="rId13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615" w:dyaOrig="315" w14:anchorId="7694886A">
                            <v:shape id="_x0000_i1917" type="#_x0000_t75" style="width:30.3pt;height:15.15pt">
                              <v:imagedata r:id="rId1354" o:title=""/>
                            </v:shape>
                            <o:OLEObject Type="Embed" ProgID="Equation.DSMT4" ShapeID="_x0000_i1917" DrawAspect="Content" ObjectID="_1805366632" r:id="rId135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حيث من أجل كل نقطتي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85" w:dyaOrig="225" w14:anchorId="3B4236DB">
                            <v:shape id="_x0000_i1918" type="#_x0000_t75" style="width:15.15pt;height:11.35pt">
                              <v:imagedata r:id="rId1356" o:title=""/>
                            </v:shape>
                            <o:OLEObject Type="Embed" ProgID="Equation.DSMT4" ShapeID="_x0000_i1918" DrawAspect="Content" ObjectID="_1805366633" r:id="rId135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255" w:dyaOrig="240" w14:anchorId="763F3C35">
                            <v:shape id="_x0000_i1919" type="#_x0000_t75" style="width:13.25pt;height:11.35pt">
                              <v:imagedata r:id="rId1358" o:title=""/>
                            </v:shape>
                            <o:OLEObject Type="Embed" ProgID="Equation.DSMT4" ShapeID="_x0000_i1919" DrawAspect="Content" ObjectID="_1805366634" r:id="rId135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صورتيهما على الترتي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25" w14:anchorId="72F5B67C">
                            <v:shape id="_x0000_i1920" type="#_x0000_t75" style="width:15.15pt;height:11.35pt">
                              <v:imagedata r:id="rId1360" o:title=""/>
                            </v:shape>
                            <o:OLEObject Type="Embed" ProgID="Equation.DSMT4" ShapeID="_x0000_i1920" DrawAspect="Content" ObjectID="_1805366635" r:id="rId13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300" w:dyaOrig="240" w14:anchorId="5766AF5A">
                            <v:shape id="_x0000_i1921" type="#_x0000_t75" style="width:15.15pt;height:11.35pt">
                              <v:imagedata r:id="rId1362" o:title=""/>
                            </v:shape>
                            <o:OLEObject Type="Embed" ProgID="Equation.DSMT4" ShapeID="_x0000_i1921" DrawAspect="Content" ObjectID="_1805366636" r:id="rId136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لدينا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185" w:dyaOrig="240" w14:anchorId="1961F6B9">
                            <v:shape id="_x0000_i1922" type="#_x0000_t75" style="width:58.75pt;height:11.35pt">
                              <v:imagedata r:id="rId1364" o:title=""/>
                            </v:shape>
                            <o:OLEObject Type="Embed" ProgID="Equation.DSMT4" ShapeID="_x0000_i1922" DrawAspect="Content" ObjectID="_1805366637" r:id="rId1365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56A0E5E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A1207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1685D7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BD7447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C6ABB68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5A482BC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3384D2D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1F579E2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151B855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37195791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CC02905">
                <v:roundrect id="_x0000_s2624" style="position:absolute;left:0;text-align:left;margin-left:15.95pt;margin-top:327.85pt;width:112.2pt;height:40.65pt;rotation:270;z-index:223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49946D67" w14:textId="77777777" w:rsidR="006B76C4" w:rsidRPr="009271B1" w:rsidRDefault="00000000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4.زاوية تشابه مباشر وخواصه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5E35E747" w14:textId="77777777" w:rsidR="006B76C4" w:rsidRPr="00D4596D" w:rsidRDefault="006B76C4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2F2786F">
                <v:roundrect id="_x0000_s2625" style="position:absolute;left:0;text-align:left;margin-left:15.95pt;margin-top:176.8pt;width:112.2pt;height:40.65pt;rotation:270;z-index:218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0BD9A35F" w14:textId="77777777" w:rsidR="001B26D1" w:rsidRPr="009271B1" w:rsidRDefault="006B76C4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مفهوم التشابه المباشر ونسبته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375D347A" w14:textId="77777777" w:rsidR="001B26D1" w:rsidRPr="00D4596D" w:rsidRDefault="001B26D1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B032F71">
                <v:roundrect id="_x0000_s2626" style="position:absolute;left:0;text-align:left;margin-left:-2.3pt;margin-top:53.85pt;width:113.5pt;height:38.65pt;z-index:222;mso-position-horizontal-relative:text;mso-position-vertical-relative:text" arcsize="10923f" strokecolor="#c4bc96" strokeweight="1pt">
                  <v:textbox>
                    <w:txbxContent>
                      <w:p w14:paraId="250666D7" w14:textId="77777777" w:rsidR="006B76C4" w:rsidRPr="009271B1" w:rsidRDefault="00000000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2. تقريب مفهوم التشابه المباشر (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01A40B0B" w14:textId="77777777" w:rsidR="006B76C4" w:rsidRPr="004E37B4" w:rsidRDefault="006B76C4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43FB1DC">
                <v:roundrect id="_x0000_s2627" style="position:absolute;left:0;text-align:left;margin-left:-43.7pt;margin-top:599pt;width:119.3pt;height:39.85pt;rotation:270;z-index:217;mso-position-horizontal-relative:text;mso-position-vertical-relative:text" arcsize="10923f" strokecolor="#92cddc" strokeweight="1pt">
                  <v:textbox style="layout-flow:vertical;mso-layout-flow-alt:bottom-to-top">
                    <w:txbxContent>
                      <w:p w14:paraId="2C17E464" w14:textId="77777777" w:rsidR="001B26D1" w:rsidRPr="009271B1" w:rsidRDefault="006B76C4" w:rsidP="00B44780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6. تطبيقات التحويلات النقطية (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2BA18E42" w14:textId="77777777" w:rsidR="001B26D1" w:rsidRPr="00D4596D" w:rsidRDefault="001B26D1" w:rsidP="006D046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A96F40D">
                <v:roundrect id="_x0000_s2628" style="position:absolute;left:0;text-align:left;margin-left:-2.3pt;margin-top:497.5pt;width:122.9pt;height:38.65pt;z-index:220;mso-position-horizontal-relative:text;mso-position-vertical-relative:text" arcsize="10923f" strokecolor="#002060" strokeweight="1pt">
                  <v:textbox>
                    <w:txbxContent>
                      <w:p w14:paraId="4A04D35D" w14:textId="77777777" w:rsidR="001B26D1" w:rsidRPr="004A5670" w:rsidRDefault="006B76C4" w:rsidP="004A5670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>5</w:t>
                        </w:r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. تمرين محلول 1 الصفحة 167: </w:t>
                        </w:r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C00000"/>
                            <w:sz w:val="20"/>
                            <w:szCs w:val="20"/>
                            <w:rtl/>
                            <w:lang w:bidi="ar-DZ"/>
                          </w:rPr>
                          <w:t>انشاء صورة نقط بالتشابه (8د).</w:t>
                        </w:r>
                      </w:p>
                      <w:p w14:paraId="362D7306" w14:textId="77777777" w:rsidR="001B26D1" w:rsidRPr="004E37B4" w:rsidRDefault="001B26D1" w:rsidP="00C759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3C1D7A3A">
                <v:shape id="_x0000_s2629" type="#_x0000_t202" style="position:absolute;left:0;text-align:left;margin-left:15.45pt;margin-top:541.55pt;width:280.05pt;height:149.15pt;z-index:215;mso-position-horizontal-relative:text;mso-position-vertical-relative:text">
                  <v:textbox>
                    <w:txbxContent>
                      <w:p w14:paraId="5BD55700" w14:textId="77777777" w:rsidR="001B26D1" w:rsidRDefault="00000000" w:rsidP="00C369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005" w:dyaOrig="315" w14:anchorId="5E42E7AE">
                            <v:shape id="_x0000_i1923" type="#_x0000_t75" style="width:51.15pt;height:15.15pt">
                              <v:imagedata r:id="rId1366" o:title=""/>
                            </v:shape>
                            <o:OLEObject Type="Embed" ProgID="Equation.DSMT4" ShapeID="_x0000_i1923" DrawAspect="Content" ObjectID="_1805366638" r:id="rId136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455" w:dyaOrig="315" w14:anchorId="47BEDB32">
                            <v:shape id="_x0000_i1924" type="#_x0000_t75" style="width:1in;height:15.15pt">
                              <v:imagedata r:id="rId1368" o:title=""/>
                            </v:shape>
                            <o:OLEObject Type="Embed" ProgID="Equation.DSMT4" ShapeID="_x0000_i1924" DrawAspect="Content" ObjectID="_1805366639" r:id="rId13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........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85" w:dyaOrig="315" w14:anchorId="7FEBF6F6">
                            <v:shape id="_x0000_i1925" type="#_x0000_t75" style="width:15.15pt;height:15.15pt">
                              <v:imagedata r:id="rId1370" o:title=""/>
                            </v:shape>
                            <o:OLEObject Type="Embed" ProgID="Equation.DSMT4" ShapeID="_x0000_i1925" DrawAspect="Content" ObjectID="_1805366640" r:id="rId1371"/>
                          </w:object>
                        </w:r>
                      </w:p>
                      <w:p w14:paraId="22777537" w14:textId="77777777" w:rsidR="001B26D1" w:rsidRDefault="00000000" w:rsidP="001844C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45" w:dyaOrig="315" w14:anchorId="1A6E277E">
                            <v:shape id="_x0000_i1926" type="#_x0000_t75" style="width:47.35pt;height:15.15pt">
                              <v:imagedata r:id="rId1372" o:title=""/>
                            </v:shape>
                            <o:OLEObject Type="Embed" ProgID="Equation.DSMT4" ShapeID="_x0000_i1926" DrawAspect="Content" ObjectID="_1805366641" r:id="rId137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440" w:dyaOrig="315" w14:anchorId="0EEDC473">
                            <v:shape id="_x0000_i1927" type="#_x0000_t75" style="width:1in;height:15.15pt">
                              <v:imagedata r:id="rId1374" o:title=""/>
                            </v:shape>
                            <o:OLEObject Type="Embed" ProgID="Equation.DSMT4" ShapeID="_x0000_i1927" DrawAspect="Content" ObjectID="_1805366642" r:id="rId137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.........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300" w:dyaOrig="315" w14:anchorId="529621AE">
                            <v:shape id="_x0000_i1928" type="#_x0000_t75" style="width:15.15pt;height:15.15pt">
                              <v:imagedata r:id="rId1376" o:title=""/>
                            </v:shape>
                            <o:OLEObject Type="Embed" ProgID="Equation.DSMT4" ShapeID="_x0000_i1928" DrawAspect="Content" ObjectID="_1805366643" r:id="rId1377"/>
                          </w:object>
                        </w:r>
                      </w:p>
                      <w:p w14:paraId="5BD88D21" w14:textId="77777777" w:rsidR="001B26D1" w:rsidRDefault="00000000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طرح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85" w:dyaOrig="315" w14:anchorId="6496E900">
                            <v:shape id="_x0000_i1929" type="#_x0000_t75" style="width:15.15pt;height:15.15pt">
                              <v:imagedata r:id="rId1378" o:title=""/>
                            </v:shape>
                            <o:OLEObject Type="Embed" ProgID="Equation.DSMT4" ShapeID="_x0000_i1929" DrawAspect="Content" ObjectID="_1805366644" r:id="rId137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300" w:dyaOrig="315" w14:anchorId="0C758835">
                            <v:shape id="_x0000_i1930" type="#_x0000_t75" style="width:15.15pt;height:15.15pt">
                              <v:imagedata r:id="rId1380" o:title=""/>
                            </v:shape>
                            <o:OLEObject Type="Embed" ProgID="Equation.DSMT4" ShapeID="_x0000_i1930" DrawAspect="Content" ObjectID="_1805366645" r:id="rId13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جد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205" w:dyaOrig="315" w14:anchorId="13F71F9D">
                            <v:shape id="_x0000_i1931" type="#_x0000_t75" style="width:109.9pt;height:15.15pt">
                              <v:imagedata r:id="rId1382" o:title=""/>
                            </v:shape>
                            <o:OLEObject Type="Embed" ProgID="Equation.DSMT4" ShapeID="_x0000_i1931" DrawAspect="Content" ObjectID="_1805366646" r:id="rId1383"/>
                          </w:object>
                        </w:r>
                      </w:p>
                      <w:p w14:paraId="1DAB1623" w14:textId="77777777" w:rsidR="001B26D1" w:rsidRDefault="00000000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معناه:</w:t>
                        </w:r>
                        <w:r w:rsidRPr="00E8661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115" w:dyaOrig="315" w14:anchorId="0A849305">
                            <v:shape id="_x0000_i1932" type="#_x0000_t75" style="width:106.1pt;height:15.15pt">
                              <v:imagedata r:id="rId1384" o:title=""/>
                            </v:shape>
                            <o:OLEObject Type="Embed" ProgID="Equation.DSMT4" ShapeID="_x0000_i1932" DrawAspect="Content" ObjectID="_1805366647" r:id="rId1385"/>
                          </w:object>
                        </w:r>
                      </w:p>
                      <w:p w14:paraId="477D0CD0" w14:textId="77777777" w:rsidR="001B26D1" w:rsidRDefault="00000000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نعلم أن:</w:t>
                        </w:r>
                        <w:r w:rsidRPr="00E8661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500" w:dyaOrig="315" w14:anchorId="1B08D726">
                            <v:shape id="_x0000_i1933" type="#_x0000_t75" style="width:75.8pt;height:15.15pt">
                              <v:imagedata r:id="rId1386" o:title=""/>
                            </v:shape>
                            <o:OLEObject Type="Embed" ProgID="Equation.DSMT4" ShapeID="_x0000_i1933" DrawAspect="Content" ObjectID="_1805366648" r:id="rId13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305" w:dyaOrig="315" w14:anchorId="3D32865A">
                            <v:shape id="_x0000_i1934" type="#_x0000_t75" style="width:64.4pt;height:15.15pt">
                              <v:imagedata r:id="rId1388" o:title=""/>
                            </v:shape>
                            <o:OLEObject Type="Embed" ProgID="Equation.DSMT4" ShapeID="_x0000_i1934" DrawAspect="Content" ObjectID="_1805366649" r:id="rId13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َ</w:t>
                        </w:r>
                        <w:proofErr w:type="spellEnd"/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855" w:dyaOrig="345" w14:anchorId="5658F15A">
                            <v:shape id="_x0000_i1935" type="#_x0000_t75" style="width:43.6pt;height:17.05pt">
                              <v:imagedata r:id="rId1390" o:title=""/>
                            </v:shape>
                            <o:OLEObject Type="Embed" ProgID="Equation.DSMT4" ShapeID="_x0000_i1935" DrawAspect="Content" ObjectID="_1805366650" r:id="rId1391"/>
                          </w:object>
                        </w:r>
                      </w:p>
                      <w:p w14:paraId="23616812" w14:textId="77777777" w:rsidR="001B26D1" w:rsidRDefault="00000000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إذن:</w:t>
                        </w:r>
                        <w:r w:rsidRPr="00E8661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305" w:dyaOrig="285" w14:anchorId="2D2FEE8D">
                            <v:shape id="_x0000_i1936" type="#_x0000_t75" style="width:64.4pt;height:15.15pt">
                              <v:imagedata r:id="rId1392" o:title=""/>
                            </v:shape>
                            <o:OLEObject Type="Embed" ProgID="Equation.DSMT4" ShapeID="_x0000_i1936" DrawAspect="Content" ObjectID="_1805366651" r:id="rId1393"/>
                          </w:object>
                        </w:r>
                      </w:p>
                      <w:p w14:paraId="6AE25294" w14:textId="77777777" w:rsidR="001B26D1" w:rsidRDefault="00000000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95" w:dyaOrig="225" w14:anchorId="22DF5D6F">
                            <v:shape id="_x0000_i1937" type="#_x0000_t75" style="width:9.45pt;height:11.35pt">
                              <v:imagedata r:id="rId1348" o:title=""/>
                            </v:shape>
                            <o:OLEObject Type="Embed" ProgID="Equation.DSMT4" ShapeID="_x0000_i1937" DrawAspect="Content" ObjectID="_1805366652" r:id="rId139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615" w:dyaOrig="285" w14:anchorId="6E10265D">
                            <v:shape id="_x0000_i1938" type="#_x0000_t75" style="width:30.3pt;height:15.15pt">
                              <v:imagedata r:id="rId1395" o:title=""/>
                            </v:shape>
                            <o:OLEObject Type="Embed" ProgID="Equation.DSMT4" ShapeID="_x0000_i1938" DrawAspect="Content" ObjectID="_1805366653" r:id="rId1396"/>
                          </w:object>
                        </w:r>
                      </w:p>
                      <w:p w14:paraId="0786E205" w14:textId="77777777" w:rsidR="001B26D1" w:rsidRDefault="001B26D1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51E6E54D">
                <v:roundrect id="_x0000_s2646" style="position:absolute;left:0;text-align:left;margin-left:-2.3pt;margin-top:2.05pt;width:113.5pt;height:38.65pt;z-index:211;mso-position-horizontal-relative:text;mso-position-vertical-relative:text" arcsize="10923f" strokecolor="#002060" strokeweight="1pt">
                  <v:textbox>
                    <w:txbxContent>
                      <w:p w14:paraId="0755E460" w14:textId="77777777" w:rsidR="001B26D1" w:rsidRPr="009271B1" w:rsidRDefault="00000000" w:rsidP="00B41207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. تذكير بالدرس الماضي وتطبيقاته (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.</w:t>
                        </w:r>
                      </w:p>
                      <w:p w14:paraId="0526DBD2" w14:textId="77777777" w:rsidR="001B26D1" w:rsidRPr="004E37B4" w:rsidRDefault="001B26D1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32950F2B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77D48E97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306F22C1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21F799D6">
                <v:shape id="_x0000_s2647" type="#_x0000_t202" style="position:absolute;left:0;text-align:left;margin-left:-10.7pt;margin-top:16.15pt;width:586pt;height:15pt;z-index:-8;mso-position-horizontal-relative:text;mso-position-vertical-relative:text" stroked="f">
                  <v:textbox>
                    <w:txbxContent>
                      <w:p w14:paraId="2630C0C0" w14:textId="77777777" w:rsidR="001B26D1" w:rsidRPr="007C316F" w:rsidRDefault="00000000" w:rsidP="00C02B8C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التشابه المباشر وخواصه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375F5806" w14:textId="77777777" w:rsidR="001B26D1" w:rsidRDefault="001B26D1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1B73C249" w14:textId="77777777" w:rsidR="0031156C" w:rsidRPr="007C316F" w:rsidRDefault="0031156C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073F2EDB" w14:textId="77777777" w:rsidTr="00390401">
        <w:tc>
          <w:tcPr>
            <w:tcW w:w="952" w:type="dxa"/>
          </w:tcPr>
          <w:p w14:paraId="42F11FF2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37634DF2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77B21E3E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6AADFA89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1DF544A1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65568963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43E17DF2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3CA984BB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4E55CF47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4CFDAC5C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32D55892">
                <v:shape id="_x0000_s2648" type="#_x0000_t161" style="position:absolute;left:0;text-align:left;margin-left:-59.8pt;margin-top:209.3pt;width:160.65pt;height:16.85pt;rotation:270;z-index:207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3ACA2FE5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3DB3AADC">
                <v:shape id="_x0000_s2649" type="#_x0000_t202" style="position:absolute;left:0;text-align:left;margin-left:-1.5pt;margin-top:2.75pt;width:403.9pt;height:729.85pt;z-index:212;mso-position-horizontal-relative:text;mso-position-vertical-relative:text" strokecolor="#943634" strokeweight="2pt">
                  <v:stroke linestyle="thinThick"/>
                  <v:shadow color="#868686"/>
                  <v:textbox>
                    <w:txbxContent>
                      <w:p w14:paraId="7C2A4E79" w14:textId="77777777" w:rsidR="001B26D1" w:rsidRDefault="00000000" w:rsidP="007F058A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6. التعبير عن تشابه مباشر بالأعداد المركبة:</w:t>
                        </w:r>
                      </w:p>
                      <w:p w14:paraId="7E116D11" w14:textId="77777777" w:rsidR="001B26D1" w:rsidRDefault="00000000" w:rsidP="007F058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قول </w: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أن</w:t>
                        </w:r>
                        <w:proofErr w:type="gramEnd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7C9CC314">
                            <v:shape id="_x0000_i1939" type="#_x0000_t75" style="width:9.45pt;height:11.35pt">
                              <v:imagedata r:id="rId1397" o:title=""/>
                            </v:shape>
                            <o:OLEObject Type="Embed" ProgID="Equation.DSMT4" ShapeID="_x0000_i1939" DrawAspect="Content" ObjectID="_1805366654" r:id="rId13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تشابه يكافئ القول أنه في كل معالم متعامد ومتجانس مباشر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24F4DBDD">
                            <v:shape id="_x0000_i1940" type="#_x0000_t75" style="width:9.45pt;height:11.35pt">
                              <v:imagedata r:id="rId1399" o:title=""/>
                            </v:shape>
                            <o:OLEObject Type="Embed" ProgID="Equation.DSMT4" ShapeID="_x0000_i1940" DrawAspect="Content" ObjectID="_1805366655" r:id="rId140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ه كتابة مركبة من الشكل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885" w:dyaOrig="240" w14:anchorId="60A38207">
                            <v:shape id="_x0000_i1941" type="#_x0000_t75" style="width:43.6pt;height:11.35pt">
                              <v:imagedata r:id="rId1401" o:title=""/>
                            </v:shape>
                            <o:OLEObject Type="Embed" ProgID="Equation.DSMT4" ShapeID="_x0000_i1941" DrawAspect="Content" ObjectID="_1805366656" r:id="rId140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900" w:dyaOrig="285" w14:anchorId="7BC03116">
                            <v:shape id="_x0000_i1942" type="#_x0000_t75" style="width:45.45pt;height:15.15pt">
                              <v:imagedata r:id="rId1403" o:title=""/>
                            </v:shape>
                            <o:OLEObject Type="Embed" ProgID="Equation.DSMT4" ShapeID="_x0000_i1942" DrawAspect="Content" ObjectID="_1805366657" r:id="rId140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65" w:dyaOrig="195" w14:anchorId="17282470">
                            <v:shape id="_x0000_i1943" type="#_x0000_t75" style="width:7.6pt;height:9.45pt">
                              <v:imagedata r:id="rId1405" o:title=""/>
                            </v:shape>
                            <o:OLEObject Type="Embed" ProgID="Equation.DSMT4" ShapeID="_x0000_i1943" DrawAspect="Content" ObjectID="_1805366658" r:id="rId140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240" w14:anchorId="7A0A9182">
                            <v:shape id="_x0000_i1944" type="#_x0000_t75" style="width:9.45pt;height:11.35pt">
                              <v:imagedata r:id="rId1407" o:title=""/>
                            </v:shape>
                            <o:OLEObject Type="Embed" ProgID="Equation.DSMT4" ShapeID="_x0000_i1944" DrawAspect="Content" ObjectID="_1805366659" r:id="rId140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ان مركبان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35" w:dyaOrig="240" w14:anchorId="027D2A9B">
                            <v:shape id="_x0000_i1945" type="#_x0000_t75" style="width:20.85pt;height:11.35pt">
                              <v:imagedata r:id="rId1409" o:title=""/>
                            </v:shape>
                            <o:OLEObject Type="Embed" ProgID="Equation.DSMT4" ShapeID="_x0000_i1945" DrawAspect="Content" ObjectID="_1805366660" r:id="rId1410"/>
                          </w:object>
                        </w:r>
                      </w:p>
                      <w:p w14:paraId="7D9221C7" w14:textId="77777777" w:rsidR="001B26D1" w:rsidRDefault="00000000" w:rsidP="007F058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F058A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نتيجة: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7F058A">
                          <w:rPr>
                            <w:rFonts w:ascii="Traditional Arabic" w:hAnsi="Traditional Arabic"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>إذا كان للتشابه</w:t>
                        </w:r>
                        <w:r>
                          <w:rPr>
                            <w:rFonts w:ascii="Traditional Arabic" w:hAnsi="Traditional Arabic" w:cs="Traditional Arabic"/>
                            <w:color w:val="C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16D831E3">
                            <v:shape id="_x0000_i1946" type="#_x0000_t75" style="width:9.45pt;height:11.35pt">
                              <v:imagedata r:id="rId1411" o:title=""/>
                            </v:shape>
                            <o:OLEObject Type="Embed" ProgID="Equation.DSMT4" ShapeID="_x0000_i1946" DrawAspect="Content" ObjectID="_1805366661" r:id="rId1412"/>
                          </w:object>
                        </w:r>
                        <w:r w:rsidRPr="007F058A">
                          <w:rPr>
                            <w:rFonts w:ascii="Traditional Arabic" w:hAnsi="Traditional Arabic"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قطتين صامدتين</w:t>
                        </w:r>
                        <w:r>
                          <w:rPr>
                            <w:rFonts w:ascii="Traditional Arabic" w:hAnsi="Traditional Arabic" w:cs="Traditional Arabic"/>
                            <w:color w:val="C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7EFE8012">
                            <v:shape id="_x0000_i1947" type="#_x0000_t75" style="width:11.35pt;height:11.35pt">
                              <v:imagedata r:id="rId1413" o:title=""/>
                            </v:shape>
                            <o:OLEObject Type="Embed" ProgID="Equation.DSMT4" ShapeID="_x0000_i1947" DrawAspect="Content" ObjectID="_1805366662" r:id="rId1414"/>
                          </w:object>
                        </w:r>
                        <w:r w:rsidRPr="007F058A">
                          <w:rPr>
                            <w:rFonts w:ascii="Traditional Arabic" w:hAnsi="Traditional Arabic"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color w:val="C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048422A3">
                            <v:shape id="_x0000_i1948" type="#_x0000_t75" style="width:11.35pt;height:11.35pt">
                              <v:imagedata r:id="rId1415" o:title=""/>
                            </v:shape>
                            <o:OLEObject Type="Embed" ProgID="Equation.DSMT4" ShapeID="_x0000_i1948" DrawAspect="Content" ObjectID="_1805366663" r:id="rId1416"/>
                          </w:object>
                        </w:r>
                        <w:r w:rsidRPr="007F058A">
                          <w:rPr>
                            <w:rFonts w:ascii="Traditional Arabic" w:hAnsi="Traditional Arabic"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انه أما أن يكون تحويلا مطابقا</w:t>
                        </w:r>
                        <w:r>
                          <w:rPr>
                            <w:rFonts w:ascii="Traditional Arabic" w:hAnsi="Traditional Arabic" w:cs="Traditional Arabic"/>
                            <w:color w:val="C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55" w:dyaOrig="240" w14:anchorId="5C317080">
                            <v:shape id="_x0000_i1949" type="#_x0000_t75" style="width:13.25pt;height:11.35pt">
                              <v:imagedata r:id="rId1417" o:title=""/>
                            </v:shape>
                            <o:OLEObject Type="Embed" ProgID="Equation.DSMT4" ShapeID="_x0000_i1949" DrawAspect="Content" ObjectID="_1805366664" r:id="rId1418"/>
                          </w:object>
                        </w:r>
                        <w:r w:rsidRPr="007F058A">
                          <w:rPr>
                            <w:rFonts w:ascii="Traditional Arabic" w:hAnsi="Traditional Arabic" w:cs="Traditional Arabic" w:hint="cs"/>
                            <w:color w:val="C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إما أن يكون تناظراً محورياً محوره</w:t>
                        </w:r>
                        <w:r>
                          <w:rPr>
                            <w:rFonts w:ascii="Traditional Arabic" w:hAnsi="Traditional Arabic" w:cs="Traditional Arabic"/>
                            <w:color w:val="C00000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480" w:dyaOrig="315" w14:anchorId="6FB5BB8F">
                            <v:shape id="_x0000_i1950" type="#_x0000_t75" style="width:24.65pt;height:15.15pt">
                              <v:imagedata r:id="rId1419" o:title=""/>
                            </v:shape>
                            <o:OLEObject Type="Embed" ProgID="Equation.DSMT4" ShapeID="_x0000_i1950" DrawAspect="Content" ObjectID="_1805366665" r:id="rId1420"/>
                          </w:object>
                        </w:r>
                      </w:p>
                      <w:p w14:paraId="6A26D231" w14:textId="77777777" w:rsidR="001B26D1" w:rsidRDefault="00000000" w:rsidP="00371395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2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67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تعيين صورة نقط بتشابه مباشر ونسبته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6E5A883A" w14:textId="77777777" w:rsidR="001B26D1" w:rsidRPr="001B26D1" w:rsidRDefault="001B26D1" w:rsidP="001B26D1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  <w:p w14:paraId="2228FE86" w14:textId="77777777" w:rsidR="001B26D1" w:rsidRPr="00673DD2" w:rsidRDefault="00000000" w:rsidP="001B26D1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تطبيق 2 [مقترح]</w:t>
                        </w:r>
                      </w:p>
                      <w:p w14:paraId="19B9326C" w14:textId="77777777" w:rsidR="001B26D1" w:rsidRDefault="00000000" w:rsidP="001B26D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29E94DB8">
                            <v:shape id="_x0000_i1951" type="#_x0000_t75" style="width:9.45pt;height:11.35pt">
                              <v:imagedata r:id="rId1421" o:title=""/>
                            </v:shape>
                            <o:OLEObject Type="Embed" ProgID="Equation.DSMT4" ShapeID="_x0000_i1951" DrawAspect="Content" ObjectID="_1805366666" r:id="rId1422"/>
                          </w:object>
                        </w:r>
                        <w:r w:rsidR="00BC659A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حويل كتابته المركبة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425" w:dyaOrig="345" w14:anchorId="76574D8E">
                            <v:shape id="_x0000_i1952" type="#_x0000_t75" style="width:1in;height:17.05pt">
                              <v:imagedata r:id="rId1423" o:title=""/>
                            </v:shape>
                            <o:OLEObject Type="Embed" ProgID="Equation.DSMT4" ShapeID="_x0000_i1952" DrawAspect="Content" ObjectID="_1805366667" r:id="rId1424"/>
                          </w:object>
                        </w:r>
                      </w:p>
                      <w:p w14:paraId="70D0279B" w14:textId="77777777" w:rsidR="00BC659A" w:rsidRDefault="00000000" w:rsidP="00BC659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1| بين أ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0E4725E4">
                            <v:shape id="_x0000_i1953" type="#_x0000_t75" style="width:9.45pt;height:11.35pt">
                              <v:imagedata r:id="rId1425" o:title=""/>
                            </v:shape>
                            <o:OLEObject Type="Embed" ProgID="Equation.DSMT4" ShapeID="_x0000_i1953" DrawAspect="Content" ObjectID="_1805366668" r:id="rId142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65" w:dyaOrig="240" w14:anchorId="5A85657B">
                            <v:shape id="_x0000_i1954" type="#_x0000_t75" style="width:7.6pt;height:11.35pt">
                              <v:imagedata r:id="rId1427" o:title=""/>
                            </v:shape>
                            <o:OLEObject Type="Embed" ProgID="Equation.DSMT4" ShapeID="_x0000_i1954" DrawAspect="Content" ObjectID="_1805366669" r:id="rId1428"/>
                          </w:object>
                        </w:r>
                      </w:p>
                      <w:p w14:paraId="7C8C655C" w14:textId="77777777" w:rsidR="00BC659A" w:rsidRDefault="00000000" w:rsidP="00BC659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2| بين أن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4A930EBA">
                            <v:shape id="_x0000_i1955" type="#_x0000_t75" style="width:9.45pt;height:11.35pt">
                              <v:imagedata r:id="rId1429" o:title=""/>
                            </v:shape>
                            <o:OLEObject Type="Embed" ProgID="Equation.DSMT4" ShapeID="_x0000_i1955" DrawAspect="Content" ObjectID="_1805366670" r:id="rId143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75" w:dyaOrig="225" w14:anchorId="06A8D6C2">
                            <v:shape id="_x0000_i1956" type="#_x0000_t75" style="width:18.95pt;height:11.35pt">
                              <v:imagedata r:id="rId1431" o:title=""/>
                            </v:shape>
                            <o:OLEObject Type="Embed" ProgID="Equation.DSMT4" ShapeID="_x0000_i1956" DrawAspect="Content" ObjectID="_1805366671" r:id="rId143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امدة بـ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16437425">
                            <v:shape id="_x0000_i1957" type="#_x0000_t75" style="width:9.45pt;height:11.35pt">
                              <v:imagedata r:id="rId1433" o:title=""/>
                            </v:shape>
                            <o:OLEObject Type="Embed" ProgID="Equation.DSMT4" ShapeID="_x0000_i1957" DrawAspect="Content" ObjectID="_1805366672" r:id="rId1434"/>
                          </w:object>
                        </w:r>
                      </w:p>
                      <w:p w14:paraId="31196499" w14:textId="77777777" w:rsidR="00BC659A" w:rsidRDefault="00000000" w:rsidP="00BC659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3| أ) ما هي لاحقة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34CB749A">
                            <v:shape id="_x0000_i1958" type="#_x0000_t75" style="width:13.25pt;height:11.35pt">
                              <v:imagedata r:id="rId1435" o:title=""/>
                            </v:shape>
                            <o:OLEObject Type="Embed" ProgID="Equation.DSMT4" ShapeID="_x0000_i1958" DrawAspect="Content" ObjectID="_1805366673" r:id="rId143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صور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7C450485">
                            <v:shape id="_x0000_i1959" type="#_x0000_t75" style="width:11.35pt;height:11.35pt">
                              <v:imagedata r:id="rId1437" o:title=""/>
                            </v:shape>
                            <o:OLEObject Type="Embed" ProgID="Equation.DSMT4" ShapeID="_x0000_i1959" DrawAspect="Content" ObjectID="_1805366674" r:id="rId143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ذات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65" w:dyaOrig="225" w14:anchorId="7ECB5494">
                            <v:shape id="_x0000_i1960" type="#_x0000_t75" style="width:7.6pt;height:11.35pt">
                              <v:imagedata r:id="rId1439" o:title=""/>
                            </v:shape>
                            <o:OLEObject Type="Embed" ProgID="Equation.DSMT4" ShapeID="_x0000_i1960" DrawAspect="Content" ObjectID="_1805366675" r:id="rId144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5978B21E">
                            <v:shape id="_x0000_i1961" type="#_x0000_t75" style="width:9.45pt;height:11.35pt">
                              <v:imagedata r:id="rId1441" o:title=""/>
                            </v:shape>
                            <o:OLEObject Type="Embed" ProgID="Equation.DSMT4" ShapeID="_x0000_i1961" DrawAspect="Content" ObjectID="_1805366676" r:id="rId144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؟</w:t>
                        </w:r>
                      </w:p>
                      <w:p w14:paraId="363503E5" w14:textId="77777777" w:rsidR="00BC659A" w:rsidRDefault="00000000" w:rsidP="00BC659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ب) بين أن 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06560896">
                            <v:shape id="_x0000_i1962" type="#_x0000_t75" style="width:11.35pt;height:11.35pt">
                              <v:imagedata r:id="rId1443" o:title=""/>
                            </v:shape>
                            <o:OLEObject Type="Embed" ProgID="Equation.DSMT4" ShapeID="_x0000_i1962" DrawAspect="Content" ObjectID="_1805366677" r:id="rId144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2D94143F">
                            <v:shape id="_x0000_i1963" type="#_x0000_t75" style="width:13.25pt;height:11.35pt">
                              <v:imagedata r:id="rId1445" o:title=""/>
                            </v:shape>
                            <o:OLEObject Type="Embed" ProgID="Equation.DSMT4" ShapeID="_x0000_i1963" DrawAspect="Content" ObjectID="_1805366678" r:id="rId144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24D97FBE">
                            <v:shape id="_x0000_i1964" type="#_x0000_t75" style="width:9.45pt;height:11.35pt">
                              <v:imagedata r:id="rId1447" o:title=""/>
                            </v:shape>
                            <o:OLEObject Type="Embed" ProgID="Equation.DSMT4" ShapeID="_x0000_i1964" DrawAspect="Content" ObjectID="_1805366679" r:id="rId144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لى استقامة واحدة.</w:t>
                        </w:r>
                      </w:p>
                      <w:p w14:paraId="2AE33884" w14:textId="77777777" w:rsidR="00BC659A" w:rsidRDefault="00000000" w:rsidP="00BC659A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C659A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الحل</w:t>
                        </w:r>
                      </w:p>
                      <w:p w14:paraId="69FBEF00" w14:textId="77777777" w:rsidR="001B26D1" w:rsidRDefault="00C4573D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1| لتك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85" w:dyaOrig="225" w14:anchorId="4706611B">
                            <v:shape id="_x0000_i1965" type="#_x0000_t75" style="width:15.15pt;height:11.35pt">
                              <v:imagedata r:id="rId1449" o:title=""/>
                            </v:shape>
                            <o:OLEObject Type="Embed" ProgID="Equation.DSMT4" ShapeID="_x0000_i1965" DrawAspect="Content" ObjectID="_1805366680" r:id="rId1450"/>
                          </w:object>
                        </w:r>
                        <w:r w:rsid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255" w:dyaOrig="240" w14:anchorId="5AC834C7">
                            <v:shape id="_x0000_i1966" type="#_x0000_t75" style="width:13.25pt;height:11.35pt">
                              <v:imagedata r:id="rId1451" o:title=""/>
                            </v:shape>
                            <o:OLEObject Type="Embed" ProgID="Equation.DSMT4" ShapeID="_x0000_i1966" DrawAspect="Content" ObjectID="_1805366681" r:id="rId1452"/>
                          </w:object>
                        </w:r>
                        <w:r w:rsid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قطتان صورتيهما على الترتي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315" w:dyaOrig="225" w14:anchorId="4D9DACAE">
                            <v:shape id="_x0000_i1967" type="#_x0000_t75" style="width:15.15pt;height:11.35pt">
                              <v:imagedata r:id="rId1453" o:title=""/>
                            </v:shape>
                            <o:OLEObject Type="Embed" ProgID="Equation.DSMT4" ShapeID="_x0000_i1967" DrawAspect="Content" ObjectID="_1805366682" r:id="rId1454"/>
                          </w:object>
                        </w:r>
                        <w:r w:rsid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300" w:dyaOrig="240" w14:anchorId="34F668C0">
                            <v:shape id="_x0000_i1968" type="#_x0000_t75" style="width:15.15pt;height:11.35pt">
                              <v:imagedata r:id="rId1455" o:title=""/>
                            </v:shape>
                            <o:OLEObject Type="Embed" ProgID="Equation.DSMT4" ShapeID="_x0000_i1968" DrawAspect="Content" ObjectID="_1805366683" r:id="rId1456"/>
                          </w:object>
                        </w:r>
                        <w:r w:rsid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240" w14:anchorId="6C1D69E9">
                            <v:shape id="_x0000_i1969" type="#_x0000_t75" style="width:9.45pt;height:11.35pt">
                              <v:imagedata r:id="rId1457" o:title=""/>
                            </v:shape>
                            <o:OLEObject Type="Embed" ProgID="Equation.DSMT4" ShapeID="_x0000_i1969" DrawAspect="Content" ObjectID="_1805366684" r:id="rId1458"/>
                          </w:object>
                        </w:r>
                        <w:r w:rsid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:</w:t>
                        </w:r>
                        <w:r>
                          <w:rPr>
                            <w:rFonts w:ascii="Traditional Arabic" w:hAnsi="Traditional Arabic" w:cs="Traditional Arabic"/>
                            <w:position w:val="-30"/>
                            <w:lang w:bidi="ar-DZ"/>
                          </w:rPr>
                          <w:object w:dxaOrig="2265" w:dyaOrig="705" w14:anchorId="3F74F985">
                            <v:shape id="_x0000_i1970" type="#_x0000_t75" style="width:113.7pt;height:36pt">
                              <v:imagedata r:id="rId1459" o:title=""/>
                            </v:shape>
                            <o:OLEObject Type="Embed" ProgID="Equation.DSMT4" ShapeID="_x0000_i1970" DrawAspect="Content" ObjectID="_1805366685" r:id="rId1460"/>
                          </w:object>
                        </w:r>
                      </w:p>
                      <w:p w14:paraId="010CC50C" w14:textId="77777777" w:rsidR="00766D61" w:rsidRDefault="00000000" w:rsidP="00766D6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طرح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85" w:dyaOrig="315" w14:anchorId="0595301F">
                            <v:shape id="_x0000_i1971" type="#_x0000_t75" style="width:15.15pt;height:15.15pt">
                              <v:imagedata r:id="rId1378" o:title=""/>
                            </v:shape>
                            <o:OLEObject Type="Embed" ProgID="Equation.DSMT4" ShapeID="_x0000_i1971" DrawAspect="Content" ObjectID="_1805366686" r:id="rId14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300" w:dyaOrig="315" w14:anchorId="4763CFB5">
                            <v:shape id="_x0000_i1972" type="#_x0000_t75" style="width:15.15pt;height:15.15pt">
                              <v:imagedata r:id="rId1380" o:title=""/>
                            </v:shape>
                            <o:OLEObject Type="Embed" ProgID="Equation.DSMT4" ShapeID="_x0000_i1972" DrawAspect="Content" ObjectID="_1805366687" r:id="rId14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جد: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1935" w:dyaOrig="375" w14:anchorId="5B24204E">
                            <v:shape id="_x0000_i1973" type="#_x0000_t75" style="width:96.65pt;height:18.95pt">
                              <v:imagedata r:id="rId1463" o:title=""/>
                            </v:shape>
                            <o:OLEObject Type="Embed" ProgID="Equation.DSMT4" ShapeID="_x0000_i1973" DrawAspect="Content" ObjectID="_1805366688" r:id="rId146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نستنتج:</w:t>
                        </w:r>
                        <w:r w:rsidRPr="00766D6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965" w:dyaOrig="315" w14:anchorId="13F82A1A">
                            <v:shape id="_x0000_i1974" type="#_x0000_t75" style="width:98.55pt;height:15.15pt">
                              <v:imagedata r:id="rId1465" o:title=""/>
                            </v:shape>
                            <o:OLEObject Type="Embed" ProgID="Equation.DSMT4" ShapeID="_x0000_i1974" DrawAspect="Content" ObjectID="_1805366689" r:id="rId1466"/>
                          </w:object>
                        </w:r>
                      </w:p>
                      <w:p w14:paraId="61EFFC01" w14:textId="77777777" w:rsidR="00766D61" w:rsidRDefault="00000000" w:rsidP="00766D6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نعلم أن:</w:t>
                        </w:r>
                        <w:r w:rsidRPr="00E8661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500" w:dyaOrig="315" w14:anchorId="3273F226">
                            <v:shape id="_x0000_i1975" type="#_x0000_t75" style="width:75.8pt;height:15.15pt">
                              <v:imagedata r:id="rId1386" o:title=""/>
                            </v:shape>
                            <o:OLEObject Type="Embed" ProgID="Equation.DSMT4" ShapeID="_x0000_i1975" DrawAspect="Content" ObjectID="_1805366690" r:id="rId146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305" w:dyaOrig="315" w14:anchorId="251D7951">
                            <v:shape id="_x0000_i1976" type="#_x0000_t75" style="width:64.4pt;height:15.15pt">
                              <v:imagedata r:id="rId1388" o:title=""/>
                            </v:shape>
                            <o:OLEObject Type="Embed" ProgID="Equation.DSMT4" ShapeID="_x0000_i1976" DrawAspect="Content" ObjectID="_1805366691" r:id="rId146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،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555" w:dyaOrig="315" w14:anchorId="76C3E646">
                            <v:shape id="_x0000_i1977" type="#_x0000_t75" style="width:28.4pt;height:15.15pt">
                              <v:imagedata r:id="rId1469" o:title=""/>
                            </v:shape>
                            <o:OLEObject Type="Embed" ProgID="Equation.DSMT4" ShapeID="_x0000_i1977" DrawAspect="Content" ObjectID="_1805366692" r:id="rId1470"/>
                          </w:object>
                        </w:r>
                      </w:p>
                      <w:p w14:paraId="4EA3975E" w14:textId="77777777" w:rsidR="00766D61" w:rsidRDefault="00000000" w:rsidP="00766D6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إذن:</w:t>
                        </w:r>
                        <w:r w:rsidRPr="00E8661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155" w:dyaOrig="240" w14:anchorId="54660111">
                            <v:shape id="_x0000_i1978" type="#_x0000_t75" style="width:56.85pt;height:11.35pt">
                              <v:imagedata r:id="rId1471" o:title=""/>
                            </v:shape>
                            <o:OLEObject Type="Embed" ProgID="Equation.DSMT4" ShapeID="_x0000_i1978" DrawAspect="Content" ObjectID="_1805366693" r:id="rId147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منه</w:t>
                        </w:r>
                        <w:r w:rsidRPr="00766D61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240" w14:anchorId="6843C9E8">
                            <v:shape id="_x0000_i1979" type="#_x0000_t75" style="width:9.45pt;height:11.35pt">
                              <v:imagedata r:id="rId1473" o:title=""/>
                            </v:shape>
                            <o:OLEObject Type="Embed" ProgID="Equation.DSMT4" ShapeID="_x0000_i1979" DrawAspect="Content" ObjectID="_1805366694" r:id="rId14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465" w:dyaOrig="240" w14:anchorId="0BA5B63B">
                            <v:shape id="_x0000_i1980" type="#_x0000_t75" style="width:22.75pt;height:11.35pt">
                              <v:imagedata r:id="rId1475" o:title=""/>
                            </v:shape>
                            <o:OLEObject Type="Embed" ProgID="Equation.DSMT4" ShapeID="_x0000_i1980" DrawAspect="Content" ObjectID="_1805366695" r:id="rId1476"/>
                          </w:object>
                        </w:r>
                      </w:p>
                      <w:p w14:paraId="74F2D0C1" w14:textId="77777777" w:rsidR="008F44C7" w:rsidRDefault="008F44C7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</w:p>
                      <w:p w14:paraId="223F73A0" w14:textId="77777777" w:rsidR="00766D61" w:rsidRDefault="00D51CFD" w:rsidP="00D51CFD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2|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80" w:dyaOrig="225" w14:anchorId="6F4CACF4">
                            <v:shape id="_x0000_i1981" type="#_x0000_t75" style="width:9.45pt;height:11.35pt">
                              <v:imagedata r:id="rId1477" o:title=""/>
                            </v:shape>
                            <o:OLEObject Type="Embed" ProgID="Equation.DSMT4" ShapeID="_x0000_i1981" DrawAspect="Content" ObjectID="_1805366696" r:id="rId147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صامدة ب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240" w14:anchorId="6B93FD55">
                            <v:shape id="_x0000_i1982" type="#_x0000_t75" style="width:9.45pt;height:11.35pt">
                              <v:imagedata r:id="rId1479" o:title=""/>
                            </v:shape>
                            <o:OLEObject Type="Embed" ProgID="Equation.DSMT4" ShapeID="_x0000_i1982" DrawAspect="Content" ObjectID="_1805366697" r:id="rId148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عني أ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735" w:dyaOrig="315" w14:anchorId="276A86EA">
                            <v:shape id="_x0000_i1983" type="#_x0000_t75" style="width:36pt;height:15.15pt">
                              <v:imagedata r:id="rId1481" o:title=""/>
                            </v:shape>
                            <o:OLEObject Type="Embed" ProgID="Equation.DSMT4" ShapeID="_x0000_i1983" DrawAspect="Content" ObjectID="_1805366698" r:id="rId148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605" w:dyaOrig="345" w14:anchorId="3CC67B2D">
                            <v:shape id="_x0000_i1984" type="#_x0000_t75" style="width:79.6pt;height:17.05pt">
                              <v:imagedata r:id="rId1483" o:title=""/>
                            </v:shape>
                            <o:OLEObject Type="Embed" ProgID="Equation.DSMT4" ShapeID="_x0000_i1984" DrawAspect="Content" ObjectID="_1805366699" r:id="rId1484"/>
                          </w:object>
                        </w:r>
                      </w:p>
                      <w:p w14:paraId="7743902C" w14:textId="77777777" w:rsidR="008F44C7" w:rsidRDefault="00000000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ه:</w:t>
                        </w:r>
                        <w:r w:rsidRPr="008F44C7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4800" w:dyaOrig="345" w14:anchorId="257041B8">
                            <v:shape id="_x0000_i1985" type="#_x0000_t75" style="width:240.65pt;height:17.05pt">
                              <v:imagedata r:id="rId1485" o:title=""/>
                            </v:shape>
                            <o:OLEObject Type="Embed" ProgID="Equation.DSMT4" ShapeID="_x0000_i1985" DrawAspect="Content" ObjectID="_1805366700" r:id="rId14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80" w:dyaOrig="225" w14:anchorId="5E95F78C">
                            <v:shape id="_x0000_i1986" type="#_x0000_t75" style="width:9.45pt;height:11.35pt">
                              <v:imagedata r:id="rId1477" o:title=""/>
                            </v:shape>
                            <o:OLEObject Type="Embed" ProgID="Equation.DSMT4" ShapeID="_x0000_i1986" DrawAspect="Content" ObjectID="_1805366701" r:id="rId14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صامدة ب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240" w14:anchorId="3A46AF8B">
                            <v:shape id="_x0000_i1987" type="#_x0000_t75" style="width:9.45pt;height:11.35pt">
                              <v:imagedata r:id="rId1479" o:title=""/>
                            </v:shape>
                            <o:OLEObject Type="Embed" ProgID="Equation.DSMT4" ShapeID="_x0000_i1987" DrawAspect="Content" ObjectID="_1805366702" r:id="rId1488"/>
                          </w:object>
                        </w:r>
                      </w:p>
                      <w:p w14:paraId="75FEDA06" w14:textId="77777777" w:rsidR="008F44C7" w:rsidRDefault="008F44C7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</w:p>
                      <w:p w14:paraId="4CFF03B4" w14:textId="77777777" w:rsidR="008F44C7" w:rsidRDefault="00000000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3|أ)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855" w:dyaOrig="315" w14:anchorId="44C940BC">
                            <v:shape id="_x0000_i1988" type="#_x0000_t75" style="width:43.6pt;height:15.15pt">
                              <v:imagedata r:id="rId1489" o:title=""/>
                            </v:shape>
                            <o:OLEObject Type="Embed" ProgID="Equation.DSMT4" ShapeID="_x0000_i1988" DrawAspect="Content" ObjectID="_1805366703" r:id="rId149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665" w:dyaOrig="345" w14:anchorId="77C552F2">
                            <v:shape id="_x0000_i1989" type="#_x0000_t75" style="width:83.35pt;height:17.05pt">
                              <v:imagedata r:id="rId1491" o:title=""/>
                            </v:shape>
                            <o:OLEObject Type="Embed" ProgID="Equation.DSMT4" ShapeID="_x0000_i1989" DrawAspect="Content" ObjectID="_1805366704" r:id="rId1492"/>
                          </w:object>
                        </w:r>
                      </w:p>
                      <w:p w14:paraId="6E3DDD0A" w14:textId="77777777" w:rsidR="008F44C7" w:rsidRDefault="00000000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دينا:</w:t>
                        </w:r>
                        <w:r w:rsidRPr="008F44C7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025" w:dyaOrig="285" w14:anchorId="680C0845">
                            <v:shape id="_x0000_i1990" type="#_x0000_t75" style="width:100.4pt;height:15.15pt">
                              <v:imagedata r:id="rId1493" o:title=""/>
                            </v:shape>
                            <o:OLEObject Type="Embed" ProgID="Equation.DSMT4" ShapeID="_x0000_i1990" DrawAspect="Content" ObjectID="_1805366705" r:id="rId149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منه 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55" w:dyaOrig="225" w14:anchorId="30A630BC">
                            <v:shape id="_x0000_i1991" type="#_x0000_t75" style="width:13.25pt;height:11.35pt">
                              <v:imagedata r:id="rId1495" o:title=""/>
                            </v:shape>
                            <o:OLEObject Type="Embed" ProgID="Equation.DSMT4" ShapeID="_x0000_i1991" DrawAspect="Content" ObjectID="_1805366706" r:id="rId149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615" w:dyaOrig="225" w14:anchorId="72A864D3">
                            <v:shape id="_x0000_i1992" type="#_x0000_t75" style="width:30.3pt;height:11.35pt">
                              <v:imagedata r:id="rId1497" o:title=""/>
                            </v:shape>
                            <o:OLEObject Type="Embed" ProgID="Equation.DSMT4" ShapeID="_x0000_i1992" DrawAspect="Content" ObjectID="_1805366707" r:id="rId1498"/>
                          </w:object>
                        </w:r>
                      </w:p>
                      <w:p w14:paraId="5655C1DE" w14:textId="77777777" w:rsidR="008F44C7" w:rsidRPr="008F44C7" w:rsidRDefault="008F44C7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32FB3798" w14:textId="77777777" w:rsidR="008F44C7" w:rsidRDefault="00000000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) لكي تكون 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4130EC43">
                            <v:shape id="_x0000_i1993" type="#_x0000_t75" style="width:11.35pt;height:11.35pt">
                              <v:imagedata r:id="rId1443" o:title=""/>
                            </v:shape>
                            <o:OLEObject Type="Embed" ProgID="Equation.DSMT4" ShapeID="_x0000_i1993" DrawAspect="Content" ObjectID="_1805366708" r:id="rId149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0CE498B1">
                            <v:shape id="_x0000_i1994" type="#_x0000_t75" style="width:13.25pt;height:11.35pt">
                              <v:imagedata r:id="rId1445" o:title=""/>
                            </v:shape>
                            <o:OLEObject Type="Embed" ProgID="Equation.DSMT4" ShapeID="_x0000_i1994" DrawAspect="Content" ObjectID="_1805366709" r:id="rId150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38C26351">
                            <v:shape id="_x0000_i1995" type="#_x0000_t75" style="width:9.45pt;height:11.35pt">
                              <v:imagedata r:id="rId1447" o:title=""/>
                            </v:shape>
                            <o:OLEObject Type="Embed" ProgID="Equation.DSMT4" ShapeID="_x0000_i1995" DrawAspect="Content" ObjectID="_1805366710" r:id="rId15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8F44C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على استقامة واحدة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يجب أن يكون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lang w:bidi="ar-DZ"/>
                          </w:rPr>
                          <w:object w:dxaOrig="1080" w:dyaOrig="540" w14:anchorId="1468E9ED">
                            <v:shape id="_x0000_i1996" type="#_x0000_t75" style="width:54.95pt;height:26.55pt">
                              <v:imagedata r:id="rId1502" o:title=""/>
                            </v:shape>
                            <o:OLEObject Type="Embed" ProgID="Equation.DSMT4" ShapeID="_x0000_i1996" DrawAspect="Content" ObjectID="_1805366711" r:id="rId150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495" w:dyaOrig="240" w14:anchorId="17E2F83A">
                            <v:shape id="_x0000_i1997" type="#_x0000_t75" style="width:24.65pt;height:11.35pt">
                              <v:imagedata r:id="rId1504" o:title=""/>
                            </v:shape>
                            <o:OLEObject Type="Embed" ProgID="Equation.DSMT4" ShapeID="_x0000_i1997" DrawAspect="Content" ObjectID="_1805366712" r:id="rId1505"/>
                          </w:object>
                        </w:r>
                      </w:p>
                      <w:p w14:paraId="6A9082CE" w14:textId="77777777" w:rsidR="001B26D1" w:rsidRDefault="00000000" w:rsidP="00185DE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24"/>
                            <w:lang w:bidi="ar-DZ"/>
                          </w:rPr>
                          <w:object w:dxaOrig="2715" w:dyaOrig="555" w14:anchorId="7959755A">
                            <v:shape id="_x0000_i1998" type="#_x0000_t75" style="width:136.4pt;height:28.4pt">
                              <v:imagedata r:id="rId1506" o:title=""/>
                            </v:shape>
                            <o:OLEObject Type="Embed" ProgID="Equation.DSMT4" ShapeID="_x0000_i1998" DrawAspect="Content" ObjectID="_1805366713" r:id="rId1507"/>
                          </w:object>
                        </w:r>
                        <w:r w:rsidR="008F44C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480" w:dyaOrig="240" w14:anchorId="77F7E4F2">
                            <v:shape id="_x0000_i1999" type="#_x0000_t75" style="width:24.65pt;height:11.35pt">
                              <v:imagedata r:id="rId1508" o:title=""/>
                            </v:shape>
                            <o:OLEObject Type="Embed" ProgID="Equation.DSMT4" ShapeID="_x0000_i1999" DrawAspect="Content" ObjectID="_1805366714" r:id="rId1509"/>
                          </w:object>
                        </w:r>
                      </w:p>
                      <w:p w14:paraId="44F708B4" w14:textId="77777777" w:rsidR="008F44C7" w:rsidRPr="005C5B48" w:rsidRDefault="00000000" w:rsidP="008F44C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ه 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7C16FD70">
                            <v:shape id="_x0000_i2000" type="#_x0000_t75" style="width:11.35pt;height:11.35pt">
                              <v:imagedata r:id="rId1443" o:title=""/>
                            </v:shape>
                            <o:OLEObject Type="Embed" ProgID="Equation.DSMT4" ShapeID="_x0000_i2000" DrawAspect="Content" ObjectID="_1805366715" r:id="rId151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1905B6B0">
                            <v:shape id="_x0000_i2001" type="#_x0000_t75" style="width:13.25pt;height:11.35pt">
                              <v:imagedata r:id="rId1445" o:title=""/>
                            </v:shape>
                            <o:OLEObject Type="Embed" ProgID="Equation.DSMT4" ShapeID="_x0000_i2001" DrawAspect="Content" ObjectID="_1805366716" r:id="rId151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0B3E414D">
                            <v:shape id="_x0000_i2002" type="#_x0000_t75" style="width:9.45pt;height:11.35pt">
                              <v:imagedata r:id="rId1447" o:title=""/>
                            </v:shape>
                            <o:OLEObject Type="Embed" ProgID="Equation.DSMT4" ShapeID="_x0000_i2002" DrawAspect="Content" ObjectID="_1805366717" r:id="rId151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8F44C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على استقامة واحدة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</w:t>
                        </w:r>
                      </w:p>
                      <w:p w14:paraId="5415C27F" w14:textId="77777777" w:rsidR="001B26D1" w:rsidRDefault="001B26D1" w:rsidP="00E16207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1D36B8F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6D23C99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A6B5F6C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43881A9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6D2F88D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6960FFD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5F043C9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D655EFF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4FA228B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B0C1A65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A5D5DBF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AE2460C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5A61626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FAC76D7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657D112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1FC9DDE" w14:textId="77777777" w:rsidR="001B26D1" w:rsidRDefault="001B26D1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34130ED" w14:textId="77777777" w:rsidR="001B26D1" w:rsidRDefault="00000000" w:rsidP="00A5312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-2-3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39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دراسة مختلف حالات التحويل النقطي والأعداد المركبة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56FEE7C9" w14:textId="77777777" w:rsidR="001B26D1" w:rsidRPr="00D7746A" w:rsidRDefault="001B26D1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99C424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AA8633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8F2BD0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496D4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F1690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256E22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2F9E6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FDCCF5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0A914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74EAE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644EA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2B038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32891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2C107F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5AC6A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83B22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5793C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CD675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F02BFA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77F99D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3D0E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274E9D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A3C709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B9331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AEAD7F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6B34D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D79C8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9C173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A34949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345FD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4E44F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7B809C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5CCA0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4C0209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9B0740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607C4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D8C5EB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19C7A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10C33C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2BD77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F5356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20EE6C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B8D81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466B7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961CF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E1C39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19308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6684A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FADE1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6261A4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C9EE8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D1873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3E1E3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19921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05ACE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C811F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466BD2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72408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2254F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2213A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58763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0BBC43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63609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7CC52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A3B27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30AEA140">
                <v:roundrect id="_x0000_s2714" style="position:absolute;left:0;text-align:left;margin-left:37.4pt;margin-top:6.75pt;width:302.95pt;height:23.35pt;z-index:216" arcsize="10923f">
                  <v:textbox>
                    <w:txbxContent>
                      <w:p w14:paraId="34E32297" w14:textId="77777777" w:rsidR="001B26D1" w:rsidRPr="000F4AA5" w:rsidRDefault="00000000" w:rsidP="006D58FB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="008F44C7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223E09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3-6 / </w:t>
                        </w:r>
                        <w:r w:rsidR="006D58FB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0-11 / 15-19</w:t>
                        </w:r>
                        <w:r w:rsidR="008F44C7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6D58FB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78/179/180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028ED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22FBC5B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0C59C382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366CDA3C">
                <v:roundrect id="_x0000_s2715" style="position:absolute;left:0;text-align:left;margin-left:-6.8pt;margin-top:238.7pt;width:117.05pt;height:40.85pt;rotation:270;z-index:219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4FF83DF0" w14:textId="77777777" w:rsidR="001B26D1" w:rsidRPr="007F54B2" w:rsidRDefault="006B76C4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8. تطبيق مقترح لدراسة التشابه المباشر والأعداد المركبة(1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016D06EB" w14:textId="77777777" w:rsidR="001B26D1" w:rsidRPr="007F54B2" w:rsidRDefault="001B26D1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8FCFC4D">
                <v:roundrect id="_x0000_s2716" style="position:absolute;left:0;text-align:left;margin-left:-4.3pt;margin-top:43.2pt;width:112.2pt;height:40.65pt;rotation:270;z-index:224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2E842C91" w14:textId="77777777" w:rsidR="006B76C4" w:rsidRPr="009271B1" w:rsidRDefault="00000000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7.التعبير عن تشابه مباشرة بالإعداد المركبة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2د)</w:t>
                        </w:r>
                      </w:p>
                      <w:p w14:paraId="1FAE8414" w14:textId="77777777" w:rsidR="006B76C4" w:rsidRPr="00D4596D" w:rsidRDefault="006B76C4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519508AB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2F714F55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28FD497F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17F949E8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5D7A7B96" w14:textId="77777777" w:rsidR="00FD0269" w:rsidRDefault="00000000" w:rsidP="00AA556E">
      <w:pPr>
        <w:bidi/>
        <w:ind w:right="-993"/>
        <w:rPr>
          <w:color w:val="D9D9D9"/>
          <w:sz w:val="16"/>
          <w:szCs w:val="16"/>
          <w:lang w:bidi="ar-DZ"/>
        </w:rPr>
      </w:pPr>
      <w:r>
        <w:rPr>
          <w:noProof/>
          <w:sz w:val="18"/>
          <w:szCs w:val="18"/>
          <w:lang w:eastAsia="fr-FR"/>
        </w:rPr>
        <w:pict w14:anchorId="6C67DAE8">
          <v:shape id="_x0000_s2717" type="#_x0000_t202" style="position:absolute;left:0;text-align:left;margin-left:-45.15pt;margin-top:1.25pt;width:561.15pt;height:15pt;z-index:-9;mso-position-horizontal-relative:text;mso-position-vertical-relative:text" stroked="f">
            <v:textbox>
              <w:txbxContent>
                <w:p w14:paraId="7B68CEA9" w14:textId="77777777" w:rsidR="001B26D1" w:rsidRPr="007C316F" w:rsidRDefault="00000000" w:rsidP="002A0646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التشابه المباشر وخواصه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7ECD2C84" w14:textId="77777777" w:rsidR="001B26D1" w:rsidRDefault="001B26D1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p w14:paraId="724C3CDA" w14:textId="064ED1EA" w:rsidR="0031156C" w:rsidRPr="009358D6" w:rsidRDefault="00000000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4B75937C">
          <v:shape id="_x0000_s2748" type="#_x0000_t202" style="position:absolute;left:0;text-align:left;margin-left:-47.45pt;margin-top:804.15pt;width:561.15pt;height:15pt;z-index:-7" stroked="f">
            <v:textbox>
              <w:txbxContent>
                <w:p w14:paraId="59E62D52" w14:textId="77777777" w:rsidR="001B26D1" w:rsidRPr="007C316F" w:rsidRDefault="00000000" w:rsidP="008C6406">
                  <w:pPr>
                    <w:numPr>
                      <w:ilvl w:val="0"/>
                      <w:numId w:val="57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6E658EC2" w14:textId="77777777" w:rsidR="001B26D1" w:rsidRDefault="001B26D1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652114DE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71C75EBE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8AA06E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493943BF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34E8E189" w14:textId="77777777" w:rsidR="00705A5B" w:rsidRPr="00A8777A" w:rsidRDefault="00000000" w:rsidP="00740C81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proofErr w:type="spellStart"/>
            <w:r w:rsidR="00740C81">
              <w:rPr>
                <w:rFonts w:cs="Traditional Arabic" w:hint="cs"/>
                <w:b/>
                <w:bCs/>
                <w:rtl/>
                <w:lang w:bidi="ar-DZ"/>
              </w:rPr>
              <w:t>أفريل</w:t>
            </w:r>
            <w:proofErr w:type="spellEnd"/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6781B216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412A6928" w14:textId="77777777" w:rsidR="0031698A" w:rsidRPr="00140BA6" w:rsidRDefault="00000000" w:rsidP="00740C81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740C81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11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740C81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تشابه المباشر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1310FB93" w14:textId="77777777" w:rsidR="0031698A" w:rsidRPr="00FF745E" w:rsidRDefault="00000000" w:rsidP="000408D4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0408D4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9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0D8FFA4A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0A240447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7599E196" w14:textId="77777777" w:rsidR="006C1BCB" w:rsidRPr="00FF745E" w:rsidRDefault="00000000" w:rsidP="0076259F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76259F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خواص التشابه المباشر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2B703167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ســاعة  </w:t>
            </w:r>
          </w:p>
        </w:tc>
      </w:tr>
      <w:tr w:rsidR="00FE1DDC" w14:paraId="13200A3A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22C4D2B0" w14:textId="77777777" w:rsidR="00B41207" w:rsidRPr="00FF745E" w:rsidRDefault="00000000" w:rsidP="0076259F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6259F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دراسة مختلف خواص التشابه المباشر ومختلف الحالات الخاصة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73D37AEF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26124147" w14:textId="77777777" w:rsidTr="00E14936">
        <w:tc>
          <w:tcPr>
            <w:tcW w:w="853" w:type="dxa"/>
            <w:gridSpan w:val="2"/>
          </w:tcPr>
          <w:p w14:paraId="4F352005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441A4E8F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4044AF9F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1C59158C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255F0475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8A7E146">
                <v:shape id="_x0000_s2749" type="#_x0000_t161" style="position:absolute;left:0;text-align:left;margin-left:-74.35pt;margin-top:269.05pt;width:172pt;height:20.9pt;rotation:270;z-index:231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5B7A237A">
                <v:shape id="_x0000_s2750" type="#_x0000_t161" style="position:absolute;left:0;text-align:left;margin-left:-3.7pt;margin-top:70.35pt;width:32.45pt;height:11.85pt;rotation:270;z-index:237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77AFF2A2">
                <v:shape id="_x0000_s2751" type="#_x0000_t161" style="position:absolute;left:0;text-align:left;margin-left:-3.7pt;margin-top:15.1pt;width:32.45pt;height:11.85pt;rotation:270;z-index:228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493AB0C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33FC1F99">
                <v:shape id="_x0000_s2752" type="#_x0000_t202" style="position:absolute;left:0;text-align:left;margin-left:-.7pt;margin-top:2.85pt;width:411.55pt;height:36.45pt;z-index:226;mso-position-horizontal-relative:text;mso-position-vertical-relative:text">
                  <v:textbox>
                    <w:txbxContent>
                      <w:p w14:paraId="50355DD3" w14:textId="77777777" w:rsidR="008869AA" w:rsidRDefault="00000000" w:rsidP="00A86983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التشابه المباشر والتعبير عنه بالأعداد المركبة</w:t>
                        </w:r>
                      </w:p>
                      <w:p w14:paraId="2A5D43D1" w14:textId="77777777" w:rsidR="008869AA" w:rsidRDefault="008869AA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6B9DA06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2094B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F735B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6A54F60A">
                <v:rect id="_x0000_s2753" style="position:absolute;left:0;text-align:left;margin-left:-1.5pt;margin-top:2.1pt;width:411.55pt;height:657.95pt;z-index:227" strokecolor="#ddd8c2" strokeweight="3pt">
                  <v:stroke linestyle="thinThick"/>
                  <v:textbox>
                    <w:txbxContent>
                      <w:p w14:paraId="1FEFD16B" w14:textId="77777777" w:rsidR="008869AA" w:rsidRDefault="00000000" w:rsidP="00ED4A15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2.نشاط [2 الصفحة 164]</w:t>
                        </w:r>
                      </w:p>
                      <w:p w14:paraId="4E41A959" w14:textId="77777777" w:rsidR="008869AA" w:rsidRDefault="00000000" w:rsidP="00D85B6A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تعيين النقط الصامدة بتحويل. التعبير عن أعداد مركبة بدلالة عدد مركب آخر</w:t>
                        </w:r>
                      </w:p>
                      <w:p w14:paraId="480A8D01" w14:textId="77777777" w:rsidR="008869AA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D4A15">
                          <w:rPr>
                            <w:rFonts w:cs="Traditional Arabic" w:hint="cs"/>
                            <w:color w:val="FF0000"/>
                            <w:sz w:val="24"/>
                            <w:szCs w:val="24"/>
                            <w:highlight w:val="yellow"/>
                            <w:u w:val="single"/>
                            <w:rtl/>
                            <w:lang w:bidi="ar-DZ"/>
                          </w:rPr>
                          <w:t>الهدف:</w:t>
                        </w:r>
                        <w:r w:rsidRPr="00ED4A15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 xml:space="preserve"> مقاربة مفهوم التشابه المباشر وخواصه</w:t>
                        </w:r>
                      </w:p>
                      <w:p w14:paraId="57D038C0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  <w:p w14:paraId="6A1E1256" w14:textId="77777777" w:rsidR="008869AA" w:rsidRPr="00AA2DC4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 xml:space="preserve">3. 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 xml:space="preserve">خواص </w:t>
                        </w: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>التشابه المباشر</w:t>
                        </w:r>
                      </w:p>
                      <w:p w14:paraId="1EB25F5C" w14:textId="77777777" w:rsidR="008869AA" w:rsidRDefault="00000000" w:rsidP="00AA2DC4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مستوي منسوب الى معلم متعامد ومتجانس</w:t>
                        </w:r>
                        <w:r>
                          <w:rPr>
                            <w:rFonts w:cs="Traditional Arabic"/>
                            <w:color w:val="000000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915" w:dyaOrig="375" w14:anchorId="448EEB1D">
                            <v:shape id="_x0000_i2003" type="#_x0000_t75" style="width:45.45pt;height:18.95pt">
                              <v:imagedata r:id="rId1218" o:title=""/>
                            </v:shape>
                            <o:OLEObject Type="Embed" ProgID="Equation.DSMT4" ShapeID="_x0000_i2003" DrawAspect="Content" ObjectID="_1805366718" r:id="rId1513"/>
                          </w:object>
                        </w:r>
                      </w:p>
                      <w:p w14:paraId="3C011866" w14:textId="77777777" w:rsidR="008869AA" w:rsidRDefault="00000000" w:rsidP="00676BBF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1. 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تحويل نقطي كتابته المركبة</w:t>
                        </w:r>
                        <w:r>
                          <w:rPr>
                            <w:rFonts w:ascii="ae_AlMateen" w:hAnsi="ae_AlMateen" w:cs="ae_AlMateen"/>
                            <w:color w:val="00B050"/>
                            <w:position w:val="-6"/>
                            <w:lang w:bidi="ar-DZ"/>
                          </w:rPr>
                          <w:object w:dxaOrig="945" w:dyaOrig="240" w14:anchorId="39DE88D5">
                            <v:shape id="_x0000_i2004" type="#_x0000_t75" style="width:47.35pt;height:11.35pt">
                              <v:imagedata r:id="rId1514" o:title=""/>
                            </v:shape>
                            <o:OLEObject Type="Embed" ProgID="Equation.DSMT4" ShapeID="_x0000_i2004" DrawAspect="Content" ObjectID="_1805366719" r:id="rId1515"/>
                          </w:objec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1111E1F1" w14:textId="77777777" w:rsidR="008869AA" w:rsidRPr="00AB2B77" w:rsidRDefault="00000000" w:rsidP="00AB2B7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AB2B77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خاصية</w: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65" w:dyaOrig="195" w14:anchorId="2934304B">
                            <v:shape id="_x0000_i2005" type="#_x0000_t75" style="width:7.6pt;height:9.45pt">
                              <v:imagedata r:id="rId1516" o:title=""/>
                            </v:shape>
                            <o:OLEObject Type="Embed" ProgID="Equation.DSMT4" ShapeID="_x0000_i2005" DrawAspect="Content" ObjectID="_1805366720" r:id="rId1517"/>
                          </w:objec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80" w:dyaOrig="240" w14:anchorId="522D69B6">
                            <v:shape id="_x0000_i2006" type="#_x0000_t75" style="width:9.45pt;height:11.35pt">
                              <v:imagedata r:id="rId1518" o:title=""/>
                            </v:shape>
                            <o:OLEObject Type="Embed" ProgID="Equation.DSMT4" ShapeID="_x0000_i2006" DrawAspect="Content" ObjectID="_1805366721" r:id="rId1519"/>
                          </w:objec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ددان مركبان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465" w:dyaOrig="240" w14:anchorId="333D5B5C">
                            <v:shape id="_x0000_i2007" type="#_x0000_t75" style="width:22.75pt;height:11.35pt">
                              <v:imagedata r:id="rId1520" o:title=""/>
                            </v:shape>
                            <o:OLEObject Type="Embed" ProgID="Equation.DSMT4" ShapeID="_x0000_i2007" DrawAspect="Content" ObjectID="_1805366722" r:id="rId1521"/>
                          </w:object>
                        </w:r>
                      </w:p>
                      <w:p w14:paraId="761588B4" w14:textId="77777777" w:rsidR="008869AA" w:rsidRPr="00AB2B77" w:rsidRDefault="00000000" w:rsidP="00AB2B7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إذا كا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40" w14:anchorId="53E6B602">
                            <v:shape id="_x0000_i2008" type="#_x0000_t75" style="width:9.45pt;height:11.35pt">
                              <v:imagedata r:id="rId1522" o:title=""/>
                            </v:shape>
                            <o:OLEObject Type="Embed" ProgID="Equation.DSMT4" ShapeID="_x0000_i2008" DrawAspect="Content" ObjectID="_1805366723" r:id="rId1523"/>
                          </w:objec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حويلا نقطيا من المستوي المركب له كتابة مركبة من الشكل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</w:rPr>
                          <w:object w:dxaOrig="960" w:dyaOrig="285" w14:anchorId="54E13F8B">
                            <v:shape id="_x0000_i2009" type="#_x0000_t75" style="width:47.35pt;height:15.15pt">
                              <v:imagedata r:id="rId1524" o:title=""/>
                            </v:shape>
                            <o:OLEObject Type="Embed" ProgID="Equation.DSMT4" ShapeID="_x0000_i2009" DrawAspect="Content" ObjectID="_1805366724" r:id="rId1525"/>
                          </w:objec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، فإ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40" w14:anchorId="604FA903">
                            <v:shape id="_x0000_i2010" type="#_x0000_t75" style="width:9.45pt;height:11.35pt">
                              <v:imagedata r:id="rId1526" o:title=""/>
                            </v:shape>
                            <o:OLEObject Type="Embed" ProgID="Equation.DSMT4" ShapeID="_x0000_i2010" DrawAspect="Content" ObjectID="_1805366725" r:id="rId1527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شابه مباشر</w:t>
                        </w:r>
                        <w:r w:rsidRPr="00AB2B77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300" w:dyaOrig="315" w14:anchorId="6B13B90B">
                            <v:shape id="_x0000_i2011" type="#_x0000_t75" style="width:15.15pt;height:15.15pt">
                              <v:imagedata r:id="rId1528" o:title=""/>
                            </v:shape>
                            <o:OLEObject Type="Embed" ProgID="Equation.DSMT4" ShapeID="_x0000_i2011" DrawAspect="Content" ObjectID="_1805366726" r:id="rId1529"/>
                          </w:object>
                        </w:r>
                      </w:p>
                      <w:p w14:paraId="332A5D66" w14:textId="77777777" w:rsidR="008869AA" w:rsidRPr="006C6E41" w:rsidRDefault="008869AA" w:rsidP="006C6E4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12"/>
                            <w:szCs w:val="12"/>
                            <w:u w:val="single"/>
                            <w:rtl/>
                            <w:lang w:bidi="ar-DZ"/>
                          </w:rPr>
                        </w:pPr>
                      </w:p>
                      <w:p w14:paraId="7B4DDD34" w14:textId="77777777" w:rsidR="008869AA" w:rsidRPr="006C6E41" w:rsidRDefault="00000000" w:rsidP="006C6E4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6C6E41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طريقة:</w:t>
                        </w:r>
                        <w:r w:rsidRPr="006C6E41">
                          <w:rPr>
                            <w:rFonts w:ascii="Traditional Arabic" w:hAnsi="Traditional Arabic" w:cs="Traditional Arabic"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للبرهان على أن تحويل نقطي تشابه مباشر يكفي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يجاد كتابته المركبة من الشكل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</w:p>
                      <w:p w14:paraId="752C1B35" w14:textId="77777777" w:rsidR="008869AA" w:rsidRDefault="00000000" w:rsidP="006C6E4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960" w:dyaOrig="285" w14:anchorId="6EAEDCD8">
                            <v:shape id="_x0000_i2012" type="#_x0000_t75" style="width:47.35pt;height:15.15pt">
                              <v:imagedata r:id="rId1530" o:title=""/>
                            </v:shape>
                            <o:OLEObject Type="Embed" ProgID="Equation.DSMT4" ShapeID="_x0000_i2012" DrawAspect="Content" ObjectID="_1805366727" r:id="rId1531"/>
                          </w:objec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65" w:dyaOrig="195" w14:anchorId="455B426E">
                            <v:shape id="_x0000_i2013" type="#_x0000_t75" style="width:7.6pt;height:9.45pt">
                              <v:imagedata r:id="rId1532" o:title=""/>
                            </v:shape>
                            <o:OLEObject Type="Embed" ProgID="Equation.DSMT4" ShapeID="_x0000_i2013" DrawAspect="Content" ObjectID="_1805366728" r:id="rId1533"/>
                          </w:objec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80" w:dyaOrig="240" w14:anchorId="59104875">
                            <v:shape id="_x0000_i2014" type="#_x0000_t75" style="width:9.45pt;height:11.35pt">
                              <v:imagedata r:id="rId1534" o:title=""/>
                            </v:shape>
                            <o:OLEObject Type="Embed" ProgID="Equation.DSMT4" ShapeID="_x0000_i2014" DrawAspect="Content" ObjectID="_1805366729" r:id="rId1535"/>
                          </w:objec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عددان مركبان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465" w:dyaOrig="240" w14:anchorId="60B889D1">
                            <v:shape id="_x0000_i2015" type="#_x0000_t75" style="width:22.75pt;height:11.35pt">
                              <v:imagedata r:id="rId1536" o:title=""/>
                            </v:shape>
                            <o:OLEObject Type="Embed" ProgID="Equation.DSMT4" ShapeID="_x0000_i2015" DrawAspect="Content" ObjectID="_1805366730" r:id="rId1537"/>
                          </w:object>
                        </w:r>
                        <w:proofErr w:type="gramStart"/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وَ</w: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سبة</w:t>
                        </w:r>
                        <w:proofErr w:type="gramEnd"/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تشابه المباشر ه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300" w:dyaOrig="315" w14:anchorId="228C048C">
                            <v:shape id="_x0000_i2016" type="#_x0000_t75" style="width:15.15pt;height:15.15pt">
                              <v:imagedata r:id="rId1538" o:title=""/>
                            </v:shape>
                            <o:OLEObject Type="Embed" ProgID="Equation.DSMT4" ShapeID="_x0000_i2016" DrawAspect="Content" ObjectID="_1805366731" r:id="rId1539"/>
                          </w:object>
                        </w:r>
                        <w:r w:rsidRPr="006C6E4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 </w:t>
                        </w:r>
                      </w:p>
                      <w:p w14:paraId="381CC241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  <w:lang w:bidi="ar-DZ"/>
                          </w:rPr>
                        </w:pPr>
                      </w:p>
                      <w:p w14:paraId="42551726" w14:textId="77777777" w:rsidR="008869AA" w:rsidRDefault="00000000" w:rsidP="006C6E4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69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إثبات أن تحويل نقطي تشابه مباشر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5565D6FC" w14:textId="77777777" w:rsidR="008869AA" w:rsidRPr="006C6E41" w:rsidRDefault="008869AA" w:rsidP="00AB2B77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12"/>
                            <w:szCs w:val="12"/>
                            <w:rtl/>
                          </w:rPr>
                        </w:pPr>
                      </w:p>
                      <w:p w14:paraId="3EF554A5" w14:textId="77777777" w:rsidR="008869AA" w:rsidRPr="00645314" w:rsidRDefault="008869AA" w:rsidP="00AB2B77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C00000"/>
                            <w:sz w:val="10"/>
                            <w:szCs w:val="10"/>
                            <w:rtl/>
                            <w:lang w:bidi="ar-DZ"/>
                          </w:rPr>
                        </w:pPr>
                      </w:p>
                      <w:p w14:paraId="64BD0246" w14:textId="77777777" w:rsidR="008869AA" w:rsidRDefault="00000000" w:rsidP="004D6D51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2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حالات خاصة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420D2A72" w14:textId="77777777" w:rsidR="008869AA" w:rsidRPr="004D6D51" w:rsidRDefault="00000000" w:rsidP="00A162C6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1)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انسحاب تشابه مباشر لأن شكله المركب ه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945" w:dyaOrig="255" w14:anchorId="70973EBB">
                            <v:shape id="_x0000_i2017" type="#_x0000_t75" style="width:47.35pt;height:13.25pt">
                              <v:imagedata r:id="rId1540" o:title=""/>
                            </v:shape>
                            <o:OLEObject Type="Embed" ProgID="Equation.DSMT4" ShapeID="_x0000_i2017" DrawAspect="Content" ObjectID="_1805366732" r:id="rId1541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هو</w:t>
                        </w:r>
                        <w:proofErr w:type="gramEnd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ن الشكل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020" w:dyaOrig="255" w14:anchorId="754E7DE6">
                            <v:shape id="_x0000_i2018" type="#_x0000_t75" style="width:51.15pt;height:13.25pt">
                              <v:imagedata r:id="rId1542" o:title=""/>
                            </v:shape>
                            <o:OLEObject Type="Embed" ProgID="Equation.DSMT4" ShapeID="_x0000_i2018" DrawAspect="Content" ObjectID="_1805366733" r:id="rId1543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ع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80" w:dyaOrig="240" w14:anchorId="5F40C508">
                            <v:shape id="_x0000_i2019" type="#_x0000_t75" style="width:24.65pt;height:11.35pt">
                              <v:imagedata r:id="rId1544" o:title=""/>
                            </v:shape>
                            <o:OLEObject Type="Embed" ProgID="Equation.DSMT4" ShapeID="_x0000_i2019" DrawAspect="Content" ObjectID="_1805366734" r:id="rId1545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. نسبة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  <w:t xml:space="preserve">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التشابه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مباشر في هذه الحالة تساو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35" w:dyaOrig="225" w14:anchorId="52D3B413">
                            <v:shape id="_x0000_i2020" type="#_x0000_t75" style="width:7.6pt;height:11.35pt">
                              <v:imagedata r:id="rId1546" o:title=""/>
                            </v:shape>
                            <o:OLEObject Type="Embed" ProgID="Equation.DSMT4" ShapeID="_x0000_i2020" DrawAspect="Content" ObjectID="_1805366735" r:id="rId1547"/>
                          </w:object>
                        </w:r>
                      </w:p>
                      <w:p w14:paraId="0E222A4A" w14:textId="77777777" w:rsidR="008869AA" w:rsidRPr="004D6D51" w:rsidRDefault="00000000" w:rsidP="00D25F3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2) التحاكي تشابه مباشر </w:t>
                        </w:r>
                        <w:proofErr w:type="gramStart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لأن  شكله</w:t>
                        </w:r>
                        <w:proofErr w:type="gramEnd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مركب ه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020" w:dyaOrig="255" w14:anchorId="1EB01386">
                            <v:shape id="_x0000_i2021" type="#_x0000_t75" style="width:51.15pt;height:13.25pt">
                              <v:imagedata r:id="rId1548" o:title=""/>
                            </v:shape>
                            <o:OLEObject Type="Embed" ProgID="Equation.DSMT4" ShapeID="_x0000_i2021" DrawAspect="Content" ObjectID="_1805366736" r:id="rId1549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195" w14:anchorId="63E9AE41">
                            <v:shape id="_x0000_i2022" type="#_x0000_t75" style="width:9.45pt;height:9.45pt">
                              <v:imagedata r:id="rId1550" o:title=""/>
                            </v:shape>
                            <o:OLEObject Type="Embed" ProgID="Equation.DSMT4" ShapeID="_x0000_i2022" DrawAspect="Content" ObjectID="_1805366737" r:id="rId1551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 حقيقي غير معدوم و يختلف عن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35" w:dyaOrig="225" w14:anchorId="16CEE4C2">
                            <v:shape id="_x0000_i2023" type="#_x0000_t75" style="width:7.6pt;height:11.35pt">
                              <v:imagedata r:id="rId1546" o:title=""/>
                            </v:shape>
                            <o:OLEObject Type="Embed" ProgID="Equation.DSMT4" ShapeID="_x0000_i2023" DrawAspect="Content" ObjectID="_1805366738" r:id="rId155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lang w:bidi="ar-DZ"/>
                          </w:rPr>
                          <w:t xml:space="preserve">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نسبة التشابه المباشر في هذه الحالة تساوي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315" w:dyaOrig="345" w14:anchorId="1A2AA498">
                            <v:shape id="_x0000_i2024" type="#_x0000_t75" style="width:15.15pt;height:17.05pt">
                              <v:imagedata r:id="rId1553" o:title=""/>
                            </v:shape>
                            <o:OLEObject Type="Embed" ProgID="Equation.DSMT4" ShapeID="_x0000_i2024" DrawAspect="Content" ObjectID="_1805366739" r:id="rId1554"/>
                          </w:object>
                        </w:r>
                      </w:p>
                      <w:p w14:paraId="4FBD0850" w14:textId="77777777" w:rsidR="008869AA" w:rsidRDefault="00000000" w:rsidP="00D25F3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3) </w:t>
                        </w:r>
                        <w:proofErr w:type="gramStart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الدوران  تشابه</w:t>
                        </w:r>
                        <w:proofErr w:type="gramEnd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باشر لأن  شكله المركب ه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020" w:dyaOrig="255" w14:anchorId="70F924F2">
                            <v:shape id="_x0000_i2025" type="#_x0000_t75" style="width:51.15pt;height:13.25pt">
                              <v:imagedata r:id="rId1555" o:title=""/>
                            </v:shape>
                            <o:OLEObject Type="Embed" ProgID="Equation.DSMT4" ShapeID="_x0000_i2025" DrawAspect="Content" ObjectID="_1805366740" r:id="rId1556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195" w14:anchorId="210B4DEE">
                            <v:shape id="_x0000_i2026" type="#_x0000_t75" style="width:9.45pt;height:9.45pt">
                              <v:imagedata r:id="rId1557" o:title=""/>
                            </v:shape>
                            <o:OLEObject Type="Embed" ProgID="Equation.DSMT4" ShapeID="_x0000_i2026" DrawAspect="Content" ObjectID="_1805366741" r:id="rId1558"/>
                          </w:objec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دد مركب غير حقيقي ، </w:t>
                        </w:r>
                        <w:proofErr w:type="spellStart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طويلته</w:t>
                        </w:r>
                        <w:proofErr w:type="spellEnd"/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ساو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35" w:dyaOrig="225" w14:anchorId="49B95A3C">
                            <v:shape id="_x0000_i2027" type="#_x0000_t75" style="width:7.6pt;height:11.35pt">
                              <v:imagedata r:id="rId1546" o:title=""/>
                            </v:shape>
                            <o:OLEObject Type="Embed" ProgID="Equation.DSMT4" ShapeID="_x0000_i2027" DrawAspect="Content" ObjectID="_1805366742" r:id="rId155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      </w:t>
                        </w:r>
                      </w:p>
                      <w:p w14:paraId="21F4BE14" w14:textId="77777777" w:rsidR="008869AA" w:rsidRPr="004D6D51" w:rsidRDefault="00000000" w:rsidP="00D25F3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نسبة التشابه</w: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مباشر في هذه الحالة تساوي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35" w:dyaOrig="225" w14:anchorId="66C7812B">
                            <v:shape id="_x0000_i2028" type="#_x0000_t75" style="width:7.6pt;height:11.35pt">
                              <v:imagedata r:id="rId1546" o:title=""/>
                            </v:shape>
                            <o:OLEObject Type="Embed" ProgID="Equation.DSMT4" ShapeID="_x0000_i2028" DrawAspect="Content" ObjectID="_1805366743" r:id="rId156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  <w:r w:rsidRPr="004D6D51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زاوية التشابه المباشر في هذه الحالة هي زاوية الدوران أي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600" w:dyaOrig="345" w14:anchorId="0EB33281">
                            <v:shape id="_x0000_i2029" type="#_x0000_t75" style="width:30.3pt;height:17.05pt">
                              <v:imagedata r:id="rId1561" o:title=""/>
                            </v:shape>
                            <o:OLEObject Type="Embed" ProgID="Equation.DSMT4" ShapeID="_x0000_i2029" DrawAspect="Content" ObjectID="_1805366744" r:id="rId1562"/>
                          </w:object>
                        </w:r>
                      </w:p>
                      <w:p w14:paraId="452CD703" w14:textId="77777777" w:rsidR="008869AA" w:rsidRPr="00E32047" w:rsidRDefault="008869AA" w:rsidP="00E32047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12"/>
                            <w:szCs w:val="12"/>
                            <w:rtl/>
                            <w:lang w:bidi="ar-DZ"/>
                          </w:rPr>
                        </w:pPr>
                      </w:p>
                      <w:p w14:paraId="64416E72" w14:textId="77777777" w:rsidR="008869AA" w:rsidRPr="00E254D6" w:rsidRDefault="00000000" w:rsidP="00AE234C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3</w:t>
                        </w:r>
                        <w:r w:rsidRPr="00E254D6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مخطط تصنيف التشابه المباشر</w:t>
                        </w:r>
                      </w:p>
                      <w:p w14:paraId="3D36FBE2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169D93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4BF74E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FF41B1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2C0BCAA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712A824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1C9338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EC9F88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55098B5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FFF11A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755DCF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40B7FC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8327D44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3FC707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673927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AC6EE7F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CB83D00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309120D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E06498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23F7A7D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84ADAF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ABEE923" w14:textId="77777777" w:rsidR="008869AA" w:rsidRPr="001B7DAC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D538A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EC145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D5697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23B802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B0190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1BE137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586FC615">
                <v:shape id="_x0000_s2781" type="#_x0000_t32" style="position:absolute;left:0;text-align:left;margin-left:35.8pt;margin-top:6.15pt;width:336.6pt;height:0;z-index:241" o:connectortype="straight" strokecolor="#484329" strokeweight="1pt">
                  <v:stroke dashstyle="longDashDot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FD8CD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111721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553CA7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A8AB10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5B597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6EF62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E6FD0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84F55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C5039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28854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68E26E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6771640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19D872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3564D85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0E887D6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13AFF024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F9C4EEC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A8C9645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E6D8312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4A379C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6C442EF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CB9F8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B34B5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5D3D6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08EC6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6346A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993BF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A9E7CC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249B8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706D3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41A3CD5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6D9C8228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530EF569">
                <v:rect id="_x0000_s2782" style="position:absolute;left:0;text-align:left;margin-left:151.8pt;margin-top:-.3pt;width:101.8pt;height:27.15pt;z-index:242;mso-wrap-style:none">
                  <v:textbox>
                    <w:txbxContent>
                      <w:p w14:paraId="512A5E99" w14:textId="77777777" w:rsidR="008869AA" w:rsidRPr="00C31DB0" w:rsidRDefault="00000000" w:rsidP="00E149A0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035" w:dyaOrig="255" w14:anchorId="0BA53736">
                            <v:shape id="_x0000_i2030" type="#_x0000_t75" style="width:51.15pt;height:13.25pt">
                              <v:imagedata r:id="rId1563" o:title=""/>
                            </v:shape>
                            <o:OLEObject Type="Embed" ProgID="Equation.DSMT4" ShapeID="_x0000_i2030" DrawAspect="Content" ObjectID="_1805366745" r:id="rId1564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480" w:dyaOrig="240" w14:anchorId="5C43DCDF">
                            <v:shape id="_x0000_i2031" type="#_x0000_t75" style="width:24.65pt;height:11.35pt">
                              <v:imagedata r:id="rId1565" o:title=""/>
                            </v:shape>
                            <o:OLEObject Type="Embed" ProgID="Equation.DSMT4" ShapeID="_x0000_i2031" DrawAspect="Content" ObjectID="_1805366746" r:id="rId1566"/>
                          </w:object>
                        </w:r>
                      </w:p>
                    </w:txbxContent>
                  </v:textbox>
                </v:rect>
              </w:pict>
            </w:r>
          </w:p>
          <w:p w14:paraId="283A1D03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877C5E5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7FE9988E">
                <v:shape id="_x0000_s2785" type="#_x0000_t32" style="position:absolute;left:0;text-align:left;margin-left:80.15pt;margin-top:4.85pt;width:119.7pt;height:15.95pt;flip:x;z-index:253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3F8E7081">
                <v:shape id="_x0000_s2786" type="#_x0000_t32" style="position:absolute;left:0;text-align:left;margin-left:199.85pt;margin-top:4.85pt;width:115.45pt;height:15.95pt;z-index:254" o:connectortype="straight" strokecolor="#c00000">
                  <v:stroke endarrow="classic" endarrowwidth="narrow"/>
                </v:shape>
              </w:pict>
            </w:r>
          </w:p>
          <w:p w14:paraId="05EFB8D0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567ED483">
                <v:rect id="_x0000_s2787" style="position:absolute;left:0;text-align:left;margin-left:265.3pt;margin-top:9.8pt;width:94.5pt;height:27.15pt;z-index:243;mso-wrap-style:none">
                  <v:textbox>
                    <w:txbxContent>
                      <w:p w14:paraId="68842E99" w14:textId="77777777" w:rsidR="008869AA" w:rsidRPr="00C31DB0" w:rsidRDefault="00000000" w:rsidP="00E149A0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80" w:dyaOrig="195" w14:anchorId="327D3114">
                            <v:shape id="_x0000_i2032" type="#_x0000_t75" style="width:9.45pt;height:9.45pt">
                              <v:imagedata r:id="rId1567" o:title=""/>
                            </v:shape>
                            <o:OLEObject Type="Embed" ProgID="Equation.DSMT4" ShapeID="_x0000_i2032" DrawAspect="Content" ObjectID="_1805366747" r:id="rId1568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عدد مركب غير حقيقي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lang w:eastAsia="fr-FR"/>
              </w:rPr>
              <w:pict w14:anchorId="5AAB82A6">
                <v:rect id="_x0000_s2789" style="position:absolute;left:0;text-align:left;margin-left:33.45pt;margin-top:9.8pt;width:94.5pt;height:27.15pt;z-index:244">
                  <v:textbox>
                    <w:txbxContent>
                      <w:p w14:paraId="3F671E44" w14:textId="77777777" w:rsidR="008869AA" w:rsidRPr="00C31DB0" w:rsidRDefault="00000000" w:rsidP="00E149A0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80" w:dyaOrig="195" w14:anchorId="07D08C7C">
                            <v:shape id="_x0000_i2033" type="#_x0000_t75" style="width:9.45pt;height:9.45pt">
                              <v:imagedata r:id="rId1569" o:title=""/>
                            </v:shape>
                            <o:OLEObject Type="Embed" ProgID="Equation.DSMT4" ShapeID="_x0000_i2033" DrawAspect="Content" ObjectID="_1805366748" r:id="rId1570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عدد حقيقي</w:t>
                        </w:r>
                      </w:p>
                    </w:txbxContent>
                  </v:textbox>
                </v:rect>
              </w:pict>
            </w:r>
          </w:p>
          <w:p w14:paraId="5891B623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9054DDB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B88AF0A" w14:textId="77777777" w:rsidR="006B1400" w:rsidRPr="00C135C9" w:rsidRDefault="000000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00C00B13">
                <v:shape id="_x0000_s2791" type="#_x0000_t32" style="position:absolute;left:0;text-align:left;margin-left:315.3pt;margin-top:4pt;width:53.8pt;height:16.2pt;z-index:258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6275998A">
                <v:shape id="_x0000_s2792" type="#_x0000_t32" style="position:absolute;left:0;text-align:left;margin-left:253.6pt;margin-top:4pt;width:61.7pt;height:14.45pt;flip:x;z-index:257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54902178">
                <v:shape id="_x0000_s2793" type="#_x0000_t32" style="position:absolute;left:0;text-align:left;margin-left:80.15pt;margin-top:4pt;width:57.5pt;height:14.4pt;z-index:256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FFFFFF"/>
                <w:sz w:val="18"/>
                <w:szCs w:val="18"/>
                <w:lang w:eastAsia="fr-FR"/>
              </w:rPr>
              <w:pict w14:anchorId="3860D1D6">
                <v:shape id="_x0000_s2794" type="#_x0000_t32" style="position:absolute;left:0;text-align:left;margin-left:24.5pt;margin-top:4pt;width:55.65pt;height:14.4pt;flip:x;z-index:255" o:connectortype="straight" strokecolor="#c00000">
                  <v:stroke endarrow="classic" endarrowwidth="narrow"/>
                </v:shape>
              </w:pict>
            </w:r>
          </w:p>
          <w:p w14:paraId="15AFDC5D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>
              <w:rPr>
                <w:noProof/>
                <w:lang w:eastAsia="fr-FR"/>
              </w:rPr>
              <w:pict w14:anchorId="755EBF07">
                <v:rect id="_x0000_s2795" style="position:absolute;left:0;text-align:left;margin-left:6.6pt;margin-top:7.6pt;width:37.2pt;height:24.15pt;z-index:245">
                  <v:textbox>
                    <w:txbxContent>
                      <w:p w14:paraId="2AF040F6" w14:textId="77777777" w:rsidR="008869AA" w:rsidRPr="00C31DB0" w:rsidRDefault="00000000" w:rsidP="00F25CB4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435" w:dyaOrig="240" w14:anchorId="66AA17B5">
                            <v:shape id="_x0000_i2034" type="#_x0000_t75" style="width:20.85pt;height:11.35pt">
                              <v:imagedata r:id="rId1571" o:title=""/>
                            </v:shape>
                            <o:OLEObject Type="Embed" ProgID="Equation.DSMT4" ShapeID="_x0000_i2034" DrawAspect="Content" ObjectID="_1805366749" r:id="rId1572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lang w:eastAsia="fr-FR"/>
              </w:rPr>
              <w:pict w14:anchorId="4ED369E6">
                <v:rect id="_x0000_s2797" style="position:absolute;left:0;text-align:left;margin-left:350.65pt;margin-top:9.2pt;width:37.8pt;height:23.55pt;z-index:248">
                  <v:textbox>
                    <w:txbxContent>
                      <w:p w14:paraId="2F98A750" w14:textId="77777777" w:rsidR="008869AA" w:rsidRPr="00C31DB0" w:rsidRDefault="00000000" w:rsidP="000B2821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2"/>
                          </w:rPr>
                          <w:object w:dxaOrig="435" w:dyaOrig="285" w14:anchorId="265C7078">
                            <v:shape id="_x0000_i2035" type="#_x0000_t75" style="width:20.85pt;height:15.15pt">
                              <v:imagedata r:id="rId1573" o:title=""/>
                            </v:shape>
                            <o:OLEObject Type="Embed" ProgID="Equation.DSMT4" ShapeID="_x0000_i2035" DrawAspect="Content" ObjectID="_1805366750" r:id="rId1574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lang w:eastAsia="fr-FR"/>
              </w:rPr>
              <w:pict w14:anchorId="1F928E39">
                <v:rect id="_x0000_s2799" style="position:absolute;left:0;text-align:left;margin-left:238.05pt;margin-top:7.45pt;width:36.7pt;height:23.1pt;z-index:247">
                  <v:textbox>
                    <w:txbxContent>
                      <w:p w14:paraId="4A7636C0" w14:textId="77777777" w:rsidR="008869AA" w:rsidRPr="00C31DB0" w:rsidRDefault="00000000" w:rsidP="000B2821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2"/>
                          </w:rPr>
                          <w:object w:dxaOrig="525" w:dyaOrig="345" w14:anchorId="43536CC8">
                            <v:shape id="_x0000_i2036" type="#_x0000_t75" style="width:26.55pt;height:17.05pt">
                              <v:imagedata r:id="rId1575" o:title=""/>
                            </v:shape>
                            <o:OLEObject Type="Embed" ProgID="Equation.DSMT4" ShapeID="_x0000_i2036" DrawAspect="Content" ObjectID="_1805366751" r:id="rId1576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lang w:eastAsia="fr-FR"/>
              </w:rPr>
              <w:pict w14:anchorId="5466E93D">
                <v:rect id="_x0000_s2801" style="position:absolute;left:0;text-align:left;margin-left:119.4pt;margin-top:7.45pt;width:36.85pt;height:24.15pt;z-index:246">
                  <v:textbox>
                    <w:txbxContent>
                      <w:p w14:paraId="2D961B03" w14:textId="77777777" w:rsidR="008869AA" w:rsidRPr="00C31DB0" w:rsidRDefault="00000000" w:rsidP="000B2821">
                        <w:pPr>
                          <w:bidi/>
                          <w:spacing w:after="0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435" w:dyaOrig="225" w14:anchorId="72810F8B">
                            <v:shape id="_x0000_i2037" type="#_x0000_t75" style="width:20.85pt;height:11.35pt">
                              <v:imagedata r:id="rId1577" o:title=""/>
                            </v:shape>
                            <o:OLEObject Type="Embed" ProgID="Equation.DSMT4" ShapeID="_x0000_i2037" DrawAspect="Content" ObjectID="_1805366752" r:id="rId1578"/>
                          </w:object>
                        </w:r>
                      </w:p>
                    </w:txbxContent>
                  </v:textbox>
                </v:rect>
              </w:pict>
            </w:r>
          </w:p>
          <w:p w14:paraId="16A5AB70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6CAE9E6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0B0E9C69">
                <v:shape id="_x0000_s2803" type="#_x0000_t32" style="position:absolute;left:0;text-align:left;margin-left:256.45pt;margin-top:9.9pt;width:0;height:13.2pt;z-index:262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4A93140D">
                <v:shape id="_x0000_s2804" type="#_x0000_t32" style="position:absolute;left:0;text-align:left;margin-left:137.65pt;margin-top:10.35pt;width:0;height:13.2pt;z-index:260" o:connectortype="straight" strokecolor="#c00000">
                  <v:stroke endarrow="classic" endarrowwidth="narrow"/>
                </v:shape>
              </w:pict>
            </w: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07752180">
                <v:shape id="_x0000_s2805" type="#_x0000_t32" style="position:absolute;left:0;text-align:left;margin-left:24.95pt;margin-top:9.6pt;width:0;height:13.2pt;z-index:259" o:connectortype="straight" strokecolor="#c00000">
                  <v:stroke endarrow="classic" endarrowwidth="narrow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FF065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3392D8C2">
                <v:shape id="_x0000_s2806" type="#_x0000_t32" style="position:absolute;left:0;text-align:left;margin-left:369.55pt;margin-top:-.2pt;width:0;height:13.2pt;z-index:261" o:connectortype="straight" strokecolor="#c00000">
                  <v:stroke endarrow="classic" endarrowwidth="narrow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A42C3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392593A">
                <v:rect id="_x0000_s2807" style="position:absolute;left:0;text-align:left;margin-left:326.1pt;margin-top:.85pt;width:87.1pt;height:89.5pt;z-index:249">
                  <v:textbox>
                    <w:txbxContent>
                      <w:p w14:paraId="278DA85D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225" w:dyaOrig="240" w14:anchorId="5C3E2DFF">
                            <v:shape id="_x0000_i2038" type="#_x0000_t75" style="width:11.35pt;height:11.35pt">
                              <v:imagedata r:id="rId1579" o:title=""/>
                            </v:shape>
                            <o:OLEObject Type="Embed" ProgID="Equation.DSMT4" ShapeID="_x0000_i2038" DrawAspect="Content" ObjectID="_1805366753" r:id="rId1580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هو تشابه مباشر مركز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</w:rPr>
                          <w:object w:dxaOrig="180" w:dyaOrig="225" w14:anchorId="58777C0F">
                            <v:shape id="_x0000_i2039" type="#_x0000_t75" style="width:9.45pt;height:11.35pt">
                              <v:imagedata r:id="rId1581" o:title=""/>
                            </v:shape>
                            <o:OLEObject Type="Embed" ProgID="Equation.DSMT4" ShapeID="_x0000_i2039" DrawAspect="Content" ObjectID="_1805366754" r:id="rId158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لاحقتها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2"/>
                          </w:rPr>
                          <w:object w:dxaOrig="435" w:dyaOrig="555" w14:anchorId="7ADF1EEB">
                            <v:shape id="_x0000_i2040" type="#_x0000_t75" style="width:20.85pt;height:28.4pt">
                              <v:imagedata r:id="rId1583" o:title=""/>
                            </v:shape>
                            <o:OLEObject Type="Embed" ProgID="Equation.DSMT4" ShapeID="_x0000_i2040" DrawAspect="Content" ObjectID="_1805366755" r:id="rId15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14:paraId="0080B575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زاويت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2"/>
                          </w:rPr>
                          <w:object w:dxaOrig="945" w:dyaOrig="345" w14:anchorId="5CB2048C">
                            <v:shape id="_x0000_i2041" type="#_x0000_t75" style="width:47.35pt;height:17.05pt">
                              <v:imagedata r:id="rId1585" o:title=""/>
                            </v:shape>
                            <o:OLEObject Type="Embed" ProgID="Equation.DSMT4" ShapeID="_x0000_i2041" DrawAspect="Content" ObjectID="_1805366756" r:id="rId1586"/>
                          </w:object>
                        </w:r>
                      </w:p>
                      <w:p w14:paraId="64BDE96C" w14:textId="77777777" w:rsidR="008869AA" w:rsidRPr="00C31DB0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نسبت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2"/>
                          </w:rPr>
                          <w:object w:dxaOrig="600" w:dyaOrig="345" w14:anchorId="34654D58">
                            <v:shape id="_x0000_i2042" type="#_x0000_t75" style="width:30.3pt;height:17.05pt">
                              <v:imagedata r:id="rId1587" o:title=""/>
                            </v:shape>
                            <o:OLEObject Type="Embed" ProgID="Equation.DSMT4" ShapeID="_x0000_i2042" DrawAspect="Content" ObjectID="_1805366757" r:id="rId1588"/>
                          </w:obje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  <w:lang w:eastAsia="fr-FR"/>
              </w:rPr>
              <w:pict w14:anchorId="4075DC3D">
                <v:rect id="_x0000_s2813" style="position:absolute;left:0;text-align:left;margin-left:212.95pt;margin-top:.85pt;width:87.1pt;height:89.5pt;z-index:250">
                  <v:textbox>
                    <w:txbxContent>
                      <w:p w14:paraId="6B4092F2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225" w:dyaOrig="240" w14:anchorId="2D5504AF">
                            <v:shape id="_x0000_i2043" type="#_x0000_t75" style="width:11.35pt;height:11.35pt">
                              <v:imagedata r:id="rId1579" o:title=""/>
                            </v:shape>
                            <o:OLEObject Type="Embed" ProgID="Equation.DSMT4" ShapeID="_x0000_i2043" DrawAspect="Content" ObjectID="_1805366758" r:id="rId1589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دوران مركز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</w:rPr>
                          <w:object w:dxaOrig="180" w:dyaOrig="225" w14:anchorId="31A16DA4">
                            <v:shape id="_x0000_i2044" type="#_x0000_t75" style="width:9.45pt;height:11.35pt">
                              <v:imagedata r:id="rId1581" o:title=""/>
                            </v:shape>
                            <o:OLEObject Type="Embed" ProgID="Equation.DSMT4" ShapeID="_x0000_i2044" DrawAspect="Content" ObjectID="_1805366759" r:id="rId159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ذو اللاحقة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0"/>
                          </w:rPr>
                          <w:object w:dxaOrig="735" w:dyaOrig="495" w14:anchorId="18F7EBAC">
                            <v:shape id="_x0000_i2045" type="#_x0000_t75" style="width:36pt;height:24.65pt">
                              <v:imagedata r:id="rId1591" o:title=""/>
                            </v:shape>
                            <o:OLEObject Type="Embed" ProgID="Equation.DSMT4" ShapeID="_x0000_i2045" DrawAspect="Content" ObjectID="_1805366760" r:id="rId159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14:paraId="27524BCC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زاويت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12"/>
                          </w:rPr>
                          <w:object w:dxaOrig="945" w:dyaOrig="345" w14:anchorId="7A18D6B6">
                            <v:shape id="_x0000_i2046" type="#_x0000_t75" style="width:47.35pt;height:17.05pt">
                              <v:imagedata r:id="rId1585" o:title=""/>
                            </v:shape>
                            <o:OLEObject Type="Embed" ProgID="Equation.DSMT4" ShapeID="_x0000_i2046" DrawAspect="Content" ObjectID="_1805366761" r:id="rId1593"/>
                          </w:obje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  <w:lang w:eastAsia="fr-FR"/>
              </w:rPr>
              <w:pict w14:anchorId="048EE5A8">
                <v:rect id="_x0000_s2818" style="position:absolute;left:0;text-align:left;margin-left:94.6pt;margin-top:.85pt;width:87.1pt;height:89.5pt;z-index:251">
                  <v:textbox>
                    <w:txbxContent>
                      <w:p w14:paraId="7CFB35D1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225" w:dyaOrig="240" w14:anchorId="25F1EAEC">
                            <v:shape id="_x0000_i2047" type="#_x0000_t75" style="width:11.35pt;height:11.35pt">
                              <v:imagedata r:id="rId1579" o:title=""/>
                            </v:shape>
                            <o:OLEObject Type="Embed" ProgID="Equation.DSMT4" ShapeID="_x0000_i2047" DrawAspect="Content" ObjectID="_1805366762" r:id="rId1594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تحاكي مركز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4"/>
                          </w:rPr>
                          <w:object w:dxaOrig="180" w:dyaOrig="225" w14:anchorId="4CCE1B4D">
                            <v:shape id="_x0000_i2048" type="#_x0000_t75" style="width:9.45pt;height:11.35pt">
                              <v:imagedata r:id="rId1581" o:title=""/>
                            </v:shape>
                            <o:OLEObject Type="Embed" ProgID="Equation.DSMT4" ShapeID="_x0000_i2048" DrawAspect="Content" ObjectID="_1805366763" r:id="rId1595"/>
                          </w:object>
                        </w:r>
                        <w:r w:rsidRPr="00F25CB4"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ذو اللاحقة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20"/>
                          </w:rPr>
                          <w:object w:dxaOrig="735" w:dyaOrig="495" w14:anchorId="19FA4253">
                            <v:shape id="_x0000_i2049" type="#_x0000_t75" style="width:36pt;height:24.65pt">
                              <v:imagedata r:id="rId1591" o:title=""/>
                            </v:shape>
                            <o:OLEObject Type="Embed" ProgID="Equation.DSMT4" ShapeID="_x0000_i2049" DrawAspect="Content" ObjectID="_1805366764" r:id="rId159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14:paraId="4C4C7BE6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زاويته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80" w:dyaOrig="195" w14:anchorId="30CF2C77">
                            <v:shape id="_x0000_i2050" type="#_x0000_t75" style="width:9.45pt;height:9.45pt">
                              <v:imagedata r:id="rId1597" o:title=""/>
                            </v:shape>
                            <o:OLEObject Type="Embed" ProgID="Equation.DSMT4" ShapeID="_x0000_i2050" DrawAspect="Content" ObjectID="_1805366765" r:id="rId1598"/>
                          </w:object>
                        </w: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8416C0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0D98FC0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56C785E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D5269CB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4DB15AB3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7F16995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736C49D3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90D1B2B">
                <v:roundrect id="_x0000_s2823" style="position:absolute;left:0;text-align:left;margin-left:-21.7pt;margin-top:550pt;width:122.9pt;height:38.65pt;rotation:270;z-index:236;mso-position-horizontal-relative:text;mso-position-vertical-relative:text" arcsize="10923f" strokecolor="#002060" strokeweight="1pt">
                  <v:textbox style="layout-flow:vertical;mso-layout-flow-alt:bottom-to-top">
                    <w:txbxContent>
                      <w:p w14:paraId="27F1148D" w14:textId="77777777" w:rsidR="008869AA" w:rsidRPr="004A5670" w:rsidRDefault="00000000" w:rsidP="00B4447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>5</w:t>
                        </w:r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. </w:t>
                        </w:r>
                        <w:r w:rsidR="00B44472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مخطط تصنيف التشابه المباشر </w:t>
                        </w:r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C00000"/>
                            <w:sz w:val="20"/>
                            <w:szCs w:val="20"/>
                            <w:rtl/>
                            <w:lang w:bidi="ar-DZ"/>
                          </w:rPr>
                          <w:t>(8د).</w:t>
                        </w:r>
                      </w:p>
                      <w:p w14:paraId="66AE2E47" w14:textId="77777777" w:rsidR="008869AA" w:rsidRPr="004E37B4" w:rsidRDefault="008869AA" w:rsidP="00C759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6D84938">
                <v:rect id="_x0000_s2824" style="position:absolute;left:0;text-align:left;margin-left:100.65pt;margin-top:568.3pt;width:87.1pt;height:89.5pt;z-index:252;mso-position-horizontal-relative:text;mso-position-vertical-relative:text">
                  <v:textbox>
                    <w:txbxContent>
                      <w:p w14:paraId="788638ED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225" w:dyaOrig="240" w14:anchorId="16E9A18E">
                            <v:shape id="_x0000_i2051" type="#_x0000_t75" style="width:11.35pt;height:11.35pt">
                              <v:imagedata r:id="rId1579" o:title=""/>
                            </v:shape>
                            <o:OLEObject Type="Embed" ProgID="Equation.DSMT4" ShapeID="_x0000_i2051" DrawAspect="Content" ObjectID="_1805366766" r:id="rId1599"/>
                          </w:object>
                        </w:r>
                        <w:r w:rsidRPr="00C31DB0"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هو انسحاب شعاعه 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80" w:dyaOrig="285" w14:anchorId="1BE793A3">
                            <v:shape id="_x0000_i2052" type="#_x0000_t75" style="width:9.45pt;height:15.15pt">
                              <v:imagedata r:id="rId1600" o:title=""/>
                            </v:shape>
                            <o:OLEObject Type="Embed" ProgID="Equation.DSMT4" ShapeID="_x0000_i2052" DrawAspect="Content" ObjectID="_1805366767" r:id="rId160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 xml:space="preserve"> </w:t>
                        </w:r>
                      </w:p>
                      <w:p w14:paraId="5042C97E" w14:textId="77777777" w:rsidR="008869AA" w:rsidRDefault="00000000" w:rsidP="00F25CB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rtl/>
                          </w:rPr>
                          <w:t>ذو اللاحقة</w:t>
                        </w:r>
                        <w:r>
                          <w:rPr>
                            <w:rFonts w:ascii="Traditional Arabic" w:hAnsi="Traditional Arabic" w:cs="Traditional Arabic"/>
                            <w:b/>
                            <w:bCs/>
                            <w:position w:val="-6"/>
                          </w:rPr>
                          <w:object w:dxaOrig="180" w:dyaOrig="255" w14:anchorId="1E179FE5">
                            <v:shape id="_x0000_i2053" type="#_x0000_t75" style="width:9.45pt;height:13.25pt">
                              <v:imagedata r:id="rId1602" o:title=""/>
                            </v:shape>
                            <o:OLEObject Type="Embed" ProgID="Equation.DSMT4" ShapeID="_x0000_i2053" DrawAspect="Content" ObjectID="_1805366768" r:id="rId1603"/>
                          </w:obje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  <w:lang w:eastAsia="fr-FR"/>
              </w:rPr>
              <w:pict w14:anchorId="327DA1EA">
                <v:shape id="_x0000_s2828" type="#_x0000_t202" style="position:absolute;left:0;text-align:left;margin-left:89pt;margin-top:437.25pt;width:450.45pt;height:237pt;z-index:232;mso-position-horizontal-relative:text;mso-position-vertical-relative:text">
                  <v:textbox>
                    <w:txbxContent>
                      <w:p w14:paraId="76618BC5" w14:textId="77777777" w:rsidR="008869AA" w:rsidRDefault="008869AA" w:rsidP="00E8661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18B96D2B">
                <v:roundrect id="_x0000_s2829" style="position:absolute;left:0;text-align:left;margin-left:2pt;margin-top:2.05pt;width:104.7pt;height:38.65pt;z-index:229;mso-position-horizontal-relative:text;mso-position-vertical-relative:text" arcsize="10923f" strokecolor="#002060" strokeweight="1pt">
                  <v:textbox>
                    <w:txbxContent>
                      <w:p w14:paraId="75F9FB04" w14:textId="77777777" w:rsidR="008869AA" w:rsidRPr="009271B1" w:rsidRDefault="00000000" w:rsidP="00A8698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تذكير بالدرس الماضي  </w:t>
                        </w:r>
                        <w:proofErr w:type="gram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</w:t>
                        </w:r>
                      </w:p>
                      <w:p w14:paraId="121FBAA6" w14:textId="77777777" w:rsidR="008869AA" w:rsidRPr="004E37B4" w:rsidRDefault="008869A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C9DD853">
                <v:roundrect id="_x0000_s2830" style="position:absolute;left:0;text-align:left;margin-left:15.95pt;margin-top:327.85pt;width:112.2pt;height:40.65pt;rotation:270;z-index:239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77D5C739" w14:textId="77777777" w:rsidR="008869AA" w:rsidRPr="009271B1" w:rsidRDefault="00000000" w:rsidP="00B4447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4.</w:t>
                        </w:r>
                        <w:r w:rsidR="00B44472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ختلف الحالات الخاصة للتشابه المباشر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5F48D0F6" w14:textId="77777777" w:rsidR="008869AA" w:rsidRPr="00D4596D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6E80A97D">
                <v:roundrect id="_x0000_s2831" style="position:absolute;left:0;text-align:left;margin-left:15.95pt;margin-top:176.8pt;width:112.2pt;height:40.65pt;rotation:270;z-index:234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23A418E7" w14:textId="77777777" w:rsidR="008869AA" w:rsidRPr="009271B1" w:rsidRDefault="00000000" w:rsidP="00B4447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B44472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عيين الكتابة المباشرة للتشابه المباشر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695C2DA8" w14:textId="77777777" w:rsidR="008869AA" w:rsidRPr="00D4596D" w:rsidRDefault="008869A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58F3093C">
                <v:roundrect id="_x0000_s2832" style="position:absolute;left:0;text-align:left;margin-left:-2.3pt;margin-top:53.85pt;width:113.5pt;height:38.65pt;z-index:238;mso-position-horizontal-relative:text;mso-position-vertical-relative:text" arcsize="10923f" strokecolor="#c4bc96" strokeweight="1pt">
                  <v:textbox>
                    <w:txbxContent>
                      <w:p w14:paraId="7A82B141" w14:textId="77777777" w:rsidR="008869AA" w:rsidRPr="009271B1" w:rsidRDefault="00000000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2. تقريب مفهوم التشابه المباشر (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02D6F4B7" w14:textId="77777777" w:rsidR="008869AA" w:rsidRPr="004E37B4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37F3026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209C52EF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282661B5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7EB62121">
                <v:shape id="_x0000_s2833" type="#_x0000_t202" style="position:absolute;left:0;text-align:left;margin-left:-10.7pt;margin-top:16.15pt;width:586pt;height:15pt;z-index:-5;mso-position-horizontal-relative:text;mso-position-vertical-relative:text" stroked="f">
                  <v:textbox>
                    <w:txbxContent>
                      <w:p w14:paraId="6773523A" w14:textId="77777777" w:rsidR="008869AA" w:rsidRPr="007C316F" w:rsidRDefault="00000000" w:rsidP="001C5ADC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 w:rsidR="001C5AD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خواص التشابه المباشر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4E2664DC" w14:textId="77777777" w:rsidR="008869AA" w:rsidRDefault="008869AA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21670204" w14:textId="77777777" w:rsidR="0031156C" w:rsidRPr="007C316F" w:rsidRDefault="0031156C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2"/>
        <w:gridCol w:w="8240"/>
        <w:gridCol w:w="2435"/>
      </w:tblGrid>
      <w:tr w:rsidR="00FE1DDC" w14:paraId="472EA5C5" w14:textId="77777777" w:rsidTr="00390401">
        <w:tc>
          <w:tcPr>
            <w:tcW w:w="952" w:type="dxa"/>
          </w:tcPr>
          <w:p w14:paraId="07C50FA0" w14:textId="77777777" w:rsidR="00846B85" w:rsidRDefault="00000000" w:rsidP="00B64E8F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>مراحل</w:t>
            </w:r>
          </w:p>
        </w:tc>
        <w:tc>
          <w:tcPr>
            <w:tcW w:w="8240" w:type="dxa"/>
          </w:tcPr>
          <w:p w14:paraId="2DF51B22" w14:textId="77777777" w:rsidR="00846B85" w:rsidRPr="00076ACF" w:rsidRDefault="00000000" w:rsidP="001F00FE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</w:t>
            </w:r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ير</w:t>
            </w:r>
            <w:proofErr w:type="gramEnd"/>
            <w:r w:rsidR="001F00FE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 التعلي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435" w:type="dxa"/>
          </w:tcPr>
          <w:p w14:paraId="2F1EAF0F" w14:textId="77777777" w:rsidR="00846B85" w:rsidRPr="00076ACF" w:rsidRDefault="00000000" w:rsidP="003E4480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117EE3E3" w14:textId="77777777" w:rsidTr="00051B8B">
        <w:trPr>
          <w:trHeight w:val="15270"/>
        </w:trPr>
        <w:tc>
          <w:tcPr>
            <w:tcW w:w="952" w:type="dxa"/>
            <w:tcBorders>
              <w:bottom w:val="single" w:sz="4" w:space="0" w:color="auto"/>
            </w:tcBorders>
          </w:tcPr>
          <w:p w14:paraId="639A4FCE" w14:textId="77777777" w:rsidR="00821AA4" w:rsidRDefault="00821AA4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  <w:p w14:paraId="31F4787D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0ABF2769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62578C02" w14:textId="77777777" w:rsidR="00821AA4" w:rsidRPr="00821AA4" w:rsidRDefault="00821AA4" w:rsidP="00821AA4">
            <w:pPr>
              <w:bidi/>
              <w:rPr>
                <w:rtl/>
                <w:lang w:bidi="ar-DZ"/>
              </w:rPr>
            </w:pPr>
          </w:p>
          <w:p w14:paraId="53A310A7" w14:textId="77777777" w:rsidR="00821AA4" w:rsidRDefault="00821AA4" w:rsidP="00821AA4">
            <w:pPr>
              <w:bidi/>
              <w:rPr>
                <w:rtl/>
                <w:lang w:bidi="ar-DZ"/>
              </w:rPr>
            </w:pPr>
          </w:p>
          <w:p w14:paraId="31C2AE09" w14:textId="77777777" w:rsidR="00857B7C" w:rsidRPr="00821AA4" w:rsidRDefault="00000000" w:rsidP="00821AA4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C21E321">
                <v:shape id="_x0000_s2834" type="#_x0000_t161" style="position:absolute;left:0;text-align:left;margin-left:-59.8pt;margin-top:209.3pt;width:160.65pt;height:16.85pt;rotation:270;z-index:225" adj="0" filled="f" fillcolor="#ffc000" strokecolor="#c4bc96">
                  <v:fill recolor="t"/>
                  <v:shadow color="#868686"/>
                  <v:textpath style="font-family:&quot;ae_AlHor&quot;;v-text-kern:t" trim="t" fitpath="t" xscale="f" string="تطبيقات&#10;"/>
                </v:shape>
              </w:pict>
            </w:r>
          </w:p>
        </w:tc>
        <w:tc>
          <w:tcPr>
            <w:tcW w:w="8240" w:type="dxa"/>
            <w:tcBorders>
              <w:bottom w:val="single" w:sz="4" w:space="0" w:color="auto"/>
            </w:tcBorders>
          </w:tcPr>
          <w:p w14:paraId="149B612B" w14:textId="77777777" w:rsidR="00857B7C" w:rsidRPr="0072087B" w:rsidRDefault="00000000" w:rsidP="00C02F0F">
            <w:pPr>
              <w:bidi/>
              <w:spacing w:after="0" w:line="240" w:lineRule="auto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2B133172">
                <v:shape id="_x0000_s2835" type="#_x0000_t202" style="position:absolute;left:0;text-align:left;margin-left:-1.5pt;margin-top:2.75pt;width:403.9pt;height:729.85pt;z-index:230;mso-position-horizontal-relative:text;mso-position-vertical-relative:text" strokecolor="#943634" strokeweight="2pt">
                  <v:stroke linestyle="thinThick"/>
                  <v:shadow color="#868686"/>
                  <v:textbox>
                    <w:txbxContent>
                      <w:p w14:paraId="18407657" w14:textId="77777777" w:rsidR="008869AA" w:rsidRPr="00673DD2" w:rsidRDefault="00000000" w:rsidP="004F5FE7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 xml:space="preserve">تطبيق </w:t>
                        </w:r>
                        <w:r w:rsidR="004F5FE7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1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 xml:space="preserve"> [مقترح]</w:t>
                        </w:r>
                      </w:p>
                      <w:p w14:paraId="7C08B59A" w14:textId="77777777" w:rsidR="008869AA" w:rsidRDefault="004F5FE7" w:rsidP="00BC659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مستوي المركب مزود بمعلم متعامد ومتجانس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615" w:dyaOrig="375" w14:anchorId="0B5DD934">
                            <v:shape id="_x0000_i2054" type="#_x0000_t75" style="width:30.3pt;height:18.95pt">
                              <v:imagedata r:id="rId1604" o:title=""/>
                            </v:shape>
                            <o:OLEObject Type="Embed" ProgID="Equation.DSMT4" ShapeID="_x0000_i2054" DrawAspect="Content" ObjectID="_1805366769" r:id="rId1605"/>
                          </w:object>
                        </w:r>
                      </w:p>
                      <w:p w14:paraId="752BD884" w14:textId="77777777" w:rsidR="004F5FE7" w:rsidRDefault="00000000" w:rsidP="004F5FE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نقط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2A625E88">
                            <v:shape id="_x0000_i2055" type="#_x0000_t75" style="width:11.35pt;height:11.35pt">
                              <v:imagedata r:id="rId1606" o:title=""/>
                            </v:shape>
                            <o:OLEObject Type="Embed" ProgID="Equation.DSMT4" ShapeID="_x0000_i2055" DrawAspect="Content" ObjectID="_1805366770" r:id="rId160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1AD15B8E">
                            <v:shape id="_x0000_i2056" type="#_x0000_t75" style="width:11.35pt;height:11.35pt">
                              <v:imagedata r:id="rId1608" o:title=""/>
                            </v:shape>
                            <o:OLEObject Type="Embed" ProgID="Equation.DSMT4" ShapeID="_x0000_i2056" DrawAspect="Content" ObjectID="_1805366771" r:id="rId160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6CB20963">
                            <v:shape id="_x0000_i2057" type="#_x0000_t75" style="width:13.25pt;height:11.35pt">
                              <v:imagedata r:id="rId1610" o:title=""/>
                            </v:shape>
                            <o:OLEObject Type="Embed" ProgID="Equation.DSMT4" ShapeID="_x0000_i2057" DrawAspect="Content" ObjectID="_1805366772" r:id="rId161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051EFAA7">
                            <v:shape id="_x0000_i2058" type="#_x0000_t75" style="width:13.25pt;height:11.35pt">
                              <v:imagedata r:id="rId1612" o:title=""/>
                            </v:shape>
                            <o:OLEObject Type="Embed" ProgID="Equation.DSMT4" ShapeID="_x0000_i2058" DrawAspect="Content" ObjectID="_1805366773" r:id="rId16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واحقها على الترتيب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75" w:dyaOrig="225" w14:anchorId="10828A80">
                            <v:shape id="_x0000_i2059" type="#_x0000_t75" style="width:18.95pt;height:11.35pt">
                              <v:imagedata r:id="rId1614" o:title=""/>
                            </v:shape>
                            <o:OLEObject Type="Embed" ProgID="Equation.DSMT4" ShapeID="_x0000_i2059" DrawAspect="Content" ObjectID="_1805366774" r:id="rId161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420" w:dyaOrig="225" w14:anchorId="7B07FBF5">
                            <v:shape id="_x0000_i2060" type="#_x0000_t75" style="width:20.85pt;height:11.35pt">
                              <v:imagedata r:id="rId1616" o:title=""/>
                            </v:shape>
                            <o:OLEObject Type="Embed" ProgID="Equation.DSMT4" ShapeID="_x0000_i2060" DrawAspect="Content" ObjectID="_1805366775" r:id="rId161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55" w:dyaOrig="225" w14:anchorId="7C59CD54">
                            <v:shape id="_x0000_i2061" type="#_x0000_t75" style="width:13.25pt;height:11.35pt">
                              <v:imagedata r:id="rId1618" o:title=""/>
                            </v:shape>
                            <o:OLEObject Type="Embed" ProgID="Equation.DSMT4" ShapeID="_x0000_i2061" DrawAspect="Content" ObjectID="_1805366776" r:id="rId16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525" w:dyaOrig="225" w14:anchorId="1C26FBF0">
                            <v:shape id="_x0000_i2062" type="#_x0000_t75" style="width:26.55pt;height:11.35pt">
                              <v:imagedata r:id="rId1620" o:title=""/>
                            </v:shape>
                            <o:OLEObject Type="Embed" ProgID="Equation.DSMT4" ShapeID="_x0000_i2062" DrawAspect="Content" ObjectID="_1805366777" r:id="rId1621"/>
                          </w:object>
                        </w:r>
                      </w:p>
                      <w:p w14:paraId="2E1E3EA9" w14:textId="77777777" w:rsidR="004F5FE7" w:rsidRDefault="00000000" w:rsidP="00B44472">
                        <w:pPr>
                          <w:numPr>
                            <w:ilvl w:val="0"/>
                            <w:numId w:val="58"/>
                          </w:numPr>
                          <w:tabs>
                            <w:tab w:val="right" w:pos="521"/>
                          </w:tabs>
                          <w:bidi/>
                          <w:spacing w:after="0" w:line="240" w:lineRule="auto"/>
                          <w:ind w:left="380" w:firstLine="0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عين التشابه المباشر الوحيد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1E9BF9BC">
                            <v:shape id="_x0000_i2063" type="#_x0000_t75" style="width:9.45pt;height:11.35pt">
                              <v:imagedata r:id="rId1622" o:title=""/>
                            </v:shape>
                            <o:OLEObject Type="Embed" ProgID="Equation.DSMT4" ShapeID="_x0000_i2063" DrawAspect="Content" ObjectID="_1805366778" r:id="rId162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بحيث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60C86914">
                            <v:shape id="_x0000_i2064" type="#_x0000_t75" style="width:43.6pt;height:15.15pt">
                              <v:imagedata r:id="rId1624" o:title=""/>
                            </v:shape>
                            <o:OLEObject Type="Embed" ProgID="Equation.DSMT4" ShapeID="_x0000_i2064" DrawAspect="Content" ObjectID="_1805366779" r:id="rId16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0373FE8F">
                            <v:shape id="_x0000_i2065" type="#_x0000_t75" style="width:43.6pt;height:15.15pt">
                              <v:imagedata r:id="rId1626" o:title=""/>
                            </v:shape>
                            <o:OLEObject Type="Embed" ProgID="Equation.DSMT4" ShapeID="_x0000_i2065" DrawAspect="Content" ObjectID="_1805366780" r:id="rId1627"/>
                          </w:object>
                        </w:r>
                      </w:p>
                      <w:p w14:paraId="595692DD" w14:textId="77777777" w:rsidR="008869AA" w:rsidRDefault="00000000" w:rsidP="00BC659A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C659A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الحل</w:t>
                        </w:r>
                      </w:p>
                      <w:p w14:paraId="694D0E56" w14:textId="77777777" w:rsidR="004F5FE7" w:rsidRDefault="00000000" w:rsidP="004F5FE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ما أ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645" w:dyaOrig="225" w14:anchorId="13F962B5">
                            <v:shape id="_x0000_i2066" type="#_x0000_t75" style="width:32.2pt;height:11.35pt">
                              <v:imagedata r:id="rId1628" o:title=""/>
                            </v:shape>
                            <o:OLEObject Type="Embed" ProgID="Equation.DSMT4" ShapeID="_x0000_i2066" DrawAspect="Content" ObjectID="_1805366781" r:id="rId162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540" w:dyaOrig="225" w14:anchorId="614C7A6A">
                            <v:shape id="_x0000_i2067" type="#_x0000_t75" style="width:26.55pt;height:11.35pt">
                              <v:imagedata r:id="rId1630" o:title=""/>
                            </v:shape>
                            <o:OLEObject Type="Embed" ProgID="Equation.DSMT4" ShapeID="_x0000_i2067" DrawAspect="Content" ObjectID="_1805366782" r:id="rId163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فانه وحسب المبرهنة السابقة يوجد تشابه مباشر وحيد بحيث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4E012B58">
                            <v:shape id="_x0000_i2068" type="#_x0000_t75" style="width:43.6pt;height:15.15pt">
                              <v:imagedata r:id="rId1624" o:title=""/>
                            </v:shape>
                            <o:OLEObject Type="Embed" ProgID="Equation.DSMT4" ShapeID="_x0000_i2068" DrawAspect="Content" ObjectID="_1805366783" r:id="rId163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4F5FE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َ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855" w:dyaOrig="315" w14:anchorId="1DE8ABF5">
                            <v:shape id="_x0000_i2069" type="#_x0000_t75" style="width:43.6pt;height:15.15pt">
                              <v:imagedata r:id="rId1626" o:title=""/>
                            </v:shape>
                            <o:OLEObject Type="Embed" ProgID="Equation.DSMT4" ShapeID="_x0000_i2069" DrawAspect="Content" ObjectID="_1805366784" r:id="rId16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كتابته المركبة من الشك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945" w:dyaOrig="240" w14:anchorId="02199972">
                            <v:shape id="_x0000_i2070" type="#_x0000_t75" style="width:47.35pt;height:11.35pt">
                              <v:imagedata r:id="rId1634" o:title=""/>
                            </v:shape>
                            <o:OLEObject Type="Embed" ProgID="Equation.DSMT4" ShapeID="_x0000_i2070" DrawAspect="Content" ObjectID="_1805366785" r:id="rId1635"/>
                          </w:object>
                        </w:r>
                      </w:p>
                      <w:p w14:paraId="4C2BE237" w14:textId="77777777" w:rsidR="008869AA" w:rsidRDefault="00000000" w:rsidP="004F5FE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65" w:dyaOrig="195" w14:anchorId="2B2049D0">
                            <v:shape id="_x0000_i2071" type="#_x0000_t75" style="width:7.6pt;height:9.45pt">
                              <v:imagedata r:id="rId1636" o:title=""/>
                            </v:shape>
                            <o:OLEObject Type="Embed" ProgID="Equation.DSMT4" ShapeID="_x0000_i2071" DrawAspect="Content" ObjectID="_1805366786" r:id="rId1637"/>
                          </w:object>
                        </w:r>
                        <w:r w:rsidR="004F5FE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80" w:dyaOrig="240" w14:anchorId="10BC682A">
                            <v:shape id="_x0000_i2072" type="#_x0000_t75" style="width:9.45pt;height:11.35pt">
                              <v:imagedata r:id="rId1638" o:title=""/>
                            </v:shape>
                            <o:OLEObject Type="Embed" ProgID="Equation.DSMT4" ShapeID="_x0000_i2072" DrawAspect="Content" ObjectID="_1805366787" r:id="rId1639"/>
                          </w:object>
                        </w:r>
                        <w:r w:rsidR="004F5FE7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حققان الجملة:</w:t>
                        </w:r>
                        <w:r>
                          <w:rPr>
                            <w:rFonts w:ascii="Traditional Arabic" w:hAnsi="Traditional Arabic" w:cs="Traditional Arabic"/>
                            <w:position w:val="-28"/>
                            <w:lang w:bidi="ar-DZ"/>
                          </w:rPr>
                          <w:object w:dxaOrig="2205" w:dyaOrig="645" w14:anchorId="26F4D532">
                            <v:shape id="_x0000_i2073" type="#_x0000_t75" style="width:109.9pt;height:32.2pt">
                              <v:imagedata r:id="rId1640" o:title=""/>
                            </v:shape>
                            <o:OLEObject Type="Embed" ProgID="Equation.DSMT4" ShapeID="_x0000_i2073" DrawAspect="Content" ObjectID="_1805366788" r:id="rId1641"/>
                          </w:object>
                        </w:r>
                      </w:p>
                      <w:p w14:paraId="4A92442D" w14:textId="77777777" w:rsidR="00A876AC" w:rsidRDefault="008869AA" w:rsidP="00A876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طرح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300" w:dyaOrig="315" w14:anchorId="19A3B303">
                            <v:shape id="_x0000_i2074" type="#_x0000_t75" style="width:15.15pt;height:15.15pt">
                              <v:imagedata r:id="rId1642" o:title=""/>
                            </v:shape>
                            <o:OLEObject Type="Embed" ProgID="Equation.DSMT4" ShapeID="_x0000_i2074" DrawAspect="Content" ObjectID="_1805366789" r:id="rId16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ن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85" w:dyaOrig="315" w14:anchorId="38173762">
                            <v:shape id="_x0000_i2075" type="#_x0000_t75" style="width:15.15pt;height:15.15pt">
                              <v:imagedata r:id="rId1644" o:title=""/>
                            </v:shape>
                            <o:OLEObject Type="Embed" ProgID="Equation.DSMT4" ShapeID="_x0000_i2075" DrawAspect="Content" ObjectID="_1805366790" r:id="rId16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جد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560" w:dyaOrig="315" w14:anchorId="6DB47467">
                            <v:shape id="_x0000_i2076" type="#_x0000_t75" style="width:77.7pt;height:15.15pt">
                              <v:imagedata r:id="rId1646" o:title=""/>
                            </v:shape>
                            <o:OLEObject Type="Embed" ProgID="Equation.DSMT4" ShapeID="_x0000_i2076" DrawAspect="Content" ObjectID="_1805366791" r:id="rId164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عليه:</w:t>
                        </w:r>
                        <w:r w:rsidRPr="00766D61"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915" w:dyaOrig="495" w14:anchorId="3EE29066">
                            <v:shape id="_x0000_i2077" type="#_x0000_t75" style="width:45.45pt;height:24.65pt">
                              <v:imagedata r:id="rId1648" o:title=""/>
                            </v:shape>
                            <o:OLEObject Type="Embed" ProgID="Equation.DSMT4" ShapeID="_x0000_i2077" DrawAspect="Content" ObjectID="_1805366792" r:id="rId1649"/>
                          </w:object>
                        </w:r>
                      </w:p>
                      <w:p w14:paraId="684E5746" w14:textId="77777777" w:rsidR="008869AA" w:rsidRDefault="00A876AC" w:rsidP="00A876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                   يكافئ</w:t>
                        </w:r>
                        <w:r>
                          <w:rPr>
                            <w:rFonts w:ascii="Traditional Arabic" w:hAnsi="Traditional Arabic" w:cs="Traditional Arabic"/>
                            <w:position w:val="-26"/>
                            <w:lang w:bidi="ar-DZ"/>
                          </w:rPr>
                          <w:object w:dxaOrig="3315" w:dyaOrig="585" w14:anchorId="14CA71FF">
                            <v:shape id="_x0000_i2078" type="#_x0000_t75" style="width:164.85pt;height:28.4pt">
                              <v:imagedata r:id="rId1650" o:title=""/>
                            </v:shape>
                            <o:OLEObject Type="Embed" ProgID="Equation.DSMT4" ShapeID="_x0000_i2078" DrawAspect="Content" ObjectID="_1805366793" r:id="rId1651"/>
                          </w:object>
                        </w:r>
                      </w:p>
                      <w:p w14:paraId="20770BF9" w14:textId="77777777" w:rsidR="008869AA" w:rsidRDefault="00A876AC" w:rsidP="00A876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تعويض قيمة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65" w:dyaOrig="195" w14:anchorId="35840E6B">
                            <v:shape id="_x0000_i2079" type="#_x0000_t75" style="width:7.6pt;height:9.45pt">
                              <v:imagedata r:id="rId1652" o:title=""/>
                            </v:shape>
                            <o:OLEObject Type="Embed" ProgID="Equation.DSMT4" ShapeID="_x0000_i2079" DrawAspect="Content" ObjectID="_1805366794" r:id="rId165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ف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85" w:dyaOrig="315" w14:anchorId="2629DCFD">
                            <v:shape id="_x0000_i2080" type="#_x0000_t75" style="width:15.15pt;height:15.15pt">
                              <v:imagedata r:id="rId1654" o:title=""/>
                            </v:shape>
                            <o:OLEObject Type="Embed" ProgID="Equation.DSMT4" ShapeID="_x0000_i2080" DrawAspect="Content" ObjectID="_1805366795" r:id="rId165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جد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645" w:dyaOrig="240" w14:anchorId="2F0F9FA4">
                            <v:shape id="_x0000_i2081" type="#_x0000_t75" style="width:32.2pt;height:11.35pt">
                              <v:imagedata r:id="rId1656" o:title=""/>
                            </v:shape>
                            <o:OLEObject Type="Embed" ProgID="Equation.DSMT4" ShapeID="_x0000_i2081" DrawAspect="Content" ObjectID="_1805366796" r:id="rId165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080" w:dyaOrig="240" w14:anchorId="056C263B">
                            <v:shape id="_x0000_i2082" type="#_x0000_t75" style="width:54.95pt;height:11.35pt">
                              <v:imagedata r:id="rId1658" o:title=""/>
                            </v:shape>
                            <o:OLEObject Type="Embed" ProgID="Equation.DSMT4" ShapeID="_x0000_i2082" DrawAspect="Content" ObjectID="_1805366797" r:id="rId1659"/>
                          </w:object>
                        </w:r>
                      </w:p>
                      <w:p w14:paraId="12130662" w14:textId="77777777" w:rsidR="008869AA" w:rsidRDefault="00A876AC" w:rsidP="00766D6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إذن يوجد تشابه مباشر وحيد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45" w:dyaOrig="315" w14:anchorId="21035C22">
                            <v:shape id="_x0000_i2083" type="#_x0000_t75" style="width:47.35pt;height:15.15pt">
                              <v:imagedata r:id="rId1660" o:title=""/>
                            </v:shape>
                            <o:OLEObject Type="Embed" ProgID="Equation.DSMT4" ShapeID="_x0000_i2083" DrawAspect="Content" ObjectID="_1805366798" r:id="rId1661"/>
                          </w:object>
                        </w:r>
                      </w:p>
                      <w:p w14:paraId="7EE8968B" w14:textId="77777777" w:rsidR="00A876AC" w:rsidRDefault="00A876AC" w:rsidP="00A876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</w:p>
                      <w:p w14:paraId="3BE4547F" w14:textId="77777777" w:rsidR="00A876AC" w:rsidRPr="00673DD2" w:rsidRDefault="00000000" w:rsidP="00A876AC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تطبيق 2 [مقترح]</w:t>
                        </w:r>
                      </w:p>
                      <w:p w14:paraId="418A6BAC" w14:textId="77777777" w:rsidR="008869AA" w:rsidRDefault="00A876AC" w:rsidP="00A876A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1| أعط العناصر المميزة للتشابه المباشر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95" w:dyaOrig="240" w14:anchorId="18F24EC2">
                            <v:shape id="_x0000_i2084" type="#_x0000_t75" style="width:9.45pt;height:11.35pt">
                              <v:imagedata r:id="rId1662" o:title=""/>
                            </v:shape>
                            <o:OLEObject Type="Embed" ProgID="Equation.DSMT4" ShapeID="_x0000_i2084" DrawAspect="Content" ObjectID="_1805366799" r:id="rId166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ذي كتابته المركبة ه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545" w:dyaOrig="315" w14:anchorId="22C42A1E">
                            <v:shape id="_x0000_i2085" type="#_x0000_t75" style="width:77.7pt;height:15.15pt">
                              <v:imagedata r:id="rId1664" o:title=""/>
                            </v:shape>
                            <o:OLEObject Type="Embed" ProgID="Equation.DSMT4" ShapeID="_x0000_i2085" DrawAspect="Content" ObjectID="_1805366800" r:id="rId1665"/>
                          </w:object>
                        </w:r>
                      </w:p>
                      <w:p w14:paraId="76516FA9" w14:textId="77777777" w:rsidR="00A876AC" w:rsidRDefault="00000000" w:rsidP="00A876AC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2| أوجد الكتابة المركبة للتشابه المباشر الذ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5A9078DE">
                            <v:shape id="_x0000_i2086" type="#_x0000_t75" style="width:9.45pt;height:11.35pt">
                              <v:imagedata r:id="rId1666" o:title=""/>
                            </v:shape>
                            <o:OLEObject Type="Embed" ProgID="Equation.DSMT4" ShapeID="_x0000_i2086" DrawAspect="Content" ObjectID="_1805366801" r:id="rId166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ذو اللاحق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375" w:dyaOrig="225" w14:anchorId="7379D0C9">
                            <v:shape id="_x0000_i2087" type="#_x0000_t75" style="width:18.95pt;height:11.35pt">
                              <v:imagedata r:id="rId1668" o:title=""/>
                            </v:shape>
                            <o:OLEObject Type="Embed" ProgID="Equation.DSMT4" ShapeID="_x0000_i2087" DrawAspect="Content" ObjectID="_1805366802" r:id="rId166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65" w:dyaOrig="225" w14:anchorId="234B9DB1">
                            <v:shape id="_x0000_i2088" type="#_x0000_t75" style="width:7.6pt;height:11.35pt">
                              <v:imagedata r:id="rId1670" o:title=""/>
                            </v:shape>
                            <o:OLEObject Type="Embed" ProgID="Equation.DSMT4" ShapeID="_x0000_i2088" DrawAspect="Content" ObjectID="_1805366803" r:id="rId167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225" w:dyaOrig="495" w14:anchorId="26ED4DB8">
                            <v:shape id="_x0000_i2089" type="#_x0000_t75" style="width:11.35pt;height:24.65pt">
                              <v:imagedata r:id="rId1672" o:title=""/>
                            </v:shape>
                            <o:OLEObject Type="Embed" ProgID="Equation.DSMT4" ShapeID="_x0000_i2089" DrawAspect="Content" ObjectID="_1805366804" r:id="rId1673"/>
                          </w:object>
                        </w:r>
                      </w:p>
                      <w:p w14:paraId="2D359FDB" w14:textId="77777777" w:rsidR="00A876AC" w:rsidRDefault="00000000" w:rsidP="00A876AC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C659A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الحل</w:t>
                        </w:r>
                      </w:p>
                      <w:p w14:paraId="7D4258F7" w14:textId="77777777" w:rsidR="008869AA" w:rsidRDefault="00707DEE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1| من أجل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1545" w:dyaOrig="315" w14:anchorId="78CB4B15">
                            <v:shape id="_x0000_i2090" type="#_x0000_t75" style="width:77.7pt;height:15.15pt">
                              <v:imagedata r:id="rId1664" o:title=""/>
                            </v:shape>
                            <o:OLEObject Type="Embed" ProgID="Equation.DSMT4" ShapeID="_x0000_i2090" DrawAspect="Content" ObjectID="_1805366805" r:id="rId167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لدينا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660" w:dyaOrig="240" w14:anchorId="2A0C4A29">
                            <v:shape id="_x0000_i2091" type="#_x0000_t75" style="width:32.2pt;height:11.35pt">
                              <v:imagedata r:id="rId1675" o:title=""/>
                            </v:shape>
                            <o:OLEObject Type="Embed" ProgID="Equation.DSMT4" ShapeID="_x0000_i2091" DrawAspect="Content" ObjectID="_1805366806" r:id="rId167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675" w:dyaOrig="240" w14:anchorId="3485BF2B">
                            <v:shape id="_x0000_i2092" type="#_x0000_t75" style="width:34.1pt;height:11.35pt">
                              <v:imagedata r:id="rId1677" o:title=""/>
                            </v:shape>
                            <o:OLEObject Type="Embed" ProgID="Equation.DSMT4" ShapeID="_x0000_i2092" DrawAspect="Content" ObjectID="_1805366807" r:id="rId1678"/>
                          </w:object>
                        </w:r>
                      </w:p>
                      <w:p w14:paraId="755BF5B6" w14:textId="77777777" w:rsidR="00707DEE" w:rsidRDefault="00000000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707DEE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نسبة التشابه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المباشر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1200" w:dyaOrig="345" w14:anchorId="0A0397E9">
                            <v:shape id="_x0000_i2093" type="#_x0000_t75" style="width:60.65pt;height:17.05pt">
                              <v:imagedata r:id="rId1679" o:title=""/>
                            </v:shape>
                            <o:OLEObject Type="Embed" ProgID="Equation.DSMT4" ShapeID="_x0000_i2093" DrawAspect="Content" ObjectID="_1805366808" r:id="rId168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1275" w:dyaOrig="495" w14:anchorId="46E77D77">
                            <v:shape id="_x0000_i2094" type="#_x0000_t75" style="width:64.4pt;height:24.65pt">
                              <v:imagedata r:id="rId1681" o:title=""/>
                            </v:shape>
                            <o:OLEObject Type="Embed" ProgID="Equation.DSMT4" ShapeID="_x0000_i2094" DrawAspect="Content" ObjectID="_1805366809" r:id="rId1682"/>
                          </w:object>
                        </w:r>
                      </w:p>
                      <w:p w14:paraId="63EE3C3A" w14:textId="77777777" w:rsidR="00707DEE" w:rsidRDefault="00000000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مركزه النقط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80" w:dyaOrig="225" w14:anchorId="39C5246F">
                            <v:shape id="_x0000_i2095" type="#_x0000_t75" style="width:9.45pt;height:11.35pt">
                              <v:imagedata r:id="rId1683" o:title=""/>
                            </v:shape>
                            <o:OLEObject Type="Embed" ProgID="Equation.DSMT4" ShapeID="_x0000_i2095" DrawAspect="Content" ObjectID="_1805366810" r:id="rId168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لاحقتها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1860" w:dyaOrig="495" w14:anchorId="5B1386DF">
                            <v:shape id="_x0000_i2096" type="#_x0000_t75" style="width:92.85pt;height:24.65pt">
                              <v:imagedata r:id="rId1685" o:title=""/>
                            </v:shape>
                            <o:OLEObject Type="Embed" ProgID="Equation.DSMT4" ShapeID="_x0000_i2096" DrawAspect="Content" ObjectID="_1805366811" r:id="rId168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615" w:dyaOrig="315" w14:anchorId="1729FCF8">
                            <v:shape id="_x0000_i2097" type="#_x0000_t75" style="width:30.3pt;height:15.15pt">
                              <v:imagedata r:id="rId1687" o:title=""/>
                            </v:shape>
                            <o:OLEObject Type="Embed" ProgID="Equation.DSMT4" ShapeID="_x0000_i2097" DrawAspect="Content" ObjectID="_1805366812" r:id="rId1688"/>
                          </w:object>
                        </w:r>
                      </w:p>
                      <w:p w14:paraId="458979AD" w14:textId="77777777" w:rsidR="00707DEE" w:rsidRDefault="00000000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2| لما أ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480" w:dyaOrig="225" w14:anchorId="40DA7569">
                            <v:shape id="_x0000_i2098" type="#_x0000_t75" style="width:24.65pt;height:11.35pt">
                              <v:imagedata r:id="rId1689" o:title=""/>
                            </v:shape>
                            <o:OLEObject Type="Embed" ProgID="Equation.DSMT4" ShapeID="_x0000_i2098" DrawAspect="Content" ObjectID="_1805366813" r:id="rId1690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495" w:dyaOrig="495" w14:anchorId="17D70348">
                            <v:shape id="_x0000_i2099" type="#_x0000_t75" style="width:24.65pt;height:24.65pt">
                              <v:imagedata r:id="rId1691" o:title=""/>
                            </v:shape>
                            <o:OLEObject Type="Embed" ProgID="Equation.DSMT4" ShapeID="_x0000_i2099" DrawAspect="Content" ObjectID="_1805366814" r:id="rId169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فان:</w:t>
                        </w:r>
                        <w:r>
                          <w:rPr>
                            <w:rFonts w:ascii="Traditional Arabic" w:hAnsi="Traditional Arabic" w:cs="Traditional Arabic"/>
                            <w:position w:val="-24"/>
                            <w:lang w:bidi="ar-DZ"/>
                          </w:rPr>
                          <w:object w:dxaOrig="2565" w:dyaOrig="585" w14:anchorId="2EA5953C">
                            <v:shape id="_x0000_i2100" type="#_x0000_t75" style="width:128.85pt;height:28.4pt">
                              <v:imagedata r:id="rId1693" o:title=""/>
                            </v:shape>
                            <o:OLEObject Type="Embed" ProgID="Equation.DSMT4" ShapeID="_x0000_i2100" DrawAspect="Content" ObjectID="_1805366815" r:id="rId169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علي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855" w:dyaOrig="285" w14:anchorId="215ADB7E">
                            <v:shape id="_x0000_i2101" type="#_x0000_t75" style="width:43.6pt;height:15.15pt">
                              <v:imagedata r:id="rId1695" o:title=""/>
                            </v:shape>
                            <o:OLEObject Type="Embed" ProgID="Equation.DSMT4" ShapeID="_x0000_i2101" DrawAspect="Content" ObjectID="_1805366816" r:id="rId1696"/>
                          </w:object>
                        </w:r>
                      </w:p>
                      <w:p w14:paraId="460DBE4F" w14:textId="77777777" w:rsidR="00707DEE" w:rsidRDefault="00000000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 جهة أخرى:</w:t>
                        </w:r>
                        <w:r>
                          <w:rPr>
                            <w:rFonts w:ascii="Traditional Arabic" w:hAnsi="Traditional Arabic" w:cs="Traditional Arabic"/>
                            <w:position w:val="-16"/>
                            <w:lang w:bidi="ar-DZ"/>
                          </w:rPr>
                          <w:object w:dxaOrig="3105" w:dyaOrig="405" w14:anchorId="35A32932">
                            <v:shape id="_x0000_i2102" type="#_x0000_t75" style="width:155.35pt;height:20.85pt">
                              <v:imagedata r:id="rId1697" o:title=""/>
                            </v:shape>
                            <o:OLEObject Type="Embed" ProgID="Equation.DSMT4" ShapeID="_x0000_i2102" DrawAspect="Content" ObjectID="_1805366817" r:id="rId169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140" w:dyaOrig="285" w14:anchorId="4F703463">
                            <v:shape id="_x0000_i2103" type="#_x0000_t75" style="width:56.85pt;height:15.15pt">
                              <v:imagedata r:id="rId1699" o:title=""/>
                            </v:shape>
                            <o:OLEObject Type="Embed" ProgID="Equation.DSMT4" ShapeID="_x0000_i2103" DrawAspect="Content" ObjectID="_1805366818" r:id="rId1700"/>
                          </w:object>
                        </w:r>
                      </w:p>
                      <w:p w14:paraId="184ABC16" w14:textId="77777777" w:rsidR="00707DEE" w:rsidRPr="00707DEE" w:rsidRDefault="00000000" w:rsidP="00707DEE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عليه الكتابة المركبة لهذا التشابه المباشر هي: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2175" w:dyaOrig="480" w14:anchorId="1E968FE9">
                            <v:shape id="_x0000_i2104" type="#_x0000_t75" style="width:108pt;height:24.65pt">
                              <v:imagedata r:id="rId1701" o:title=""/>
                            </v:shape>
                            <o:OLEObject Type="Embed" ProgID="Equation.DSMT4" ShapeID="_x0000_i2104" DrawAspect="Content" ObjectID="_1805366819" r:id="rId1702"/>
                          </w:object>
                        </w:r>
                      </w:p>
                      <w:p w14:paraId="061E543D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4925D22" w14:textId="77777777" w:rsidR="00707DEE" w:rsidRDefault="00000000" w:rsidP="00707DEE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2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69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تعيين طبيعة التحويل المعرفة بكتابته المركبة في كل حالة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0E0BCB4E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5831CAA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1EFA1D7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1208727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7EDB908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5E06E40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DF28150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B57C1D7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0B41E8A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90447E8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4477CD3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58C99EC" w14:textId="77777777" w:rsidR="008869AA" w:rsidRDefault="008869AA" w:rsidP="00185DEC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DF9C276" w14:textId="77777777" w:rsidR="008869AA" w:rsidRDefault="00000000" w:rsidP="00A53121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-2-3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39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دراسة مختلف حالات التحويل النقطي والأعداد المركبة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11A5E689" w14:textId="77777777" w:rsidR="008869AA" w:rsidRPr="00D7746A" w:rsidRDefault="008869AA" w:rsidP="00D7746A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EB768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2FE77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BCEF3A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66357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1D1FD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5B7B9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A1D6D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BC587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09A9D0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687008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2C96A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D9C93C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DE36F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9EED33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29644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F9EC4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E99DB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53FAA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7C3AC1A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8AE31F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DBF515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9FEEB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969FC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E7D5ED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AABBF4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9D720C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122FE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C4FCE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25E12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3CB0AD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52A63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9BEEC1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72ED1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FF606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232F3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D6D68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F0BD7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A0DEC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8EAD9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A6500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658CBA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78A6911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3ED740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78871D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883AA95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33E46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CF22A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725B6F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E2A6C3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867157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CB7097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4F32BF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FEA87BC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660B7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D1C736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6D468A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C019F2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DB0511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24136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096934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15C370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CF76778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4940E3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74AF339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161925E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1A5CAEB2">
                <v:roundrect id="_x0000_s2887" style="position:absolute;left:0;text-align:left;margin-left:37.4pt;margin-top:6.75pt;width:302.95pt;height:23.35pt;z-index:233" arcsize="10923f">
                  <v:textbox>
                    <w:txbxContent>
                      <w:p w14:paraId="57CBC719" w14:textId="77777777" w:rsidR="008869AA" w:rsidRPr="000F4AA5" w:rsidRDefault="00000000" w:rsidP="001C5ADC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21-22-24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80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857B7C"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3916FB" w14:textId="77777777" w:rsidR="00857B7C" w:rsidRPr="0072087B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4339E88" w14:textId="77777777" w:rsidR="00857B7C" w:rsidRPr="004C1913" w:rsidRDefault="00000000" w:rsidP="004C1913">
            <w:pPr>
              <w:bidi/>
              <w:jc w:val="center"/>
              <w:rPr>
                <w:sz w:val="18"/>
                <w:szCs w:val="18"/>
                <w:rtl/>
                <w:lang w:bidi="ar-DZ"/>
              </w:rPr>
            </w:pPr>
            <w:r w:rsidRPr="0072087B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</w:tc>
        <w:tc>
          <w:tcPr>
            <w:tcW w:w="2435" w:type="dxa"/>
            <w:tcBorders>
              <w:bottom w:val="single" w:sz="4" w:space="0" w:color="auto"/>
            </w:tcBorders>
          </w:tcPr>
          <w:p w14:paraId="2B55B148" w14:textId="77777777" w:rsidR="00857B7C" w:rsidRPr="00FF745E" w:rsidRDefault="00000000" w:rsidP="00D14F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0A692B1">
                <v:roundrect id="_x0000_s2888" style="position:absolute;left:0;text-align:left;margin-left:-6.8pt;margin-top:363.1pt;width:117.05pt;height:40.85pt;rotation:270;z-index:235;mso-position-horizontal-relative:text;mso-position-vertical-relative:text" arcsize="10923f" strokecolor="#e5dfec" strokeweight="1pt">
                  <v:textbox style="layout-flow:vertical;mso-layout-flow-alt:bottom-to-top">
                    <w:txbxContent>
                      <w:p w14:paraId="40D704BA" w14:textId="77777777" w:rsidR="008869AA" w:rsidRPr="007F54B2" w:rsidRDefault="00B44472" w:rsidP="00B4447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7. تعيين عناصر تشابه مباشر وكتابة الكتابة المركبة لتشابه مباشر (10د</w:t>
                        </w:r>
                        <w:r w:rsidRPr="007F54B2">
                          <w:rPr>
                            <w:rFonts w:cs="Traditional Arabic" w:hint="cs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13DD1DC1" w14:textId="77777777" w:rsidR="008869AA" w:rsidRPr="007F54B2" w:rsidRDefault="008869AA" w:rsidP="008C1FB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8A5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1567AB3">
                <v:roundrect id="_x0000_s2889" style="position:absolute;left:0;text-align:left;margin-left:-4.3pt;margin-top:43.2pt;width:112.2pt;height:40.65pt;rotation:270;z-index:240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1FDE462B" w14:textId="77777777" w:rsidR="008869AA" w:rsidRPr="009271B1" w:rsidRDefault="00B44472" w:rsidP="00B44472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6.تعيين تشابه مباشر وفق معطيات خاصة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2D36AC46" w14:textId="77777777" w:rsidR="008869AA" w:rsidRPr="00D4596D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7B5A6E4E" w14:textId="77777777" w:rsidTr="000C6717">
        <w:trPr>
          <w:trHeight w:val="271"/>
        </w:trPr>
        <w:tc>
          <w:tcPr>
            <w:tcW w:w="952" w:type="dxa"/>
            <w:tcBorders>
              <w:top w:val="single" w:sz="4" w:space="0" w:color="auto"/>
            </w:tcBorders>
          </w:tcPr>
          <w:p w14:paraId="4BF92EF1" w14:textId="77777777" w:rsidR="005130D4" w:rsidRPr="00D41B86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8240" w:type="dxa"/>
            <w:tcBorders>
              <w:top w:val="single" w:sz="4" w:space="0" w:color="auto"/>
            </w:tcBorders>
          </w:tcPr>
          <w:p w14:paraId="318AA539" w14:textId="77777777" w:rsidR="005130D4" w:rsidRPr="00D41B86" w:rsidRDefault="005130D4" w:rsidP="005130D4">
            <w:pPr>
              <w:bidi/>
              <w:spacing w:after="0"/>
              <w:rPr>
                <w:sz w:val="18"/>
                <w:szCs w:val="18"/>
                <w:rtl/>
                <w:lang w:bidi="ar-DZ"/>
              </w:rPr>
            </w:pPr>
          </w:p>
        </w:tc>
        <w:tc>
          <w:tcPr>
            <w:tcW w:w="2435" w:type="dxa"/>
            <w:tcBorders>
              <w:top w:val="single" w:sz="4" w:space="0" w:color="auto"/>
            </w:tcBorders>
          </w:tcPr>
          <w:p w14:paraId="2EF15519" w14:textId="77777777" w:rsidR="005130D4" w:rsidRPr="00925C74" w:rsidRDefault="005130D4" w:rsidP="005130D4">
            <w:pPr>
              <w:bidi/>
              <w:spacing w:after="0" w:line="240" w:lineRule="auto"/>
              <w:jc w:val="center"/>
              <w:rPr>
                <w:sz w:val="18"/>
                <w:szCs w:val="18"/>
                <w:rtl/>
                <w:lang w:bidi="ar-DZ"/>
              </w:rPr>
            </w:pPr>
          </w:p>
        </w:tc>
      </w:tr>
    </w:tbl>
    <w:p w14:paraId="57469873" w14:textId="77777777" w:rsidR="00FD0269" w:rsidRDefault="00000000" w:rsidP="00AA556E">
      <w:pPr>
        <w:bidi/>
        <w:ind w:right="-993"/>
        <w:rPr>
          <w:color w:val="D9D9D9"/>
          <w:sz w:val="16"/>
          <w:szCs w:val="16"/>
          <w:lang w:bidi="ar-DZ"/>
        </w:rPr>
      </w:pPr>
      <w:r>
        <w:rPr>
          <w:noProof/>
          <w:sz w:val="18"/>
          <w:szCs w:val="18"/>
          <w:lang w:eastAsia="fr-FR"/>
        </w:rPr>
        <w:pict w14:anchorId="2DADFC2C">
          <v:shape id="_x0000_s2890" type="#_x0000_t202" style="position:absolute;left:0;text-align:left;margin-left:-45.15pt;margin-top:1.25pt;width:561.15pt;height:15pt;z-index:-6;mso-position-horizontal-relative:text;mso-position-vertical-relative:text" stroked="f">
            <v:textbox>
              <w:txbxContent>
                <w:p w14:paraId="19597BC5" w14:textId="77777777" w:rsidR="008869AA" w:rsidRPr="007C316F" w:rsidRDefault="00000000" w:rsidP="001C5ADC">
                  <w:pPr>
                    <w:tabs>
                      <w:tab w:val="left" w:pos="-851"/>
                      <w:tab w:val="right" w:pos="166"/>
                      <w:tab w:val="right" w:pos="449"/>
                    </w:tabs>
                    <w:bidi/>
                    <w:spacing w:after="120"/>
                    <w:ind w:left="304" w:right="-142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2. </w:t>
                  </w:r>
                  <w:r w:rsidR="001C5ADC"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خواص التشابه المباشر</w:t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18EDE738" w14:textId="77777777" w:rsidR="008869AA" w:rsidRDefault="008869AA" w:rsidP="005130D4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p w14:paraId="03E0D236" w14:textId="25F437E8" w:rsidR="0031156C" w:rsidRPr="009358D6" w:rsidRDefault="00000000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  <w:r>
        <w:rPr>
          <w:noProof/>
          <w:sz w:val="16"/>
          <w:szCs w:val="16"/>
          <w:lang w:eastAsia="fr-FR"/>
        </w:rPr>
        <w:pict w14:anchorId="0350465E">
          <v:shape id="_x0000_s2921" type="#_x0000_t202" style="position:absolute;left:0;text-align:left;margin-left:-47.45pt;margin-top:804.15pt;width:561.15pt;height:15pt;z-index:-4" stroked="f">
            <v:textbox>
              <w:txbxContent>
                <w:p w14:paraId="6C3B787D" w14:textId="77777777" w:rsidR="008869AA" w:rsidRPr="007C316F" w:rsidRDefault="00000000" w:rsidP="008C6406">
                  <w:pPr>
                    <w:numPr>
                      <w:ilvl w:val="0"/>
                      <w:numId w:val="59"/>
                    </w:numPr>
                    <w:tabs>
                      <w:tab w:val="left" w:pos="-851"/>
                      <w:tab w:val="right" w:pos="158"/>
                      <w:tab w:val="right" w:pos="441"/>
                    </w:tabs>
                    <w:bidi/>
                    <w:spacing w:after="120"/>
                    <w:ind w:left="299" w:right="-142" w:firstLine="5"/>
                    <w:jc w:val="center"/>
                    <w:rPr>
                      <w:color w:val="BFBFBF"/>
                      <w:sz w:val="12"/>
                      <w:szCs w:val="12"/>
                      <w:lang w:bidi="ar-DZ"/>
                    </w:rPr>
                  </w:pP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>الاشتقاقية</w:t>
                  </w:r>
                  <w:r>
                    <w:rPr>
                      <w:color w:val="BFBFBF"/>
                      <w:sz w:val="12"/>
                      <w:szCs w:val="12"/>
                      <w:lang w:bidi="ar-DZ"/>
                    </w:rPr>
                    <w:tab/>
                  </w:r>
                  <w:r>
                    <w:rPr>
                      <w:rFonts w:hint="cs"/>
                      <w:color w:val="BFBFBF"/>
                      <w:sz w:val="12"/>
                      <w:szCs w:val="12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                                                                      </w:t>
                  </w:r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Tous Droits réservés à </w:t>
                  </w:r>
                  <w:proofErr w:type="spellStart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>Moumna</w:t>
                  </w:r>
                  <w:proofErr w:type="spellEnd"/>
                  <w:r w:rsidRPr="007C316F">
                    <w:rPr>
                      <w:color w:val="BFBFBF"/>
                      <w:sz w:val="12"/>
                      <w:szCs w:val="12"/>
                      <w:lang w:bidi="ar-DZ"/>
                    </w:rPr>
                    <w:t xml:space="preserve"> Abdelkrim</w:t>
                  </w:r>
                </w:p>
                <w:p w14:paraId="408A356B" w14:textId="77777777" w:rsidR="008869AA" w:rsidRDefault="008869AA" w:rsidP="008C6406">
                  <w:pPr>
                    <w:tabs>
                      <w:tab w:val="right" w:pos="158"/>
                    </w:tabs>
                    <w:ind w:left="16"/>
                  </w:pPr>
                </w:p>
              </w:txbxContent>
            </v:textbox>
          </v:shape>
        </w:pict>
      </w: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22C97F92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62ED020F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74EC3D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5597C47D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3A59D191" w14:textId="77777777" w:rsidR="00705A5B" w:rsidRPr="00A8777A" w:rsidRDefault="00000000" w:rsidP="00740C81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proofErr w:type="spellStart"/>
            <w:r w:rsidR="00740C81">
              <w:rPr>
                <w:rFonts w:cs="Traditional Arabic" w:hint="cs"/>
                <w:b/>
                <w:bCs/>
                <w:rtl/>
                <w:lang w:bidi="ar-DZ"/>
              </w:rPr>
              <w:t>أفريل</w:t>
            </w:r>
            <w:proofErr w:type="spellEnd"/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401D4805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272FB9FD" w14:textId="77777777" w:rsidR="0031698A" w:rsidRPr="00140BA6" w:rsidRDefault="00000000" w:rsidP="00740C81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740C81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11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740C81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تشابه المباشر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6CFEF05B" w14:textId="77777777" w:rsidR="0031698A" w:rsidRPr="00FF745E" w:rsidRDefault="00000000" w:rsidP="00C40265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C40265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60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0B57BDE9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307099A4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3E60C062" w14:textId="77777777" w:rsidR="006C1BCB" w:rsidRPr="00FF745E" w:rsidRDefault="00000000" w:rsidP="006325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632595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تركيب تشابهين مباشرين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20C13DE7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ســاعة  </w:t>
            </w:r>
          </w:p>
        </w:tc>
      </w:tr>
      <w:tr w:rsidR="00FE1DDC" w14:paraId="248C2C21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6AC2F06F" w14:textId="77777777" w:rsidR="00B41207" w:rsidRPr="00FF745E" w:rsidRDefault="00000000" w:rsidP="00327F60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27F60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مفهوم تركيب تشابهين مباشرين وخواصها الجبرية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538EB395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2CF80FA0" w14:textId="77777777" w:rsidTr="00E14936">
        <w:tc>
          <w:tcPr>
            <w:tcW w:w="853" w:type="dxa"/>
            <w:gridSpan w:val="2"/>
          </w:tcPr>
          <w:p w14:paraId="3085AF07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13986C7F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59870C84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7AA0203A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437C47A3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39A84663">
                <v:shape id="_x0000_s2922" type="#_x0000_t161" style="position:absolute;left:0;text-align:left;margin-left:-74.35pt;margin-top:269.05pt;width:172pt;height:20.9pt;rotation:270;z-index:267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07A10D53">
                <v:shape id="_x0000_s2923" type="#_x0000_t161" style="position:absolute;left:0;text-align:left;margin-left:-3.7pt;margin-top:70.35pt;width:32.45pt;height:11.85pt;rotation:270;z-index:269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4888ECF6">
                <v:shape id="_x0000_s2924" type="#_x0000_t161" style="position:absolute;left:0;text-align:left;margin-left:-3.7pt;margin-top:15.1pt;width:32.45pt;height:11.85pt;rotation:270;z-index:265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11D5223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47F781F8">
                <v:shape id="_x0000_s2925" type="#_x0000_t202" style="position:absolute;left:0;text-align:left;margin-left:-.7pt;margin-top:2.85pt;width:411.55pt;height:36.45pt;z-index:263;mso-position-horizontal-relative:text;mso-position-vertical-relative:text">
                  <v:textbox>
                    <w:txbxContent>
                      <w:p w14:paraId="7C756A34" w14:textId="77777777" w:rsidR="008869AA" w:rsidRDefault="00000000" w:rsidP="00E26322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E26322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بخواص التشابه المباشر ومختلف حالاته الخاصة</w:t>
                        </w:r>
                      </w:p>
                      <w:p w14:paraId="3F7843F4" w14:textId="77777777" w:rsidR="008869AA" w:rsidRDefault="008869AA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388F58D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4F683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5F31A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7D41D072">
                <v:rect id="_x0000_s2926" style="position:absolute;left:0;text-align:left;margin-left:-1.5pt;margin-top:2.1pt;width:411.55pt;height:657.95pt;z-index:264" strokecolor="#ddd8c2" strokeweight="3pt">
                  <v:stroke linestyle="thinThick"/>
                  <v:textbox>
                    <w:txbxContent>
                      <w:p w14:paraId="6B9035ED" w14:textId="77777777" w:rsidR="008869AA" w:rsidRPr="00AA2DC4" w:rsidRDefault="00E26322" w:rsidP="00E26322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>2</w:t>
                        </w: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>تركيب تشابهين مباشرين</w:t>
                        </w:r>
                      </w:p>
                      <w:p w14:paraId="1671AE3A" w14:textId="77777777" w:rsidR="008869AA" w:rsidRDefault="00000000" w:rsidP="00AA2DC4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مستوي منسوب الى معلم متعامد ومتجانس</w:t>
                        </w:r>
                        <w:r>
                          <w:rPr>
                            <w:rFonts w:cs="Traditional Arabic"/>
                            <w:color w:val="000000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915" w:dyaOrig="375" w14:anchorId="40849CB5">
                            <v:shape id="_x0000_i2105" type="#_x0000_t75" style="width:45.45pt;height:18.95pt">
                              <v:imagedata r:id="rId1218" o:title=""/>
                            </v:shape>
                            <o:OLEObject Type="Embed" ProgID="Equation.DSMT4" ShapeID="_x0000_i2105" DrawAspect="Content" ObjectID="_1805366820" r:id="rId1703"/>
                          </w:object>
                        </w:r>
                      </w:p>
                      <w:p w14:paraId="2235948E" w14:textId="77777777" w:rsidR="008869AA" w:rsidRDefault="00000000" w:rsidP="00E26322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1. </w:t>
                        </w:r>
                        <w:r w:rsidR="00E26322"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مبرهنة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C90C8E0" w14:textId="77777777" w:rsidR="008869AA" w:rsidRDefault="00E26322" w:rsidP="00AB2B77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تركيب تشابهين مباشرين هو تشابه مباشر</w:t>
                        </w:r>
                      </w:p>
                      <w:p w14:paraId="5977298B" w14:textId="77777777" w:rsidR="00E26322" w:rsidRDefault="00000000" w:rsidP="00E2632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تركيب تشابهين غير مباشرين هو تشابه مباشر</w:t>
                        </w:r>
                      </w:p>
                      <w:p w14:paraId="4B819030" w14:textId="77777777" w:rsidR="00E26322" w:rsidRPr="00AB2B77" w:rsidRDefault="00000000" w:rsidP="00E2632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تركيب تشابه مباشر وآخر غير مباشر هو تشابه غير مباشر</w:t>
                        </w:r>
                      </w:p>
                      <w:p w14:paraId="44856159" w14:textId="77777777" w:rsidR="008869AA" w:rsidRPr="006C6E41" w:rsidRDefault="008869AA" w:rsidP="006C6E4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12"/>
                            <w:szCs w:val="12"/>
                            <w:u w:val="single"/>
                            <w:rtl/>
                            <w:lang w:bidi="ar-DZ"/>
                          </w:rPr>
                        </w:pPr>
                      </w:p>
                      <w:p w14:paraId="4BF459FD" w14:textId="77777777" w:rsidR="008869AA" w:rsidRPr="006C6E41" w:rsidRDefault="00E26322" w:rsidP="00E26322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26322">
                          <w:rPr>
                            <w:rFonts w:ascii="ae_AlMateen" w:hAnsi="ae_AlMateen" w:cs="ae_AlMateen"/>
                            <w:b/>
                            <w:bCs/>
                            <w:color w:val="0000FF"/>
                            <w:highlight w:val="yellow"/>
                            <w:rtl/>
                            <w:lang w:bidi="ar-DZ"/>
                          </w:rPr>
                          <w:t>خاصية:</w:t>
                        </w:r>
                        <w:r w:rsidRPr="00E26322">
                          <w:rPr>
                            <w:rFonts w:ascii="Traditional Arabic" w:hAnsi="Traditional Arabic" w:cs="Traditional Arabic"/>
                            <w:color w:val="0000FF"/>
                            <w:highlight w:val="yellow"/>
                            <w:rtl/>
                            <w:lang w:bidi="ar-DZ"/>
                          </w:rPr>
                          <w:t xml:space="preserve"> </w:t>
                        </w:r>
                        <w:r w:rsidRPr="00E26322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>تركيب تشابهين مباشرين هو تشابه مباشر نسبته جداء النسبتين وزاويته مجموع الزاويتين.</w:t>
                        </w:r>
                      </w:p>
                      <w:p w14:paraId="782D23C3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b/>
                            <w:bCs/>
                            <w:color w:val="800080"/>
                            <w:sz w:val="20"/>
                            <w:szCs w:val="20"/>
                            <w:u w:val="single"/>
                            <w:rtl/>
                          </w:rPr>
                          <w:t>البرهان:</w: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225" w:dyaOrig="285" w14:anchorId="3A7C90B0">
                            <v:shape id="_x0000_i2106" type="#_x0000_t75" style="width:11.35pt;height:15.15pt">
                              <v:imagedata r:id="rId1704" o:title=""/>
                            </v:shape>
                            <o:OLEObject Type="Embed" ProgID="Equation.DSMT4" ShapeID="_x0000_i2106" DrawAspect="Content" ObjectID="_1805366821" r:id="rId170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تشابه مباشر عبارته المركبة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1125" w:dyaOrig="285" w14:anchorId="57C78DF9">
                            <v:shape id="_x0000_i2107" type="#_x0000_t75" style="width:56.85pt;height:15.15pt">
                              <v:imagedata r:id="rId1706" o:title=""/>
                            </v:shape>
                            <o:OLEObject Type="Embed" ProgID="Equation.DSMT4" ShapeID="_x0000_i2107" DrawAspect="Content" ObjectID="_1805366822" r:id="rId170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195" w:dyaOrig="225" w14:anchorId="1D9E61BA">
                            <v:shape id="_x0000_i2108" type="#_x0000_t75" style="width:9.45pt;height:11.35pt">
                              <v:imagedata r:id="rId1708" o:title=""/>
                            </v:shape>
                            <o:OLEObject Type="Embed" ProgID="Equation.DSMT4" ShapeID="_x0000_i2108" DrawAspect="Content" ObjectID="_1805366823" r:id="rId170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195" w:dyaOrig="285" w14:anchorId="6017CEFF">
                            <v:shape id="_x0000_i2109" type="#_x0000_t75" style="width:9.45pt;height:15.15pt">
                              <v:imagedata r:id="rId1710" o:title=""/>
                            </v:shape>
                            <o:OLEObject Type="Embed" ProgID="Equation.DSMT4" ShapeID="_x0000_i2109" DrawAspect="Content" ObjectID="_1805366824" r:id="rId171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عددان مركبان 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600" w:dyaOrig="285" w14:anchorId="0C6CEFD8">
                            <v:shape id="_x0000_i2110" type="#_x0000_t75" style="width:30.3pt;height:15.15pt">
                              <v:imagedata r:id="rId1712" o:title=""/>
                            </v:shape>
                            <o:OLEObject Type="Embed" ProgID="Equation.DSMT4" ShapeID="_x0000_i2110" DrawAspect="Content" ObjectID="_1805366825" r:id="rId171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>.</w:t>
                        </w:r>
                      </w:p>
                      <w:p w14:paraId="76C1DC68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225" w:dyaOrig="255" w14:anchorId="4A39F7D3">
                            <v:shape id="_x0000_i2111" type="#_x0000_t75" style="width:11.35pt;height:13.25pt">
                              <v:imagedata r:id="rId1714" o:title=""/>
                            </v:shape>
                            <o:OLEObject Type="Embed" ProgID="Equation.DSMT4" ShapeID="_x0000_i2111" DrawAspect="Content" ObjectID="_1805366826" r:id="rId171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تشابه مباشر عبارته المركبة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1305" w:dyaOrig="285" w14:anchorId="2CE548FF">
                            <v:shape id="_x0000_i2112" type="#_x0000_t75" style="width:64.4pt;height:15.15pt">
                              <v:imagedata r:id="rId1716" o:title=""/>
                            </v:shape>
                            <o:OLEObject Type="Embed" ProgID="Equation.DSMT4" ShapeID="_x0000_i2112" DrawAspect="Content" ObjectID="_1805366827" r:id="rId171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حيث 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255" w:dyaOrig="285" w14:anchorId="732E3553">
                            <v:shape id="_x0000_i2113" type="#_x0000_t75" style="width:13.25pt;height:15.15pt">
                              <v:imagedata r:id="rId1718" o:title=""/>
                            </v:shape>
                            <o:OLEObject Type="Embed" ProgID="Equation.DSMT4" ShapeID="_x0000_i2113" DrawAspect="Content" ObjectID="_1805366828" r:id="rId171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255" w:dyaOrig="285" w14:anchorId="4EC0B76C">
                            <v:shape id="_x0000_i2114" type="#_x0000_t75" style="width:13.25pt;height:15.15pt">
                              <v:imagedata r:id="rId1720" o:title=""/>
                            </v:shape>
                            <o:OLEObject Type="Embed" ProgID="Equation.DSMT4" ShapeID="_x0000_i2114" DrawAspect="Content" ObjectID="_1805366829" r:id="rId172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عددان مركبان 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660" w:dyaOrig="285" w14:anchorId="52499741">
                            <v:shape id="_x0000_i2115" type="#_x0000_t75" style="width:32.2pt;height:15.15pt">
                              <v:imagedata r:id="rId1722" o:title=""/>
                            </v:shape>
                            <o:OLEObject Type="Embed" ProgID="Equation.DSMT4" ShapeID="_x0000_i2115" DrawAspect="Content" ObjectID="_1805366830" r:id="rId172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>.</w:t>
                        </w:r>
                      </w:p>
                      <w:p w14:paraId="063189A1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375" w:dyaOrig="255" w14:anchorId="6C3C7D77">
                            <v:shape id="_x0000_i2116" type="#_x0000_t75" style="width:18.95pt;height:13.25pt">
                              <v:imagedata r:id="rId1724" o:title=""/>
                            </v:shape>
                            <o:OLEObject Type="Embed" ProgID="Equation.DSMT4" ShapeID="_x0000_i2116" DrawAspect="Content" ObjectID="_1805366831" r:id="rId172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345" w:dyaOrig="285" w14:anchorId="67A62ACD">
                            <v:shape id="_x0000_i2117" type="#_x0000_t75" style="width:17.05pt;height:15.15pt">
                              <v:imagedata r:id="rId1726" o:title=""/>
                            </v:shape>
                            <o:OLEObject Type="Embed" ProgID="Equation.DSMT4" ShapeID="_x0000_i2117" DrawAspect="Content" ObjectID="_1805366832" r:id="rId172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صورتا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315" w:dyaOrig="255" w14:anchorId="6CC4DBF4">
                            <v:shape id="_x0000_i2118" type="#_x0000_t75" style="width:15.15pt;height:13.25pt">
                              <v:imagedata r:id="rId1728" o:title=""/>
                            </v:shape>
                            <o:OLEObject Type="Embed" ProgID="Equation.DSMT4" ShapeID="_x0000_i2118" DrawAspect="Content" ObjectID="_1805366833" r:id="rId172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285" w:dyaOrig="285" w14:anchorId="5737058B">
                            <v:shape id="_x0000_i2119" type="#_x0000_t75" style="width:15.15pt;height:15.15pt">
                              <v:imagedata r:id="rId1730" o:title=""/>
                            </v:shape>
                            <o:OLEObject Type="Embed" ProgID="Equation.DSMT4" ShapeID="_x0000_i2119" DrawAspect="Content" ObjectID="_1805366834" r:id="rId173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على الترتيب بالتحويل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225" w:dyaOrig="285" w14:anchorId="74DC8088">
                            <v:shape id="_x0000_i2120" type="#_x0000_t75" style="width:11.35pt;height:15.15pt">
                              <v:imagedata r:id="rId1732" o:title=""/>
                            </v:shape>
                            <o:OLEObject Type="Embed" ProgID="Equation.DSMT4" ShapeID="_x0000_i2120" DrawAspect="Content" ObjectID="_1805366835" r:id="rId173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. </w:t>
                        </w:r>
                      </w:p>
                      <w:p w14:paraId="3579A51A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0"/>
                            <w:szCs w:val="20"/>
                            <w:lang w:bidi="ar-DZ"/>
                          </w:rPr>
                          <w:object w:dxaOrig="360" w:dyaOrig="360" w14:anchorId="4A3BD5D8">
                            <v:shape id="_x0000_i2121" type="#_x0000_t75" style="width:18.95pt;height:18.95pt">
                              <v:imagedata r:id="rId1734" o:title=""/>
                            </v:shape>
                            <o:OLEObject Type="Embed" ProgID="Equation.DSMT4" ShapeID="_x0000_i2121" DrawAspect="Content" ObjectID="_1805366836" r:id="rId173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0"/>
                            <w:szCs w:val="20"/>
                            <w:lang w:bidi="ar-DZ"/>
                          </w:rPr>
                          <w:object w:dxaOrig="300" w:dyaOrig="360" w14:anchorId="7487A3CB">
                            <v:shape id="_x0000_i2122" type="#_x0000_t75" style="width:15.15pt;height:18.95pt">
                              <v:imagedata r:id="rId1736" o:title=""/>
                            </v:shape>
                            <o:OLEObject Type="Embed" ProgID="Equation.DSMT4" ShapeID="_x0000_i2122" DrawAspect="Content" ObjectID="_1805366837" r:id="rId173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صورتا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375" w:dyaOrig="255" w14:anchorId="12A3AB45">
                            <v:shape id="_x0000_i2123" type="#_x0000_t75" style="width:18.95pt;height:13.25pt">
                              <v:imagedata r:id="rId1738" o:title=""/>
                            </v:shape>
                            <o:OLEObject Type="Embed" ProgID="Equation.DSMT4" ShapeID="_x0000_i2123" DrawAspect="Content" ObjectID="_1805366838" r:id="rId173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345" w:dyaOrig="285" w14:anchorId="2BEE27BF">
                            <v:shape id="_x0000_i2124" type="#_x0000_t75" style="width:17.05pt;height:15.15pt">
                              <v:imagedata r:id="rId1740" o:title=""/>
                            </v:shape>
                            <o:OLEObject Type="Embed" ProgID="Equation.DSMT4" ShapeID="_x0000_i2124" DrawAspect="Content" ObjectID="_1805366839" r:id="rId174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على الترتيب بالتحويل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225" w:dyaOrig="255" w14:anchorId="6A778E45">
                            <v:shape id="_x0000_i2125" type="#_x0000_t75" style="width:11.35pt;height:13.25pt">
                              <v:imagedata r:id="rId1742" o:title=""/>
                            </v:shape>
                            <o:OLEObject Type="Embed" ProgID="Equation.DSMT4" ShapeID="_x0000_i2125" DrawAspect="Content" ObjectID="_1805366840" r:id="rId174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. </w:t>
                        </w:r>
                      </w:p>
                      <w:p w14:paraId="16BFB874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 إذن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0"/>
                            <w:szCs w:val="20"/>
                            <w:lang w:bidi="ar-DZ"/>
                          </w:rPr>
                          <w:object w:dxaOrig="360" w:dyaOrig="360" w14:anchorId="0799DCA3">
                            <v:shape id="_x0000_i2126" type="#_x0000_t75" style="width:18.95pt;height:18.95pt">
                              <v:imagedata r:id="rId1734" o:title=""/>
                            </v:shape>
                            <o:OLEObject Type="Embed" ProgID="Equation.DSMT4" ShapeID="_x0000_i2126" DrawAspect="Content" ObjectID="_1805366841" r:id="rId1744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0"/>
                            <w:szCs w:val="20"/>
                            <w:lang w:bidi="ar-DZ"/>
                          </w:rPr>
                          <w:object w:dxaOrig="300" w:dyaOrig="360" w14:anchorId="34B21E73">
                            <v:shape id="_x0000_i2127" type="#_x0000_t75" style="width:15.15pt;height:18.95pt">
                              <v:imagedata r:id="rId1736" o:title=""/>
                            </v:shape>
                            <o:OLEObject Type="Embed" ProgID="Equation.DSMT4" ShapeID="_x0000_i2127" DrawAspect="Content" ObjectID="_1805366842" r:id="rId174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صورتا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315" w:dyaOrig="255" w14:anchorId="3046F553">
                            <v:shape id="_x0000_i2128" type="#_x0000_t75" style="width:15.15pt;height:13.25pt">
                              <v:imagedata r:id="rId1746" o:title=""/>
                            </v:shape>
                            <o:OLEObject Type="Embed" ProgID="Equation.DSMT4" ShapeID="_x0000_i2128" DrawAspect="Content" ObjectID="_1805366843" r:id="rId174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285" w:dyaOrig="285" w14:anchorId="2D3E38EF">
                            <v:shape id="_x0000_i2129" type="#_x0000_t75" style="width:15.15pt;height:15.15pt">
                              <v:imagedata r:id="rId1748" o:title=""/>
                            </v:shape>
                            <o:OLEObject Type="Embed" ProgID="Equation.DSMT4" ShapeID="_x0000_i2129" DrawAspect="Content" ObjectID="_1805366844" r:id="rId174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على الترتيب بالتحويل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555" w:dyaOrig="285" w14:anchorId="471B031D">
                            <v:shape id="_x0000_i2130" type="#_x0000_t75" style="width:28.4pt;height:15.15pt">
                              <v:imagedata r:id="rId1750" o:title=""/>
                            </v:shape>
                            <o:OLEObject Type="Embed" ProgID="Equation.DSMT4" ShapeID="_x0000_i2130" DrawAspect="Content" ObjectID="_1805366845" r:id="rId175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. </w:t>
                        </w:r>
                      </w:p>
                      <w:p w14:paraId="54140418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180" w:dyaOrig="195" w14:anchorId="725344A7">
                            <v:shape id="_x0000_i2131" type="#_x0000_t75" style="width:9.45pt;height:9.45pt">
                              <v:imagedata r:id="rId1752" o:title=""/>
                            </v:shape>
                            <o:OLEObject Type="Embed" ProgID="Equation.DSMT4" ShapeID="_x0000_i2131" DrawAspect="Content" ObjectID="_1805366846" r:id="rId175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0"/>
                            <w:szCs w:val="20"/>
                            <w:lang w:bidi="ar-DZ"/>
                          </w:rPr>
                          <w:object w:dxaOrig="1740" w:dyaOrig="405" w14:anchorId="7F7DA1B1">
                            <v:shape id="_x0000_i2132" type="#_x0000_t75" style="width:87.15pt;height:20.85pt">
                              <v:imagedata r:id="rId1754" o:title=""/>
                            </v:shape>
                            <o:OLEObject Type="Embed" ProgID="Equation.DSMT4" ShapeID="_x0000_i2132" DrawAspect="Content" ObjectID="_1805366847" r:id="rId175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0"/>
                            <w:szCs w:val="20"/>
                            <w:lang w:bidi="ar-DZ"/>
                          </w:rPr>
                          <w:object w:dxaOrig="1965" w:dyaOrig="405" w14:anchorId="11B0FA37">
                            <v:shape id="_x0000_i2133" type="#_x0000_t75" style="width:98.55pt;height:20.85pt">
                              <v:imagedata r:id="rId1756" o:title=""/>
                            </v:shape>
                            <o:OLEObject Type="Embed" ProgID="Equation.DSMT4" ShapeID="_x0000_i2133" DrawAspect="Content" ObjectID="_1805366848" r:id="rId175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. وبالتالي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0"/>
                            <w:szCs w:val="20"/>
                            <w:lang w:bidi="ar-DZ"/>
                          </w:rPr>
                          <w:object w:dxaOrig="2205" w:dyaOrig="405" w14:anchorId="4D7BCDA5">
                            <v:shape id="_x0000_i2134" type="#_x0000_t75" style="width:109.9pt;height:20.85pt">
                              <v:imagedata r:id="rId1758" o:title=""/>
                            </v:shape>
                            <o:OLEObject Type="Embed" ProgID="Equation.DSMT4" ShapeID="_x0000_i2134" DrawAspect="Content" ObjectID="_1805366849" r:id="rId1759"/>
                          </w:object>
                        </w:r>
                      </w:p>
                      <w:p w14:paraId="1EEDF146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 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0"/>
                            <w:szCs w:val="20"/>
                            <w:lang w:bidi="ar-DZ"/>
                          </w:rPr>
                          <w:object w:dxaOrig="180" w:dyaOrig="195" w14:anchorId="218D1F97">
                            <v:shape id="_x0000_i2135" type="#_x0000_t75" style="width:9.45pt;height:9.45pt">
                              <v:imagedata r:id="rId1760" o:title=""/>
                            </v:shape>
                            <o:OLEObject Type="Embed" ProgID="Equation.DSMT4" ShapeID="_x0000_i2135" DrawAspect="Content" ObjectID="_1805366850" r:id="rId176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0"/>
                            <w:szCs w:val="20"/>
                            <w:lang w:bidi="ar-DZ"/>
                          </w:rPr>
                          <w:object w:dxaOrig="2220" w:dyaOrig="525" w14:anchorId="3E01A5DE">
                            <v:shape id="_x0000_i2136" type="#_x0000_t75" style="width:111.8pt;height:26.55pt">
                              <v:imagedata r:id="rId1762" o:title=""/>
                            </v:shape>
                            <o:OLEObject Type="Embed" ProgID="Equation.DSMT4" ShapeID="_x0000_i2136" DrawAspect="Content" ObjectID="_1805366851" r:id="rId176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0"/>
                            <w:szCs w:val="20"/>
                            <w:lang w:bidi="ar-DZ"/>
                          </w:rPr>
                          <w:object w:dxaOrig="2415" w:dyaOrig="525" w14:anchorId="60451076">
                            <v:shape id="_x0000_i2137" type="#_x0000_t75" style="width:121.25pt;height:26.55pt">
                              <v:imagedata r:id="rId1764" o:title=""/>
                            </v:shape>
                            <o:OLEObject Type="Embed" ProgID="Equation.DSMT4" ShapeID="_x0000_i2137" DrawAspect="Content" ObjectID="_1805366852" r:id="rId176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>.</w:t>
                        </w:r>
                      </w:p>
                      <w:p w14:paraId="294DDB21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</w:t>
                        </w:r>
                        <w:proofErr w:type="gramStart"/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>و بالتالي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0"/>
                            <w:szCs w:val="20"/>
                            <w:lang w:bidi="ar-DZ"/>
                          </w:rPr>
                          <w:object w:dxaOrig="4800" w:dyaOrig="525" w14:anchorId="54955E66">
                            <v:shape id="_x0000_i2138" type="#_x0000_t75" style="width:240.65pt;height:26.55pt">
                              <v:imagedata r:id="rId1766" o:title=""/>
                            </v:shape>
                            <o:OLEObject Type="Embed" ProgID="Equation.DSMT4" ShapeID="_x0000_i2138" DrawAspect="Content" ObjectID="_1805366853" r:id="rId176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0"/>
                            <w:szCs w:val="20"/>
                            <w:lang w:bidi="ar-DZ"/>
                          </w:rPr>
                          <w:object w:dxaOrig="3105" w:dyaOrig="525" w14:anchorId="01535F9A">
                            <v:shape id="_x0000_i2139" type="#_x0000_t75" style="width:155.35pt;height:26.55pt">
                              <v:imagedata r:id="rId1768" o:title=""/>
                            </v:shape>
                            <o:OLEObject Type="Embed" ProgID="Equation.DSMT4" ShapeID="_x0000_i2139" DrawAspect="Content" ObjectID="_1805366854" r:id="rId1769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>.</w:t>
                        </w:r>
                      </w:p>
                      <w:p w14:paraId="2ADC4C85" w14:textId="77777777" w:rsidR="008D4780" w:rsidRPr="008D4780" w:rsidRDefault="00000000" w:rsidP="008D478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 إذ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  <w:lang w:bidi="ar-DZ"/>
                          </w:rPr>
                          <w:object w:dxaOrig="555" w:dyaOrig="285" w14:anchorId="768743AD">
                            <v:shape id="_x0000_i2140" type="#_x0000_t75" style="width:28.4pt;height:15.15pt">
                              <v:imagedata r:id="rId1770" o:title=""/>
                            </v:shape>
                            <o:OLEObject Type="Embed" ProgID="Equation.DSMT4" ShapeID="_x0000_i2140" DrawAspect="Content" ObjectID="_1805366855" r:id="rId1771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0"/>
                            <w:szCs w:val="20"/>
                            <w:lang w:bidi="ar-DZ"/>
                          </w:rPr>
                          <w:object w:dxaOrig="795" w:dyaOrig="405" w14:anchorId="3E3C2E8C">
                            <v:shape id="_x0000_i2141" type="#_x0000_t75" style="width:39.8pt;height:20.85pt">
                              <v:imagedata r:id="rId1772" o:title=""/>
                            </v:shape>
                            <o:OLEObject Type="Embed" ProgID="Equation.DSMT4" ShapeID="_x0000_i2141" DrawAspect="Content" ObjectID="_1805366856" r:id="rId1773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 وزاويته 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0"/>
                            <w:szCs w:val="20"/>
                            <w:lang w:bidi="ar-DZ"/>
                          </w:rPr>
                          <w:object w:dxaOrig="1635" w:dyaOrig="405" w14:anchorId="25D2890D">
                            <v:shape id="_x0000_i2142" type="#_x0000_t75" style="width:81.45pt;height:20.85pt">
                              <v:imagedata r:id="rId1774" o:title=""/>
                            </v:shape>
                            <o:OLEObject Type="Embed" ProgID="Equation.DSMT4" ShapeID="_x0000_i2142" DrawAspect="Content" ObjectID="_1805366857" r:id="rId1775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>.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0"/>
                            <w:szCs w:val="20"/>
                          </w:rPr>
                          <w:object w:dxaOrig="1320" w:dyaOrig="285" w14:anchorId="18E0898C">
                            <v:shape id="_x0000_i2143" type="#_x0000_t75" style="width:66.3pt;height:15.15pt">
                              <v:imagedata r:id="rId1776" o:title=""/>
                            </v:shape>
                            <o:OLEObject Type="Embed" ProgID="Equation.DSMT4" ShapeID="_x0000_i2143" DrawAspect="Content" ObjectID="_1805366858" r:id="rId1777"/>
                          </w:objec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</w:rPr>
                          <w:t xml:space="preserve"> </w:t>
                        </w:r>
                        <w:r w:rsidRPr="008D4780">
                          <w:rPr>
                            <w:rFonts w:ascii="Traditional Arabic" w:hAnsi="Traditional Arabic" w:cs="Traditional Arabic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60704163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  <w:lang w:bidi="ar-DZ"/>
                          </w:rPr>
                        </w:pPr>
                      </w:p>
                      <w:p w14:paraId="4D896036" w14:textId="77777777" w:rsidR="008869AA" w:rsidRDefault="00000000" w:rsidP="00E575A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 الصفحة </w:t>
                        </w:r>
                        <w:proofErr w:type="gramStart"/>
                        <w:r w:rsidR="00E575A0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>171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 w:rsidR="00E575A0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انشاء تحويل نقطي تركيب دوارنيين مباشرين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2A3CCB04" w14:textId="77777777" w:rsidR="00E575A0" w:rsidRDefault="00000000" w:rsidP="00E575A0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2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71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تعيين طبيعة تركيب تشابهين مركبين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7945124B" w14:textId="77777777" w:rsidR="008869AA" w:rsidRPr="006C6E41" w:rsidRDefault="008869AA" w:rsidP="00AB2B77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12"/>
                            <w:szCs w:val="12"/>
                            <w:rtl/>
                          </w:rPr>
                        </w:pPr>
                      </w:p>
                      <w:p w14:paraId="69DBD02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0CCC98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B5BE85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FEDBA42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E0F4F9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C6D36F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4E3475F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E3601F1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8F5731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B4DDD0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5261A81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1D3BE8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340F7AA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E6A1E8F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82319B5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59E12B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C40C7C8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C3CFA35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A577FB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9CBA61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4AF7794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A8B3D95" w14:textId="77777777" w:rsidR="008869AA" w:rsidRPr="001B7DAC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0165D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2AC67D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182CD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97D4BD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6D323D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12B37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7AC2B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8C464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704E4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478071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BB586A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DFC7BF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2C291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B303A7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3F66B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53FD4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42775B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8DCA64F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3E4E596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F4890DE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DEA8BA2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9FBB0C7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7B97D90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6212CAC9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5FA7A2F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2E0588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019735E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0FBD6B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69886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3A356F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C4BF4C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F984B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64B92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E1F8C7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B5DA59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2A7BB8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60E69EF2">
                <v:shape id="_x0000_s2966" type="#_x0000_t202" style="position:absolute;left:0;text-align:left;margin-left:177.85pt;margin-top:.15pt;width:266.45pt;height:264.15pt;z-index:272">
                  <v:textbox>
                    <w:txbxContent>
                      <w:p w14:paraId="398F90F9" w14:textId="77777777" w:rsidR="00E575A0" w:rsidRPr="00673DD2" w:rsidRDefault="00000000" w:rsidP="00E575A0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تطبيق 1 [مقترح]</w:t>
                        </w:r>
                      </w:p>
                      <w:p w14:paraId="53B982E9" w14:textId="77777777" w:rsidR="00D631F1" w:rsidRDefault="00000000" w:rsidP="00E575A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480" w:dyaOrig="240" w14:anchorId="790980D2">
                            <v:shape id="_x0000_i2144" type="#_x0000_t75" style="width:24.65pt;height:11.35pt">
                              <v:imagedata r:id="rId1778" o:title=""/>
                            </v:shape>
                            <o:OLEObject Type="Embed" ProgID="Equation.DSMT4" ShapeID="_x0000_i2144" DrawAspect="Content" ObjectID="_1805366859" r:id="rId177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ثلث من المستوي الموجه، 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55" w:dyaOrig="285" w14:anchorId="7C9FE4A2">
                            <v:shape id="_x0000_i2145" type="#_x0000_t75" style="width:13.25pt;height:15.15pt">
                              <v:imagedata r:id="rId1780" o:title=""/>
                            </v:shape>
                            <o:OLEObject Type="Embed" ProgID="Equation.DSMT4" ShapeID="_x0000_i2145" DrawAspect="Content" ObjectID="_1805366860" r:id="rId178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1D130DDE">
                            <v:shape id="_x0000_i2146" type="#_x0000_t75" style="width:11.35pt;height:11.35pt">
                              <v:imagedata r:id="rId1782" o:title=""/>
                            </v:shape>
                            <o:OLEObject Type="Embed" ProgID="Equation.DSMT4" ShapeID="_x0000_i2146" DrawAspect="Content" ObjectID="_1805366861" r:id="rId178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00" w:dyaOrig="315" w14:anchorId="7F07D097">
                            <v:shape id="_x0000_i2147" type="#_x0000_t75" style="width:45.45pt;height:15.15pt">
                              <v:imagedata r:id="rId1784" o:title=""/>
                            </v:shape>
                            <o:OLEObject Type="Embed" ProgID="Equation.DSMT4" ShapeID="_x0000_i2147" DrawAspect="Content" ObjectID="_1805366862" r:id="rId178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َ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85" w:dyaOrig="285" w14:anchorId="69DA33FA">
                            <v:shape id="_x0000_i2148" type="#_x0000_t75" style="width:15.15pt;height:15.15pt">
                              <v:imagedata r:id="rId1786" o:title=""/>
                            </v:shape>
                            <o:OLEObject Type="Embed" ProgID="Equation.DSMT4" ShapeID="_x0000_i2148" DrawAspect="Content" ObjectID="_1805366863" r:id="rId178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7308F939">
                            <v:shape id="_x0000_i2149" type="#_x0000_t75" style="width:11.35pt;height:11.35pt">
                              <v:imagedata r:id="rId1788" o:title=""/>
                            </v:shape>
                            <o:OLEObject Type="Embed" ProgID="Equation.DSMT4" ShapeID="_x0000_i2149" DrawAspect="Content" ObjectID="_1805366864" r:id="rId178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00" w:dyaOrig="315" w14:anchorId="3A4E0621">
                            <v:shape id="_x0000_i2150" type="#_x0000_t75" style="width:45.45pt;height:15.15pt">
                              <v:imagedata r:id="rId1790" o:title=""/>
                            </v:shape>
                            <o:OLEObject Type="Embed" ProgID="Equation.DSMT4" ShapeID="_x0000_i2150" DrawAspect="Content" ObjectID="_1805366865" r:id="rId1791"/>
                          </w:object>
                        </w:r>
                      </w:p>
                      <w:p w14:paraId="0EE01869" w14:textId="77777777" w:rsidR="00D631F1" w:rsidRDefault="00000000" w:rsidP="00D631F1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55" w:dyaOrig="285" w14:anchorId="5E4DF4BB">
                            <v:shape id="_x0000_i2151" type="#_x0000_t75" style="width:13.25pt;height:15.15pt">
                              <v:imagedata r:id="rId1792" o:title=""/>
                            </v:shape>
                            <o:OLEObject Type="Embed" ProgID="Equation.DSMT4" ShapeID="_x0000_i2151" DrawAspect="Content" ObjectID="_1805366866" r:id="rId179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225" w:dyaOrig="240" w14:anchorId="6FB2947B">
                            <v:shape id="_x0000_i2152" type="#_x0000_t75" style="width:11.35pt;height:11.35pt">
                              <v:imagedata r:id="rId1794" o:title=""/>
                            </v:shape>
                            <o:OLEObject Type="Embed" ProgID="Equation.DSMT4" ShapeID="_x0000_i2152" DrawAspect="Content" ObjectID="_1805366867" r:id="rId179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900" w:dyaOrig="315" w14:anchorId="30F717C3">
                            <v:shape id="_x0000_i2153" type="#_x0000_t75" style="width:45.45pt;height:15.15pt">
                              <v:imagedata r:id="rId1796" o:title=""/>
                            </v:shape>
                            <o:OLEObject Type="Embed" ProgID="Equation.DSMT4" ShapeID="_x0000_i2153" DrawAspect="Content" ObjectID="_1805366868" r:id="rId1797"/>
                          </w:object>
                        </w:r>
                      </w:p>
                      <w:p w14:paraId="46153FF9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نضع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1245" w:dyaOrig="285" w14:anchorId="12576F08">
                            <v:shape id="_x0000_i2154" type="#_x0000_t75" style="width:62.55pt;height:15.15pt">
                              <v:imagedata r:id="rId1798" o:title=""/>
                            </v:shape>
                            <o:OLEObject Type="Embed" ProgID="Equation.DSMT4" ShapeID="_x0000_i2154" DrawAspect="Content" ObjectID="_1805366869" r:id="rId1799"/>
                          </w:object>
                        </w:r>
                      </w:p>
                      <w:p w14:paraId="38440667" w14:textId="77777777" w:rsidR="00E575A0" w:rsidRDefault="00D631F1" w:rsidP="00E575A0">
                        <w:pPr>
                          <w:numPr>
                            <w:ilvl w:val="0"/>
                            <w:numId w:val="60"/>
                          </w:numPr>
                          <w:tabs>
                            <w:tab w:val="right" w:pos="521"/>
                          </w:tabs>
                          <w:bidi/>
                          <w:spacing w:after="0" w:line="240" w:lineRule="auto"/>
                          <w:ind w:left="380" w:firstLine="0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حدد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495" w:dyaOrig="315" w14:anchorId="3F4B3B8E">
                            <v:shape id="_x0000_i2155" type="#_x0000_t75" style="width:24.65pt;height:15.15pt">
                              <v:imagedata r:id="rId1800" o:title=""/>
                            </v:shape>
                            <o:OLEObject Type="Embed" ProgID="Equation.DSMT4" ShapeID="_x0000_i2155" DrawAspect="Content" ObjectID="_1805366870" r:id="rId1801"/>
                          </w:object>
                        </w:r>
                      </w:p>
                      <w:p w14:paraId="24B67A2E" w14:textId="77777777" w:rsidR="00D631F1" w:rsidRDefault="00000000" w:rsidP="00D631F1">
                        <w:pPr>
                          <w:numPr>
                            <w:ilvl w:val="0"/>
                            <w:numId w:val="60"/>
                          </w:numPr>
                          <w:tabs>
                            <w:tab w:val="right" w:pos="521"/>
                          </w:tabs>
                          <w:bidi/>
                          <w:spacing w:after="0" w:line="240" w:lineRule="auto"/>
                          <w:ind w:left="380" w:firstLine="0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ستنتج أ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44389286">
                            <v:shape id="_x0000_i2156" type="#_x0000_t75" style="width:9.45pt;height:9.45pt">
                              <v:imagedata r:id="rId1802" o:title=""/>
                            </v:shape>
                            <o:OLEObject Type="Embed" ProgID="Equation.DSMT4" ShapeID="_x0000_i2156" DrawAspect="Content" ObjectID="_1805366871" r:id="rId180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و تناظر مركز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4959F3A6">
                            <v:shape id="_x0000_i2157" type="#_x0000_t75" style="width:11.35pt;height:11.35pt">
                              <v:imagedata r:id="rId1804" o:title=""/>
                            </v:shape>
                            <o:OLEObject Type="Embed" ProgID="Equation.DSMT4" ShapeID="_x0000_i2157" DrawAspect="Content" ObjectID="_1805366872" r:id="rId1805"/>
                          </w:object>
                        </w:r>
                      </w:p>
                      <w:p w14:paraId="077A0B9C" w14:textId="77777777" w:rsidR="000F5184" w:rsidRP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</w:pPr>
                        <w:r w:rsidRPr="000F5184"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الحل:</w:t>
                        </w:r>
                      </w:p>
                      <w:p w14:paraId="701C0B6D" w14:textId="77777777" w:rsidR="00E575A0" w:rsidRDefault="000F5184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1|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3885" w:dyaOrig="315" w14:anchorId="1AE50066">
                            <v:shape id="_x0000_i2158" type="#_x0000_t75" style="width:195.15pt;height:15.15pt">
                              <v:imagedata r:id="rId1806" o:title=""/>
                            </v:shape>
                            <o:OLEObject Type="Embed" ProgID="Equation.DSMT4" ShapeID="_x0000_i2158" DrawAspect="Content" ObjectID="_1805366873" r:id="rId180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EEF57CB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 w:rsidRPr="000F5184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من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5E4CFB68">
                            <v:shape id="_x0000_i2159" type="#_x0000_t75" style="width:11.35pt;height:11.35pt">
                              <v:imagedata r:id="rId1808" o:title=""/>
                            </v:shape>
                            <o:OLEObject Type="Embed" ProgID="Equation.DSMT4" ShapeID="_x0000_i2159" DrawAspect="Content" ObjectID="_1805366874" r:id="rId1809"/>
                          </w:object>
                        </w:r>
                        <w:r w:rsidRPr="000F5184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صامدة بالتحوي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4A55A105">
                            <v:shape id="_x0000_i2160" type="#_x0000_t75" style="width:9.45pt;height:9.45pt">
                              <v:imagedata r:id="rId1810" o:title=""/>
                            </v:shape>
                            <o:OLEObject Type="Embed" ProgID="Equation.DSMT4" ShapeID="_x0000_i2160" DrawAspect="Content" ObjectID="_1805366875" r:id="rId1811"/>
                          </w:object>
                        </w:r>
                      </w:p>
                      <w:p w14:paraId="3F08090C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2|</w:t>
                        </w: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55" w:dyaOrig="285" w14:anchorId="520F074B">
                            <v:shape id="_x0000_i2161" type="#_x0000_t75" style="width:13.25pt;height:15.15pt">
                              <v:imagedata r:id="rId1812" o:title=""/>
                            </v:shape>
                            <o:OLEObject Type="Embed" ProgID="Equation.DSMT4" ShapeID="_x0000_i2161" DrawAspect="Content" ObjectID="_1805366876" r:id="rId181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405" w:dyaOrig="495" w14:anchorId="2597B738">
                            <v:shape id="_x0000_i2162" type="#_x0000_t75" style="width:20.85pt;height:24.65pt">
                              <v:imagedata r:id="rId1814" o:title=""/>
                            </v:shape>
                            <o:OLEObject Type="Embed" ProgID="Equation.DSMT4" ShapeID="_x0000_i2162" DrawAspect="Content" ObjectID="_1805366877" r:id="rId181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825" w:dyaOrig="375" w14:anchorId="485C9332">
                            <v:shape id="_x0000_i2163" type="#_x0000_t75" style="width:41.7pt;height:18.95pt">
                              <v:imagedata r:id="rId1816" o:title=""/>
                            </v:shape>
                            <o:OLEObject Type="Embed" ProgID="Equation.DSMT4" ShapeID="_x0000_i2163" DrawAspect="Content" ObjectID="_1805366878" r:id="rId1817"/>
                          </w:object>
                        </w:r>
                      </w:p>
                      <w:p w14:paraId="324FE667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85" w:dyaOrig="285" w14:anchorId="2287B351">
                            <v:shape id="_x0000_i2164" type="#_x0000_t75" style="width:15.15pt;height:15.15pt">
                              <v:imagedata r:id="rId1818" o:title=""/>
                            </v:shape>
                            <o:OLEObject Type="Embed" ProgID="Equation.DSMT4" ShapeID="_x0000_i2164" DrawAspect="Content" ObjectID="_1805366879" r:id="rId181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375" w:dyaOrig="495" w14:anchorId="4AF6EF36">
                            <v:shape id="_x0000_i2165" type="#_x0000_t75" style="width:18.95pt;height:24.65pt">
                              <v:imagedata r:id="rId1820" o:title=""/>
                            </v:shape>
                            <o:OLEObject Type="Embed" ProgID="Equation.DSMT4" ShapeID="_x0000_i2165" DrawAspect="Content" ObjectID="_1805366880" r:id="rId182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795" w:dyaOrig="375" w14:anchorId="7E43BAB6">
                            <v:shape id="_x0000_i2166" type="#_x0000_t75" style="width:39.8pt;height:18.95pt">
                              <v:imagedata r:id="rId1822" o:title=""/>
                            </v:shape>
                            <o:OLEObject Type="Embed" ProgID="Equation.DSMT4" ShapeID="_x0000_i2166" DrawAspect="Content" ObjectID="_1805366881" r:id="rId1823"/>
                          </w:object>
                        </w:r>
                      </w:p>
                      <w:p w14:paraId="3E46DD7A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255" w:dyaOrig="285" w14:anchorId="075EDEFE">
                            <v:shape id="_x0000_i2167" type="#_x0000_t75" style="width:13.25pt;height:15.15pt">
                              <v:imagedata r:id="rId1824" o:title=""/>
                            </v:shape>
                            <o:OLEObject Type="Embed" ProgID="Equation.DSMT4" ShapeID="_x0000_i2167" DrawAspect="Content" ObjectID="_1805366882" r:id="rId182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360" w:dyaOrig="495" w14:anchorId="5D9D67F3">
                            <v:shape id="_x0000_i2168" type="#_x0000_t75" style="width:18.95pt;height:24.65pt">
                              <v:imagedata r:id="rId1826" o:title=""/>
                            </v:shape>
                            <o:OLEObject Type="Embed" ProgID="Equation.DSMT4" ShapeID="_x0000_i2168" DrawAspect="Content" ObjectID="_1805366883" r:id="rId182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765" w:dyaOrig="375" w14:anchorId="7AA9BF86">
                            <v:shape id="_x0000_i2169" type="#_x0000_t75" style="width:37.9pt;height:18.95pt">
                              <v:imagedata r:id="rId1828" o:title=""/>
                            </v:shape>
                            <o:OLEObject Type="Embed" ProgID="Equation.DSMT4" ShapeID="_x0000_i2169" DrawAspect="Content" ObjectID="_1805366884" r:id="rId1829"/>
                          </w:object>
                        </w:r>
                      </w:p>
                      <w:p w14:paraId="3FAB65EA" w14:textId="77777777" w:rsidR="000F5184" w:rsidRP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ولدينا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2460" w:dyaOrig="315" w14:anchorId="5D25673F">
                            <v:shape id="_x0000_i2170" type="#_x0000_t75" style="width:123.15pt;height:15.15pt">
                              <v:imagedata r:id="rId1830" o:title=""/>
                            </v:shape>
                            <o:OLEObject Type="Embed" ProgID="Equation.DSMT4" ShapeID="_x0000_i2170" DrawAspect="Content" ObjectID="_1805366885" r:id="rId1831"/>
                          </w:object>
                        </w:r>
                      </w:p>
                    </w:txbxContent>
                  </v:textbox>
                </v:shape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7D1D9C5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489C4F7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FA113D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183253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F38012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1291224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4DC5029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2FC1D57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4CFE9AC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E83933C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78B45CA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A54710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480F01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874DF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EC6CBA1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B7EC3AB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9254B6B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6CB089D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0616201E" w14:textId="77777777" w:rsidR="006B1400" w:rsidRPr="000F3EC9" w:rsidRDefault="006A701A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19DAD167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0A6C9BBC">
                <v:roundrect id="_x0000_s2994" style="position:absolute;left:0;text-align:left;margin-left:47.85pt;margin-top:666.55pt;width:226.3pt;height:23.75pt;z-index:277;mso-position-horizontal-relative:text;mso-position-vertical-relative:text" arcsize="10923f">
                  <v:textbox>
                    <w:txbxContent>
                      <w:p w14:paraId="7ADF00B7" w14:textId="77777777" w:rsidR="008869AA" w:rsidRPr="000F4AA5" w:rsidRDefault="00000000" w:rsidP="00AA0101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AA010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7</w:t>
                        </w:r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AA010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8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80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>
              <w:rPr>
                <w:noProof/>
                <w:rtl/>
                <w:lang w:eastAsia="fr-FR"/>
              </w:rPr>
              <w:pict w14:anchorId="039F2B68">
                <v:roundrect id="_x0000_s2995" style="position:absolute;left:0;text-align:left;margin-left:-24.2pt;margin-top:626.15pt;width:93pt;height:40.65pt;rotation:270;z-index:276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1509667E" w14:textId="77777777" w:rsidR="003B2BDF" w:rsidRPr="009271B1" w:rsidRDefault="00000000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6.مفهوم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تقايس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التشابه المباشر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تقايسي</w:t>
                        </w:r>
                        <w:proofErr w:type="spellEnd"/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)</w:t>
                        </w:r>
                      </w:p>
                      <w:p w14:paraId="24ADBA41" w14:textId="77777777" w:rsidR="003B2BDF" w:rsidRPr="00D4596D" w:rsidRDefault="003B2BDF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C50D96D">
                <v:roundrect id="_x0000_s2996" style="position:absolute;left:0;text-align:left;margin-left:-58.8pt;margin-top:482.3pt;width:135.6pt;height:23.5pt;rotation:270;z-index:274;mso-position-horizontal-relative:text;mso-position-vertical-relative:text" arcsize="10923f" strokecolor="#002060" strokeweight="1pt">
                  <v:textbox style="layout-flow:vertical;mso-layout-flow-alt:bottom-to-top">
                    <w:txbxContent>
                      <w:p w14:paraId="1EE0F68F" w14:textId="77777777" w:rsidR="008869AA" w:rsidRPr="004A5670" w:rsidRDefault="00000000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>5</w:t>
                        </w:r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. </w:t>
                        </w:r>
                        <w:r w:rsidR="003B2BDF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تعيين طبيعة تركيب </w:t>
                        </w:r>
                        <w:proofErr w:type="spellStart"/>
                        <w:r w:rsidR="003B2BDF">
                          <w:rPr>
                            <w:rFonts w:cs="Traditional Arabic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>تشابهاتمباشرة</w:t>
                        </w:r>
                        <w:proofErr w:type="spellEnd"/>
                        <w:r w:rsidRPr="004A5670">
                          <w:rPr>
                            <w:rFonts w:cs="Traditional Arabic" w:hint="cs"/>
                            <w:b/>
                            <w:bCs/>
                            <w:color w:val="C00000"/>
                            <w:sz w:val="20"/>
                            <w:szCs w:val="20"/>
                            <w:rtl/>
                            <w:lang w:bidi="ar-DZ"/>
                          </w:rPr>
                          <w:t>(8د).</w:t>
                        </w:r>
                      </w:p>
                      <w:p w14:paraId="375F9A1A" w14:textId="77777777" w:rsidR="008869AA" w:rsidRPr="004E37B4" w:rsidRDefault="008869AA" w:rsidP="00C759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4B1D742">
                <v:roundrect id="_x0000_s2997" style="position:absolute;left:0;text-align:left;margin-left:15.95pt;margin-top:344.5pt;width:112.2pt;height:40.65pt;rotation:270;z-index:271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5E215388" w14:textId="77777777" w:rsidR="008869AA" w:rsidRPr="009271B1" w:rsidRDefault="00000000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4.</w:t>
                        </w:r>
                        <w:r w:rsidR="003B2BDF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مارين محلولة لتعيين مختلف الحالات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3F8E68EA" w14:textId="77777777" w:rsidR="008869AA" w:rsidRPr="00D4596D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059BBC59">
                <v:roundrect id="_x0000_s2998" style="position:absolute;left:0;text-align:left;margin-left:-2.3pt;margin-top:88.2pt;width:113.5pt;height:38.65pt;z-index:270;mso-position-horizontal-relative:text;mso-position-vertical-relative:text" arcsize="10923f" strokecolor="#c4bc96" strokeweight="1pt">
                  <v:textbox>
                    <w:txbxContent>
                      <w:p w14:paraId="39A4039C" w14:textId="77777777" w:rsidR="008869AA" w:rsidRPr="009271B1" w:rsidRDefault="00000000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3B2BDF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فهوم تركيب تشابهين مباشرين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</w:t>
                        </w:r>
                        <w:r w:rsidR="003B2BDF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8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642B40E0" w14:textId="77777777" w:rsidR="008869AA" w:rsidRPr="004E37B4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2954CBE">
                <v:shape id="_x0000_s2999" type="#_x0000_t202" style="position:absolute;left:0;text-align:left;margin-left:30.65pt;margin-top:571.6pt;width:259.5pt;height:107.5pt;z-index:275;mso-position-horizontal-relative:text;mso-position-vertical-relative:text">
                  <v:textbox>
                    <w:txbxContent>
                      <w:p w14:paraId="35B27001" w14:textId="77777777" w:rsidR="0073208C" w:rsidRDefault="00000000" w:rsidP="0073208C">
                        <w:pPr>
                          <w:bidi/>
                          <w:spacing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00FF"/>
                            <w:rtl/>
                            <w:lang w:bidi="ar-DZ"/>
                          </w:rPr>
                          <w:t>2.</w:t>
                        </w:r>
                        <w:r w:rsidRPr="0073208C">
                          <w:rPr>
                            <w:rFonts w:ascii="ae_AlMateen" w:hAnsi="ae_AlMateen" w:cs="ae_AlMateen"/>
                            <w:color w:val="0000FF"/>
                            <w:rtl/>
                            <w:lang w:bidi="ar-DZ"/>
                          </w:rPr>
                          <w:t>التقايس: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نسمي </w:t>
                        </w:r>
                        <w:r w:rsidRPr="0073208C">
                          <w:rPr>
                            <w:rFonts w:ascii="Traditional Arabic" w:hAnsi="Traditional Arabic" w:cs="Traditional Arabic" w:hint="cs"/>
                            <w:u w:val="single"/>
                            <w:rtl/>
                            <w:lang w:bidi="ar-DZ"/>
                          </w:rPr>
                          <w:t>تقايس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كل تحويل نقطي يحفظ </w:t>
                        </w:r>
                        <w:r w:rsidRPr="0073208C">
                          <w:rPr>
                            <w:rFonts w:ascii="Traditional Arabic" w:hAnsi="Traditional Arabic" w:cs="Traditional Arabic" w:hint="cs"/>
                            <w:u w:val="single"/>
                            <w:rtl/>
                            <w:lang w:bidi="ar-DZ"/>
                          </w:rPr>
                          <w:t>المسافات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 كل تشابه </w:t>
                        </w:r>
                        <w:r w:rsidRPr="0073208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u w:val="single"/>
                            <w:rtl/>
                            <w:lang w:bidi="ar-DZ"/>
                          </w:rPr>
                          <w:t>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35" w:dyaOrig="225" w14:anchorId="7EF6C78E">
                            <v:shape id="_x0000_i2171" type="#_x0000_t75" style="width:7.6pt;height:11.35pt">
                              <v:imagedata r:id="rId1832" o:title=""/>
                            </v:shape>
                            <o:OLEObject Type="Embed" ProgID="Equation.DSMT4" ShapeID="_x0000_i2171" DrawAspect="Content" ObjectID="_1805366886" r:id="rId183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.</w:t>
                        </w:r>
                      </w:p>
                      <w:p w14:paraId="197F9E26" w14:textId="77777777" w:rsidR="0073208C" w:rsidRDefault="00000000" w:rsidP="0073208C">
                        <w:pPr>
                          <w:bidi/>
                          <w:spacing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الكتابة المركبة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للتقايس</w:t>
                        </w:r>
                        <w:proofErr w:type="spellEnd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ي إذ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945" w:dyaOrig="240" w14:anchorId="5C529376">
                            <v:shape id="_x0000_i2172" type="#_x0000_t75" style="width:47.35pt;height:11.35pt">
                              <v:imagedata r:id="rId1834" o:title=""/>
                            </v:shape>
                            <o:OLEObject Type="Embed" ProgID="Equation.DSMT4" ShapeID="_x0000_i2172" DrawAspect="Content" ObjectID="_1805366887" r:id="rId183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960" w:dyaOrig="285" w14:anchorId="66EFFFE3">
                            <v:shape id="_x0000_i2173" type="#_x0000_t75" style="width:47.35pt;height:15.15pt">
                              <v:imagedata r:id="rId1836" o:title=""/>
                            </v:shape>
                            <o:OLEObject Type="Embed" ProgID="Equation.DSMT4" ShapeID="_x0000_i2173" DrawAspect="Content" ObjectID="_1805366888" r:id="rId183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مع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lang w:bidi="ar-DZ"/>
                          </w:rPr>
                          <w:object w:dxaOrig="480" w:dyaOrig="315" w14:anchorId="2038A87E">
                            <v:shape id="_x0000_i2174" type="#_x0000_t75" style="width:24.65pt;height:15.15pt">
                              <v:imagedata r:id="rId1838" o:title=""/>
                            </v:shape>
                            <o:OLEObject Type="Embed" ProgID="Equation.DSMT4" ShapeID="_x0000_i2174" DrawAspect="Content" ObjectID="_1805366889" r:id="rId183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بمعنى: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555" w:dyaOrig="255" w14:anchorId="38A4BB5F">
                            <v:shape id="_x0000_i2175" type="#_x0000_t75" style="width:28.4pt;height:13.25pt">
                              <v:imagedata r:id="rId1840" o:title=""/>
                            </v:shape>
                            <o:OLEObject Type="Embed" ProgID="Equation.DSMT4" ShapeID="_x0000_i2175" DrawAspect="Content" ObjectID="_1805366890" r:id="rId1841"/>
                          </w:object>
                        </w:r>
                      </w:p>
                      <w:p w14:paraId="4FE2CBBB" w14:textId="77777777" w:rsidR="0073208C" w:rsidRDefault="00000000" w:rsidP="0073208C">
                        <w:pPr>
                          <w:bidi/>
                          <w:spacing w:line="240" w:lineRule="auto"/>
                        </w:pPr>
                        <w:r w:rsidRPr="0073208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B050"/>
                            <w:rtl/>
                            <w:lang w:bidi="ar-DZ"/>
                          </w:rPr>
                          <w:t>ملاحظة:</w: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لتقايس</w:t>
                        </w:r>
                        <w:proofErr w:type="spellEnd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الذي يحفظ الزوايا الموجهة هو إزاحة (تقايس موجب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rtl/>
                <w:lang w:eastAsia="fr-FR"/>
              </w:rPr>
              <w:pict w14:anchorId="74ADE784">
                <v:shape id="_x0000_s3005" type="#_x0000_t202" style="position:absolute;left:0;text-align:left;margin-left:8.6pt;margin-top:424.8pt;width:281.55pt;height:138.4pt;z-index:273;mso-position-horizontal-relative:text;mso-position-vertical-relative:text">
                  <v:textbox>
                    <w:txbxContent>
                      <w:p w14:paraId="2758CBC0" w14:textId="77777777" w:rsidR="000F5184" w:rsidRDefault="00000000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10"/>
                            <w:lang w:bidi="ar-DZ"/>
                          </w:rPr>
                          <w:object w:dxaOrig="600" w:dyaOrig="285" w14:anchorId="22B4FDEF">
                            <v:shape id="_x0000_i2176" type="#_x0000_t75" style="width:30.3pt;height:15.15pt">
                              <v:imagedata r:id="rId1842" o:title=""/>
                            </v:shape>
                            <o:OLEObject Type="Embed" ProgID="Equation.DSMT4" ShapeID="_x0000_i2176" DrawAspect="Content" ObjectID="_1805366891" r:id="rId184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و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840" w:dyaOrig="495" w14:anchorId="147E8C2C">
                            <v:shape id="_x0000_i2177" type="#_x0000_t75" style="width:41.7pt;height:24.65pt">
                              <v:imagedata r:id="rId1844" o:title=""/>
                            </v:shape>
                            <o:OLEObject Type="Embed" ProgID="Equation.DSMT4" ShapeID="_x0000_i2177" DrawAspect="Content" ObjectID="_1805366892" r:id="rId184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405" w:dyaOrig="495" w14:anchorId="55D43F5C">
                            <v:shape id="_x0000_i2178" type="#_x0000_t75" style="width:20.85pt;height:24.65pt">
                              <v:imagedata r:id="rId1846" o:title=""/>
                            </v:shape>
                            <o:OLEObject Type="Embed" ProgID="Equation.DSMT4" ShapeID="_x0000_i2178" DrawAspect="Content" ObjectID="_1805366893" r:id="rId1847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1725" w:dyaOrig="375" w14:anchorId="4A8FA249">
                            <v:shape id="_x0000_i2179" type="#_x0000_t75" style="width:87.15pt;height:18.95pt">
                              <v:imagedata r:id="rId1848" o:title=""/>
                            </v:shape>
                            <o:OLEObject Type="Embed" ProgID="Equation.DSMT4" ShapeID="_x0000_i2179" DrawAspect="Content" ObjectID="_1805366894" r:id="rId1849"/>
                          </w:object>
                        </w:r>
                      </w:p>
                      <w:p w14:paraId="148D553A" w14:textId="77777777" w:rsidR="00E575A0" w:rsidRDefault="00000000" w:rsidP="00E575A0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035199A6">
                            <v:shape id="_x0000_i2180" type="#_x0000_t75" style="width:9.45pt;height:9.45pt">
                              <v:imagedata r:id="rId1850" o:title=""/>
                            </v:shape>
                            <o:OLEObject Type="Embed" ProgID="Equation.DSMT4" ShapeID="_x0000_i2180" DrawAspect="Content" ObjectID="_1805366895" r:id="rId1851"/>
                          </w:object>
                        </w:r>
                        <w:r w:rsidR="000F5184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و تشابه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lang w:bidi="ar-DZ"/>
                          </w:rPr>
                          <w:object w:dxaOrig="825" w:dyaOrig="495" w14:anchorId="6C802196">
                            <v:shape id="_x0000_i2181" type="#_x0000_t75" style="width:41.7pt;height:24.65pt">
                              <v:imagedata r:id="rId1852" o:title=""/>
                            </v:shape>
                            <o:OLEObject Type="Embed" ProgID="Equation.DSMT4" ShapeID="_x0000_i2181" DrawAspect="Content" ObjectID="_1805366896" r:id="rId1853"/>
                          </w:object>
                        </w:r>
                        <w:r w:rsidR="000F5184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أ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35" w:dyaOrig="225" w14:anchorId="0A955EC0">
                            <v:shape id="_x0000_i2182" type="#_x0000_t75" style="width:7.6pt;height:11.35pt">
                              <v:imagedata r:id="rId1854" o:title=""/>
                            </v:shape>
                            <o:OLEObject Type="Embed" ProgID="Equation.DSMT4" ShapeID="_x0000_i2182" DrawAspect="Content" ObjectID="_1805366897" r:id="rId1855"/>
                          </w:object>
                        </w:r>
                        <w:r w:rsidR="000F5184"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lang w:bidi="ar-DZ"/>
                          </w:rPr>
                          <w:object w:dxaOrig="2880" w:dyaOrig="375" w14:anchorId="1F609B7B">
                            <v:shape id="_x0000_i2183" type="#_x0000_t75" style="width:2in;height:18.95pt">
                              <v:imagedata r:id="rId1856" o:title=""/>
                            </v:shape>
                            <o:OLEObject Type="Embed" ProgID="Equation.DSMT4" ShapeID="_x0000_i2183" DrawAspect="Content" ObjectID="_1805366898" r:id="rId1857"/>
                          </w:object>
                        </w:r>
                      </w:p>
                      <w:p w14:paraId="0D0B48B2" w14:textId="77777777" w:rsidR="000F5184" w:rsidRDefault="004425DE" w:rsidP="000F518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rtl/>
                            <w:lang w:bidi="ar-DZ"/>
                          </w:rPr>
                        </w:pP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بما أن نسبت التشاب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58398C35">
                            <v:shape id="_x0000_i2184" type="#_x0000_t75" style="width:9.45pt;height:9.45pt">
                              <v:imagedata r:id="rId1850" o:title=""/>
                            </v:shape>
                            <o:OLEObject Type="Embed" ProgID="Equation.DSMT4" ShapeID="_x0000_i2184" DrawAspect="Content" ObjectID="_1805366899" r:id="rId1858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هي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135" w:dyaOrig="225" w14:anchorId="32C4B4E2">
                            <v:shape id="_x0000_i2185" type="#_x0000_t75" style="width:7.6pt;height:11.35pt">
                              <v:imagedata r:id="rId1854" o:title=""/>
                            </v:shape>
                            <o:OLEObject Type="Embed" ProgID="Equation.DSMT4" ShapeID="_x0000_i2185" DrawAspect="Content" ObjectID="_1805366900" r:id="rId1859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فهو تقايس وبما أن هذا </w:t>
                        </w:r>
                        <w:proofErr w:type="spellStart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التقايس</w:t>
                        </w:r>
                        <w:proofErr w:type="spellEnd"/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له نقطة صامدة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3F5BFD98">
                            <v:shape id="_x0000_i2186" type="#_x0000_t75" style="width:11.35pt;height:11.35pt">
                              <v:imagedata r:id="rId1860" o:title=""/>
                            </v:shape>
                            <o:OLEObject Type="Embed" ProgID="Equation.DSMT4" ShapeID="_x0000_i2186" DrawAspect="Content" ObjectID="_1805366901" r:id="rId1861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فا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471C9299">
                            <v:shape id="_x0000_i2187" type="#_x0000_t75" style="width:9.45pt;height:9.45pt">
                              <v:imagedata r:id="rId1850" o:title=""/>
                            </v:shape>
                            <o:OLEObject Type="Embed" ProgID="Equation.DSMT4" ShapeID="_x0000_i2187" DrawAspect="Content" ObjectID="_1805366902" r:id="rId1862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دوران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2E30E461">
                            <v:shape id="_x0000_i2188" type="#_x0000_t75" style="width:11.35pt;height:11.35pt">
                              <v:imagedata r:id="rId1860" o:title=""/>
                            </v:shape>
                            <o:OLEObject Type="Embed" ProgID="Equation.DSMT4" ShapeID="_x0000_i2188" DrawAspect="Content" ObjectID="_1805366903" r:id="rId1863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و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lang w:bidi="ar-DZ"/>
                          </w:rPr>
                          <w:object w:dxaOrig="195" w:dyaOrig="195" w14:anchorId="24B62D30">
                            <v:shape id="_x0000_i2189" type="#_x0000_t75" style="width:9.45pt;height:9.45pt">
                              <v:imagedata r:id="rId1864" o:title=""/>
                            </v:shape>
                            <o:OLEObject Type="Embed" ProgID="Equation.DSMT4" ShapeID="_x0000_i2189" DrawAspect="Content" ObjectID="_1805366904" r:id="rId1865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 xml:space="preserve"> (تناظر مركزي مركز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lang w:bidi="ar-DZ"/>
                          </w:rPr>
                          <w:object w:dxaOrig="225" w:dyaOrig="225" w14:anchorId="7BF05D01">
                            <v:shape id="_x0000_i2190" type="#_x0000_t75" style="width:11.35pt;height:11.35pt">
                              <v:imagedata r:id="rId1860" o:title=""/>
                            </v:shape>
                            <o:OLEObject Type="Embed" ProgID="Equation.DSMT4" ShapeID="_x0000_i2190" DrawAspect="Content" ObjectID="_1805366905" r:id="rId1866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rtl/>
                            <w:lang w:bidi="ar-DZ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4E97B2A1">
                <v:roundrect id="_x0000_s3021" style="position:absolute;left:0;text-align:left;margin-left:2pt;margin-top:2.05pt;width:104.7pt;height:38.65pt;z-index:266;mso-position-horizontal-relative:text;mso-position-vertical-relative:text" arcsize="10923f" strokecolor="#002060" strokeweight="1pt">
                  <v:textbox>
                    <w:txbxContent>
                      <w:p w14:paraId="1D07E335" w14:textId="77777777" w:rsidR="008869AA" w:rsidRPr="009271B1" w:rsidRDefault="00000000" w:rsidP="00A8698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تذكير بالدرس الماضي  </w:t>
                        </w:r>
                        <w:proofErr w:type="gram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</w:t>
                        </w:r>
                      </w:p>
                      <w:p w14:paraId="52A41FDA" w14:textId="77777777" w:rsidR="008869AA" w:rsidRPr="004E37B4" w:rsidRDefault="008869A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CACB81C">
                <v:roundrect id="_x0000_s3022" style="position:absolute;left:0;text-align:left;margin-left:15.95pt;margin-top:176.8pt;width:112.2pt;height:40.65pt;rotation:270;z-index:268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69CD21AF" w14:textId="77777777" w:rsidR="008869AA" w:rsidRPr="009271B1" w:rsidRDefault="00000000" w:rsidP="003B2BDF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3B2BDF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لكتابة المركبة لتركيب تشابهين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7D921967" w14:textId="77777777" w:rsidR="008869AA" w:rsidRPr="00D4596D" w:rsidRDefault="008869A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C73BF59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6C0139AB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060E44D8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791FDA0B">
                <v:shape id="_x0000_s3023" type="#_x0000_t202" style="position:absolute;left:0;text-align:left;margin-left:-10.7pt;margin-top:16.15pt;width:586pt;height:15pt;z-index:-3;mso-position-horizontal-relative:text;mso-position-vertical-relative:text" stroked="f">
                  <v:textbox>
                    <w:txbxContent>
                      <w:p w14:paraId="45B95521" w14:textId="77777777" w:rsidR="008869AA" w:rsidRPr="007C316F" w:rsidRDefault="00000000" w:rsidP="00E575A0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 w:rsidR="00E575A0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تركيب تشابهين مباشرين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7203B5BE" w14:textId="77777777" w:rsidR="008869AA" w:rsidRDefault="008869AA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2F80B1F8" w14:textId="77777777" w:rsidR="0031156C" w:rsidRPr="007C316F" w:rsidRDefault="0031156C" w:rsidP="005130D4">
      <w:pPr>
        <w:tabs>
          <w:tab w:val="left" w:pos="-851"/>
          <w:tab w:val="right" w:pos="10206"/>
        </w:tabs>
        <w:bidi/>
        <w:spacing w:after="120"/>
        <w:ind w:right="-1134"/>
        <w:rPr>
          <w:color w:val="BFBFBF"/>
          <w:sz w:val="12"/>
          <w:szCs w:val="12"/>
          <w:lang w:bidi="ar-DZ"/>
        </w:rPr>
      </w:pPr>
    </w:p>
    <w:p w14:paraId="269D9E7C" w14:textId="0B33E5B5" w:rsidR="0031156C" w:rsidRPr="009358D6" w:rsidRDefault="0031156C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2FB48C74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07D5C17C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E6C5BA2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0E04286D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508F9784" w14:textId="77777777" w:rsidR="00705A5B" w:rsidRPr="00A8777A" w:rsidRDefault="00000000" w:rsidP="00740C81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proofErr w:type="spellStart"/>
            <w:r w:rsidR="00740C81">
              <w:rPr>
                <w:rFonts w:cs="Traditional Arabic" w:hint="cs"/>
                <w:b/>
                <w:bCs/>
                <w:rtl/>
                <w:lang w:bidi="ar-DZ"/>
              </w:rPr>
              <w:t>أفريل</w:t>
            </w:r>
            <w:proofErr w:type="spellEnd"/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2113B18D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3C7D0E64" w14:textId="77777777" w:rsidR="0031698A" w:rsidRPr="00140BA6" w:rsidRDefault="00000000" w:rsidP="00740C81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740C81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11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740C81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تشابه المباشر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249DDA69" w14:textId="77777777" w:rsidR="0031698A" w:rsidRPr="00FF745E" w:rsidRDefault="00000000" w:rsidP="00127F62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127F62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61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56D0BDF1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268D3BFD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0B8F3063" w14:textId="77777777" w:rsidR="006C1BCB" w:rsidRPr="00FF745E" w:rsidRDefault="00000000" w:rsidP="00881DD1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881DD1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خواص التشابه المباشر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0F40085B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</w:t>
            </w:r>
            <w:r w:rsidR="002E2DD1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ســاعة </w:t>
            </w:r>
          </w:p>
        </w:tc>
      </w:tr>
      <w:tr w:rsidR="00FE1DDC" w14:paraId="7692D561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134323D7" w14:textId="77777777" w:rsidR="00B41207" w:rsidRPr="00FF745E" w:rsidRDefault="00000000" w:rsidP="00345DB9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45DB9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تعيين التحليل القانوني لتشابه مباشر بواسطة الأعداد المركبة</w:t>
            </w:r>
            <w:r w:rsidR="00881DD1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 xml:space="preserve"> وتعيين تشابه مباشر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11C2BB29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4586E818" w14:textId="77777777" w:rsidTr="00E14936">
        <w:tc>
          <w:tcPr>
            <w:tcW w:w="853" w:type="dxa"/>
            <w:gridSpan w:val="2"/>
          </w:tcPr>
          <w:p w14:paraId="7A10E0FF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74949317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02DBCE53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229ECC8E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6382C56C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D1F2121">
                <v:shape id="_x0000_s3111" type="#_x0000_t161" style="position:absolute;left:0;text-align:left;margin-left:-74.35pt;margin-top:269.05pt;width:172pt;height:20.9pt;rotation:270;z-index:28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معارف"/>
                </v:shape>
              </w:pict>
            </w:r>
            <w:r>
              <w:rPr>
                <w:noProof/>
                <w:rtl/>
                <w:lang w:eastAsia="fr-FR"/>
              </w:rPr>
              <w:pict w14:anchorId="2E46E11B">
                <v:shape id="_x0000_s3112" type="#_x0000_t161" style="position:absolute;left:0;text-align:left;margin-left:-3.7pt;margin-top:70.35pt;width:32.45pt;height:11.85pt;rotation:270;z-index:286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أنشطة"/>
                </v:shape>
              </w:pict>
            </w:r>
            <w:r>
              <w:rPr>
                <w:noProof/>
                <w:rtl/>
              </w:rPr>
              <w:pict w14:anchorId="703694DC">
                <v:shape id="_x0000_s3113" type="#_x0000_t161" style="position:absolute;left:0;text-align:left;margin-left:-3.7pt;margin-top:15.1pt;width:32.45pt;height:11.85pt;rotation:270;z-index:280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2ADCB5E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78F9A3C5">
                <v:shape id="_x0000_s3114" type="#_x0000_t202" style="position:absolute;left:0;text-align:left;margin-left:-.7pt;margin-top:2.85pt;width:411.55pt;height:36.45pt;z-index:278;mso-position-horizontal-relative:text;mso-position-vertical-relative:text">
                  <v:textbox>
                    <w:txbxContent>
                      <w:p w14:paraId="41702FF6" w14:textId="77777777" w:rsidR="008869AA" w:rsidRDefault="00000000" w:rsidP="00345DB9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345DB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بتركيب تشابهين مباشرين أو أكثر وخواصه</w:t>
                        </w:r>
                      </w:p>
                      <w:p w14:paraId="07ECC244" w14:textId="77777777" w:rsidR="008869AA" w:rsidRDefault="008869AA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703A0C9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02023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E1C513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1C0CB37B">
                <v:rect id="_x0000_s3115" style="position:absolute;left:0;text-align:left;margin-left:-1.5pt;margin-top:2.1pt;width:411.55pt;height:643.65pt;z-index:279" strokecolor="#ddd8c2" strokeweight="3pt">
                  <v:stroke linestyle="thinThick"/>
                  <v:textbox>
                    <w:txbxContent>
                      <w:p w14:paraId="1D6B9914" w14:textId="77777777" w:rsidR="008869AA" w:rsidRDefault="00000000" w:rsidP="00345DB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2.نشاط [</w:t>
                        </w:r>
                        <w:r w:rsidR="00345DB9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3</w:t>
                        </w: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 الصفحة 16</w:t>
                        </w:r>
                        <w:r w:rsidR="00345DB9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5</w:t>
                        </w: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]</w:t>
                        </w:r>
                      </w:p>
                      <w:p w14:paraId="43DC6124" w14:textId="77777777" w:rsidR="008869AA" w:rsidRDefault="005070AB" w:rsidP="005070AB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تعيين صورة مستقيم بتحويل نقطي. تقريب مفهوم </w:t>
                        </w:r>
                        <w:proofErr w:type="spellStart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قايس</w:t>
                        </w:r>
                        <w:proofErr w:type="spell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. مفهوم الكتابة القانوني لتشابه مباشر</w:t>
                        </w:r>
                      </w:p>
                      <w:p w14:paraId="788789DA" w14:textId="77777777" w:rsidR="008869AA" w:rsidRDefault="00000000" w:rsidP="005070AB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070AB">
                          <w:rPr>
                            <w:rFonts w:cs="Traditional Arabic" w:hint="cs"/>
                            <w:color w:val="FF0000"/>
                            <w:sz w:val="24"/>
                            <w:szCs w:val="24"/>
                            <w:highlight w:val="yellow"/>
                            <w:u w:val="single"/>
                            <w:rtl/>
                            <w:lang w:bidi="ar-DZ"/>
                          </w:rPr>
                          <w:t>الهدف:</w:t>
                        </w:r>
                        <w:r w:rsidRPr="005070AB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 xml:space="preserve"> </w:t>
                        </w:r>
                        <w:r w:rsidR="005070AB" w:rsidRPr="005070AB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>مقاربة مفهوم الكتابة القانونية للتشابه المباشر</w:t>
                        </w:r>
                      </w:p>
                      <w:p w14:paraId="02C05FFE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  <w:p w14:paraId="292F470D" w14:textId="77777777" w:rsidR="008869AA" w:rsidRPr="00AA2DC4" w:rsidRDefault="00000000" w:rsidP="00AA2DC4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 xml:space="preserve">3. </w:t>
                        </w:r>
                        <w:r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 xml:space="preserve">خواص </w:t>
                        </w:r>
                        <w:r w:rsidRPr="00AA2DC4">
                          <w:rPr>
                            <w:rFonts w:ascii="ae_AlMateen" w:hAnsi="ae_AlMateen" w:cs="ae_AlMateen" w:hint="cs"/>
                            <w:color w:val="0000FF"/>
                            <w:sz w:val="32"/>
                            <w:szCs w:val="32"/>
                            <w:rtl/>
                            <w:lang w:bidi="ar-DZ"/>
                          </w:rPr>
                          <w:t>التشابه المباشر</w:t>
                        </w:r>
                      </w:p>
                      <w:p w14:paraId="15C584E9" w14:textId="77777777" w:rsidR="008869AA" w:rsidRDefault="00000000" w:rsidP="00B930C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مستوي منسوب الى معلم متعامد ومتجانس</w:t>
                        </w:r>
                        <w:r>
                          <w:rPr>
                            <w:rFonts w:cs="Traditional Arabic"/>
                            <w:color w:val="000000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915" w:dyaOrig="375" w14:anchorId="350C38A6">
                            <v:shape id="_x0000_i2242" type="#_x0000_t75" style="width:45.45pt;height:18.95pt">
                              <v:imagedata r:id="rId1218" o:title=""/>
                            </v:shape>
                            <o:OLEObject Type="Embed" ProgID="Equation.DSMT4" ShapeID="_x0000_i2242" DrawAspect="Content" ObjectID="_1805366906" r:id="rId1867"/>
                          </w:object>
                        </w:r>
                      </w:p>
                      <w:p w14:paraId="55889830" w14:textId="77777777" w:rsidR="008869AA" w:rsidRDefault="00000000" w:rsidP="009941A2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1. </w:t>
                        </w:r>
                        <w:r w:rsidR="009941A2"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التحليل القانوني لتشابه مباشر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4435675" w14:textId="77777777" w:rsidR="00BE024C" w:rsidRPr="00BE024C" w:rsidRDefault="00000000" w:rsidP="00BE024C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E024C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خاصية:</w: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864092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ليك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30E5F632">
                            <v:shape id="_x0000_i2243" type="#_x0000_t75" style="width:11.35pt;height:11.35pt">
                              <v:imagedata r:id="rId1868" o:title=""/>
                            </v:shape>
                            <o:OLEObject Type="Embed" ProgID="Equation.DSMT4" ShapeID="_x0000_i2243" DrawAspect="Content" ObjectID="_1805366907" r:id="rId1869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شابه مباشر نسبته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40" w14:anchorId="0122B75B">
                            <v:shape id="_x0000_i2244" type="#_x0000_t75" style="width:11.35pt;height:11.35pt">
                              <v:imagedata r:id="rId1870" o:title=""/>
                            </v:shape>
                            <o:OLEObject Type="Embed" ProgID="Equation.DSMT4" ShapeID="_x0000_i2244" DrawAspect="Content" ObjectID="_1805366908" r:id="rId1871"/>
                          </w:object>
                        </w:r>
                        <w:r w:rsidR="00864092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915" w:dyaOrig="375" w14:anchorId="2BE0D3B5">
                            <v:shape id="_x0000_i2245" type="#_x0000_t75" style="width:45.45pt;height:18.95pt">
                              <v:imagedata r:id="rId1872" o:title=""/>
                            </v:shape>
                            <o:OLEObject Type="Embed" ProgID="Equation.DSMT4" ShapeID="_x0000_i2245" DrawAspect="Content" ObjectID="_1805366909" r:id="rId1873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زاويته</w:t>
                        </w:r>
                        <w:proofErr w:type="gramEnd"/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6B26A2B1">
                            <v:shape id="_x0000_i2246" type="#_x0000_t75" style="width:9.45pt;height:11.35pt">
                              <v:imagedata r:id="rId1874" o:title=""/>
                            </v:shape>
                            <o:OLEObject Type="Embed" ProgID="Equation.DSMT4" ShapeID="_x0000_i2246" DrawAspect="Content" ObjectID="_1805366910" r:id="rId1875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675" w:dyaOrig="345" w14:anchorId="443C40C5">
                            <v:shape id="_x0000_i2247" type="#_x0000_t75" style="width:34.1pt;height:17.05pt">
                              <v:imagedata r:id="rId1876" o:title=""/>
                            </v:shape>
                            <o:OLEObject Type="Embed" ProgID="Equation.DSMT4" ShapeID="_x0000_i2247" DrawAspect="Content" ObjectID="_1805366911" r:id="rId1877"/>
                          </w:object>
                        </w:r>
                      </w:p>
                      <w:p w14:paraId="5658AB5B" w14:textId="77777777" w:rsidR="00BE024C" w:rsidRPr="00BE024C" w:rsidRDefault="00000000" w:rsidP="0086409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95" w14:anchorId="568DAD57">
                            <v:shape id="_x0000_i2248" type="#_x0000_t75" style="width:9.45pt;height:9.45pt">
                              <v:imagedata r:id="rId1878" o:title=""/>
                            </v:shape>
                            <o:OLEObject Type="Embed" ProgID="Equation.DSMT4" ShapeID="_x0000_i2248" DrawAspect="Content" ObjectID="_1805366912" r:id="rId1879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ذا كان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525" w:dyaOrig="240" w14:anchorId="143FD267">
                            <v:shape id="_x0000_i2249" type="#_x0000_t75" style="width:26.55pt;height:11.35pt">
                              <v:imagedata r:id="rId1880" o:title=""/>
                            </v:shape>
                            <o:OLEObject Type="Embed" ProgID="Equation.DSMT4" ShapeID="_x0000_i2249" DrawAspect="Content" ObjectID="_1805366913" r:id="rId1881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495" w:dyaOrig="240" w14:anchorId="6F776D31">
                            <v:shape id="_x0000_i2250" type="#_x0000_t75" style="width:24.65pt;height:11.35pt">
                              <v:imagedata r:id="rId1882" o:title=""/>
                            </v:shape>
                            <o:OLEObject Type="Embed" ProgID="Equation.DSMT4" ShapeID="_x0000_i2250" DrawAspect="Content" ObjectID="_1805366914" r:id="rId1883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تشابه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53A4DE58">
                            <v:shape id="_x0000_i2251" type="#_x0000_t75" style="width:11.35pt;height:11.35pt">
                              <v:imagedata r:id="rId1884" o:title=""/>
                            </v:shape>
                            <o:OLEObject Type="Embed" ProgID="Equation.DSMT4" ShapeID="_x0000_i2251" DrawAspect="Content" ObjectID="_1805366915" r:id="rId1885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864092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عبارة عن انسحاب.</w:t>
                        </w:r>
                      </w:p>
                      <w:p w14:paraId="22B2AEC8" w14:textId="77777777" w:rsidR="00BE024C" w:rsidRPr="00BE024C" w:rsidRDefault="00000000" w:rsidP="00BE024C">
                        <w:pPr>
                          <w:bidi/>
                          <w:spacing w:after="0" w:line="240" w:lineRule="auto"/>
                          <w:ind w:left="709" w:right="567" w:hanging="709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95" w14:anchorId="76F2C562">
                            <v:shape id="_x0000_i2252" type="#_x0000_t75" style="width:9.45pt;height:9.45pt">
                              <v:imagedata r:id="rId1886" o:title=""/>
                            </v:shape>
                            <o:OLEObject Type="Embed" ProgID="Equation.DSMT4" ShapeID="_x0000_i2252" DrawAspect="Content" ObjectID="_1805366916" r:id="rId1887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الحالات الأخرى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5A8B44A0">
                            <v:shape id="_x0000_i2253" type="#_x0000_t75" style="width:11.35pt;height:11.35pt">
                              <v:imagedata r:id="rId1888" o:title=""/>
                            </v:shape>
                            <o:OLEObject Type="Embed" ProgID="Equation.DSMT4" ShapeID="_x0000_i2253" DrawAspect="Content" ObjectID="_1805366917" r:id="rId1889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يقبل نقطة صامدة وحيد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2BD48A10">
                            <v:shape id="_x0000_i2254" type="#_x0000_t75" style="width:9.45pt;height:11.35pt">
                              <v:imagedata r:id="rId1890" o:title=""/>
                            </v:shape>
                            <o:OLEObject Type="Embed" ProgID="Equation.DSMT4" ShapeID="_x0000_i2254" DrawAspect="Content" ObjectID="_1805366918" r:id="rId1891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احقتها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40" w:dyaOrig="195" w14:anchorId="13C15CC9">
                            <v:shape id="_x0000_i2255" type="#_x0000_t75" style="width:11.35pt;height:9.45pt">
                              <v:imagedata r:id="rId1892" o:title=""/>
                            </v:shape>
                            <o:OLEObject Type="Embed" ProgID="Equation.DSMT4" ShapeID="_x0000_i2255" DrawAspect="Content" ObjectID="_1805366919" r:id="rId1893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455" w:dyaOrig="255" w14:anchorId="7C113DBE">
                            <v:shape id="_x0000_i2256" type="#_x0000_t75" style="width:1in;height:13.25pt">
                              <v:imagedata r:id="rId1894" o:title=""/>
                            </v:shape>
                            <o:OLEObject Type="Embed" ProgID="Equation.DSMT4" ShapeID="_x0000_i2256" DrawAspect="Content" ObjectID="_1805366920" r:id="rId1895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حيث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40" w14:anchorId="3C7AA11A">
                            <v:shape id="_x0000_i2257" type="#_x0000_t75" style="width:9.45pt;height:11.35pt">
                              <v:imagedata r:id="rId1896" o:title=""/>
                            </v:shape>
                            <o:OLEObject Type="Embed" ProgID="Equation.DSMT4" ShapeID="_x0000_i2257" DrawAspect="Content" ObjectID="_1805366921" r:id="rId1897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التحاكي الذي مركزه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47833EAF">
                            <v:shape id="_x0000_i2258" type="#_x0000_t75" style="width:9.45pt;height:11.35pt">
                              <v:imagedata r:id="rId1890" o:title=""/>
                            </v:shape>
                            <o:OLEObject Type="Embed" ProgID="Equation.DSMT4" ShapeID="_x0000_i2258" DrawAspect="Content" ObjectID="_1805366922" r:id="rId1898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نسبته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40" w14:anchorId="11088A0E">
                            <v:shape id="_x0000_i2259" type="#_x0000_t75" style="width:11.35pt;height:11.35pt">
                              <v:imagedata r:id="rId1899" o:title=""/>
                            </v:shape>
                            <o:OLEObject Type="Embed" ProgID="Equation.DSMT4" ShapeID="_x0000_i2259" DrawAspect="Content" ObjectID="_1805366923" r:id="rId1900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80" w14:anchorId="0FA503B2">
                            <v:shape id="_x0000_i2260" type="#_x0000_t75" style="width:9.45pt;height:9.45pt">
                              <v:imagedata r:id="rId1901" o:title=""/>
                            </v:shape>
                            <o:OLEObject Type="Embed" ProgID="Equation.DSMT4" ShapeID="_x0000_i2260" DrawAspect="Content" ObjectID="_1805366924" r:id="rId1902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الدوران الذي مركزه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95" w:dyaOrig="225" w14:anchorId="488B7784">
                            <v:shape id="_x0000_i2261" type="#_x0000_t75" style="width:9.45pt;height:11.35pt">
                              <v:imagedata r:id="rId1890" o:title=""/>
                            </v:shape>
                            <o:OLEObject Type="Embed" ProgID="Equation.DSMT4" ShapeID="_x0000_i2261" DrawAspect="Content" ObjectID="_1805366925" r:id="rId1903"/>
                          </w:object>
                        </w:r>
                        <w:r w:rsidRPr="00BE024C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زاويته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225" w14:anchorId="2974D11B">
                            <v:shape id="_x0000_i2262" type="#_x0000_t75" style="width:9.45pt;height:11.35pt">
                              <v:imagedata r:id="rId1874" o:title=""/>
                            </v:shape>
                            <o:OLEObject Type="Embed" ProgID="Equation.DSMT4" ShapeID="_x0000_i2262" DrawAspect="Content" ObjectID="_1805366926" r:id="rId1904"/>
                          </w:object>
                        </w:r>
                      </w:p>
                      <w:p w14:paraId="3BE7F7A3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8"/>
                            <w:szCs w:val="8"/>
                            <w:rtl/>
                            <w:lang w:bidi="ar-DZ"/>
                          </w:rPr>
                        </w:pPr>
                      </w:p>
                      <w:p w14:paraId="4D13FEE8" w14:textId="77777777" w:rsidR="008869AA" w:rsidRPr="006C6E41" w:rsidRDefault="008869AA" w:rsidP="00AB2B77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12"/>
                            <w:szCs w:val="12"/>
                            <w:rtl/>
                          </w:rPr>
                        </w:pPr>
                      </w:p>
                      <w:p w14:paraId="1326EA31" w14:textId="77777777" w:rsidR="008869AA" w:rsidRPr="00645314" w:rsidRDefault="008869AA" w:rsidP="00AB2B77">
                        <w:pPr>
                          <w:bidi/>
                          <w:spacing w:after="0" w:line="240" w:lineRule="auto"/>
                          <w:rPr>
                            <w:rFonts w:ascii="ae_AlMateen" w:hAnsi="ae_AlMateen" w:cs="ae_AlMateen"/>
                            <w:color w:val="C00000"/>
                            <w:sz w:val="10"/>
                            <w:szCs w:val="10"/>
                            <w:rtl/>
                            <w:lang w:bidi="ar-DZ"/>
                          </w:rPr>
                        </w:pPr>
                      </w:p>
                      <w:p w14:paraId="56F32075" w14:textId="77777777" w:rsidR="008869AA" w:rsidRDefault="00000000" w:rsidP="009941A2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2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 w:rsidR="009941A2"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تعيين تشابه مباشر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48310D5B" w14:textId="77777777" w:rsidR="009941A2" w:rsidRPr="009941A2" w:rsidRDefault="008869AA" w:rsidP="002E1E48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9941A2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خاصية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2E1E4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ن أجل كل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225" w:dyaOrig="240" w14:anchorId="0186BD99">
                            <v:shape id="_x0000_i2263" type="#_x0000_t75" style="width:11.35pt;height:11.35pt">
                              <v:imagedata r:id="rId1905" o:title=""/>
                            </v:shape>
                            <o:OLEObject Type="Embed" ProgID="Equation.DSMT4" ShapeID="_x0000_i2263" DrawAspect="Content" ObjectID="_1805366927" r:id="rId1906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شابها مباشرا مركزه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25" w14:anchorId="29244052">
                            <v:shape id="_x0000_i2264" type="#_x0000_t75" style="width:9.45pt;height:11.35pt">
                              <v:imagedata r:id="rId1907" o:title=""/>
                            </v:shape>
                            <o:OLEObject Type="Embed" ProgID="Equation.DSMT4" ShapeID="_x0000_i2264" DrawAspect="Content" ObjectID="_1805366928" r:id="rId1908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نسبته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</w:rPr>
                          <w:object w:dxaOrig="195" w:dyaOrig="285" w14:anchorId="6EC443EF">
                            <v:shape id="_x0000_i2265" type="#_x0000_t75" style="width:9.45pt;height:15.15pt">
                              <v:imagedata r:id="rId1909" o:title=""/>
                            </v:shape>
                            <o:OLEObject Type="Embed" ProgID="Equation.DSMT4" ShapeID="_x0000_i2265" DrawAspect="Content" ObjectID="_1805366929" r:id="rId1910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position w:val="-14"/>
                            <w:sz w:val="24"/>
                            <w:szCs w:val="24"/>
                          </w:rPr>
                          <w:object w:dxaOrig="1275" w:dyaOrig="375" w14:anchorId="7A6F0B5D">
                            <v:shape id="_x0000_i2266" type="#_x0000_t75" style="width:64.4pt;height:18.95pt">
                              <v:imagedata r:id="rId1911" o:title=""/>
                            </v:shape>
                            <o:OLEObject Type="Embed" ProgID="Equation.DSMT4" ShapeID="_x0000_i2266" DrawAspect="Content" ObjectID="_1805366930" r:id="rId1912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زاويته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80" w:dyaOrig="225" w14:anchorId="1113E7CC">
                            <v:shape id="_x0000_i2267" type="#_x0000_t75" style="width:9.45pt;height:11.35pt">
                              <v:imagedata r:id="rId1913" o:title=""/>
                            </v:shape>
                            <o:OLEObject Type="Embed" ProgID="Equation.DSMT4" ShapeID="_x0000_i2267" DrawAspect="Content" ObjectID="_1805366931" r:id="rId1914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فإن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14:paraId="1CDA48A2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80" w:dyaOrig="195" w14:anchorId="43B03E13">
                            <v:shape id="_x0000_i2268" type="#_x0000_t75" style="width:9.45pt;height:9.45pt">
                              <v:imagedata r:id="rId1915" o:title=""/>
                            </v:shape>
                            <o:OLEObject Type="Embed" ProgID="Equation.DSMT4" ShapeID="_x0000_i2268" DrawAspect="Content" ObjectID="_1805366932" r:id="rId1916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885" w:dyaOrig="345" w14:anchorId="5B4A24E2">
                            <v:shape id="_x0000_i2269" type="#_x0000_t75" style="width:43.6pt;height:17.05pt">
                              <v:imagedata r:id="rId1917" o:title=""/>
                            </v:shape>
                            <o:OLEObject Type="Embed" ProgID="Equation.DSMT4" ShapeID="_x0000_i2269" DrawAspect="Content" ObjectID="_1805366933" r:id="rId1918"/>
                          </w:object>
                        </w:r>
                      </w:p>
                      <w:p w14:paraId="7D2129E4" w14:textId="77777777" w:rsidR="009941A2" w:rsidRPr="009941A2" w:rsidRDefault="00000000" w:rsidP="002E1E48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80" w:dyaOrig="195" w14:anchorId="4675E4F7">
                            <v:shape id="_x0000_i2270" type="#_x0000_t75" style="width:9.45pt;height:9.45pt">
                              <v:imagedata r:id="rId1919" o:title=""/>
                            </v:shape>
                            <o:OLEObject Type="Embed" ProgID="Equation.DSMT4" ShapeID="_x0000_i2270" DrawAspect="Content" ObjectID="_1805366934" r:id="rId1920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من أجل كل نقطة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300" w:dyaOrig="225" w14:anchorId="33DDC307">
                            <v:shape id="_x0000_i2271" type="#_x0000_t75" style="width:15.15pt;height:11.35pt">
                              <v:imagedata r:id="rId1921" o:title=""/>
                            </v:shape>
                            <o:OLEObject Type="Embed" ProgID="Equation.DSMT4" ShapeID="_x0000_i2271" DrawAspect="Content" ObjectID="_1805366935" r:id="rId1922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من المستوي تختلف عن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</w:rPr>
                          <w:object w:dxaOrig="195" w:dyaOrig="225" w14:anchorId="5D8FC194">
                            <v:shape id="_x0000_i2272" type="#_x0000_t75" style="width:9.45pt;height:11.35pt">
                              <v:imagedata r:id="rId1923" o:title=""/>
                            </v:shape>
                            <o:OLEObject Type="Embed" ProgID="Equation.DSMT4" ShapeID="_x0000_i2272" DrawAspect="Content" ObjectID="_1805366936" r:id="rId1924"/>
                          </w:objec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 xml:space="preserve"> لدينا: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12"/>
                            <w:sz w:val="24"/>
                            <w:szCs w:val="24"/>
                          </w:rPr>
                          <w:object w:dxaOrig="1125" w:dyaOrig="345" w14:anchorId="6F022307">
                            <v:shape id="_x0000_i2273" type="#_x0000_t75" style="width:56.85pt;height:17.05pt">
                              <v:imagedata r:id="rId1925" o:title=""/>
                            </v:shape>
                            <o:OLEObject Type="Embed" ProgID="Equation.DSMT4" ShapeID="_x0000_i2273" DrawAspect="Content" ObjectID="_1805366937" r:id="rId1926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2E1E48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</w:rPr>
                          <w:t>معناه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36"/>
                            <w:sz w:val="24"/>
                            <w:szCs w:val="24"/>
                          </w:rPr>
                          <w:object w:dxaOrig="1485" w:dyaOrig="825" w14:anchorId="4006C2B2">
                            <v:shape id="_x0000_i2274" type="#_x0000_t75" style="width:73.9pt;height:41.7pt">
                              <v:imagedata r:id="rId1927" o:title=""/>
                            </v:shape>
                            <o:OLEObject Type="Embed" ProgID="Equation.DSMT4" ShapeID="_x0000_i2274" DrawAspect="Content" ObjectID="_1805366938" r:id="rId1928"/>
                          </w:object>
                        </w:r>
                      </w:p>
                      <w:p w14:paraId="7C51151F" w14:textId="77777777" w:rsidR="009941A2" w:rsidRDefault="00000000" w:rsidP="009941A2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1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73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تعيين تشابه مباشر يحول نقط معينة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4DA44BD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2FF0BAB" w14:textId="77777777" w:rsid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3</w:t>
                        </w:r>
                        <w:r w:rsidRPr="00A3343C">
                          <w:rPr>
                            <w:rFonts w:ascii="ae_AlMateen" w:hAnsi="ae_AlMateen" w:cs="ae_AlMateen"/>
                            <w:color w:val="00B050"/>
                            <w:rtl/>
                            <w:lang w:bidi="ar-DZ"/>
                          </w:rPr>
                          <w:t xml:space="preserve">. </w:t>
                        </w:r>
                        <w:r>
                          <w:rPr>
                            <w:rFonts w:ascii="ae_AlMateen" w:hAnsi="ae_AlMateen" w:cs="ae_AlMateen" w:hint="cs"/>
                            <w:color w:val="00B050"/>
                            <w:rtl/>
                            <w:lang w:bidi="ar-DZ"/>
                          </w:rPr>
                          <w:t>التشابه المباشر ونقط المستوي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7D6F634D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خاصية: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ذا كانت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5E6809F1">
                            <v:shape id="_x0000_i2275" type="#_x0000_t75" style="width:11.35pt;height:11.35pt">
                              <v:imagedata r:id="rId1929" o:title=""/>
                            </v:shape>
                            <o:OLEObject Type="Embed" ProgID="Equation.DSMT4" ShapeID="_x0000_i2275" DrawAspect="Content" ObjectID="_1805366939" r:id="rId1930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40" w:dyaOrig="225" w14:anchorId="5852563D">
                            <v:shape id="_x0000_i2277" type="#_x0000_t75" style="width:11.35pt;height:11.35pt">
                              <v:imagedata r:id="rId1931" o:title=""/>
                            </v:shape>
                            <o:OLEObject Type="Embed" ProgID="Equation.DSMT4" ShapeID="_x0000_i2277" DrawAspect="Content" ObjectID="_1805366940" r:id="rId1932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69C34D61">
                            <v:shape id="_x0000_i2279" type="#_x0000_t75" style="width:15.15pt;height:11.35pt">
                              <v:imagedata r:id="rId1933" o:title=""/>
                            </v:shape>
                            <o:OLEObject Type="Embed" ProgID="Equation.DSMT4" ShapeID="_x0000_i2279" DrawAspect="Content" ObjectID="_1805366941" r:id="rId1934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047C7FAC">
                            <v:shape id="_x0000_i2281" type="#_x0000_t75" style="width:15.15pt;height:11.35pt">
                              <v:imagedata r:id="rId1935" o:title=""/>
                            </v:shape>
                            <o:OLEObject Type="Embed" ProgID="Equation.DSMT4" ShapeID="_x0000_i2281" DrawAspect="Content" ObjectID="_1805366942" r:id="rId1936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ربع نقط حيث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615" w:dyaOrig="225" w14:anchorId="373A9F82">
                            <v:shape id="_x0000_i2283" type="#_x0000_t75" style="width:30.3pt;height:11.35pt">
                              <v:imagedata r:id="rId1937" o:title=""/>
                            </v:shape>
                            <o:OLEObject Type="Embed" ProgID="Equation.DSMT4" ShapeID="_x0000_i2283" DrawAspect="Content" ObjectID="_1805366943" r:id="rId1938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735" w:dyaOrig="225" w14:anchorId="5F0616A4">
                            <v:shape id="_x0000_i2285" type="#_x0000_t75" style="width:36pt;height:11.35pt">
                              <v:imagedata r:id="rId1939" o:title=""/>
                            </v:shape>
                            <o:OLEObject Type="Embed" ProgID="Equation.DSMT4" ShapeID="_x0000_i2285" DrawAspect="Content" ObjectID="_1805366944" r:id="rId1940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فإنه يوجد تشابه مباشر وحيد يحول</w:t>
                        </w:r>
                      </w:p>
                      <w:p w14:paraId="35418C6A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079F784F">
                            <v:shape id="_x0000_i2287" type="#_x0000_t75" style="width:11.35pt;height:11.35pt">
                              <v:imagedata r:id="rId1941" o:title=""/>
                            </v:shape>
                            <o:OLEObject Type="Embed" ProgID="Equation.DSMT4" ShapeID="_x0000_i2287" DrawAspect="Content" ObjectID="_1805366945" r:id="rId1942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لى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0BD7234D">
                            <v:shape id="_x0000_i2289" type="#_x0000_t75" style="width:15.15pt;height:11.35pt">
                              <v:imagedata r:id="rId1933" o:title=""/>
                            </v:shape>
                            <o:OLEObject Type="Embed" ProgID="Equation.DSMT4" ShapeID="_x0000_i2289" DrawAspect="Content" ObjectID="_1805366946" r:id="rId1943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يحول</w:t>
                        </w:r>
                        <w:proofErr w:type="gramEnd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40" w:dyaOrig="225" w14:anchorId="57720814">
                            <v:shape id="_x0000_i2291" type="#_x0000_t75" style="width:11.35pt;height:11.35pt">
                              <v:imagedata r:id="rId1931" o:title=""/>
                            </v:shape>
                            <o:OLEObject Type="Embed" ProgID="Equation.DSMT4" ShapeID="_x0000_i2291" DrawAspect="Content" ObjectID="_1805366947" r:id="rId1944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لى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4CACCF91">
                            <v:shape id="_x0000_i2293" type="#_x0000_t75" style="width:15.15pt;height:11.35pt">
                              <v:imagedata r:id="rId1935" o:title=""/>
                            </v:shape>
                            <o:OLEObject Type="Embed" ProgID="Equation.DSMT4" ShapeID="_x0000_i2293" DrawAspect="Content" ObjectID="_1805366948" r:id="rId1945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2EB499B2" w14:textId="77777777" w:rsid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b/>
                            <w:bCs/>
                            <w:color w:val="800080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b/>
                            <w:bCs/>
                            <w:color w:val="800080"/>
                            <w:sz w:val="24"/>
                            <w:szCs w:val="24"/>
                            <w:u w:val="single"/>
                            <w:rtl/>
                            <w:lang w:bidi="ar-DZ"/>
                          </w:rPr>
                          <w:t>نتائج:</w:t>
                        </w:r>
                      </w:p>
                      <w:p w14:paraId="61791DAD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9941A2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80008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95" w14:anchorId="1CA3C186">
                            <v:shape id="_x0000_i2295" type="#_x0000_t75" style="width:9.45pt;height:9.45pt">
                              <v:imagedata r:id="rId1946" o:title=""/>
                            </v:shape>
                            <o:OLEObject Type="Embed" ProgID="Equation.DSMT4" ShapeID="_x0000_i2295" DrawAspect="Content" ObjectID="_1805366949" r:id="rId1947"/>
                          </w:objec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5143EEF8">
                            <v:shape id="_x0000_i2297" type="#_x0000_t75" style="width:11.35pt;height:11.35pt">
                              <v:imagedata r:id="rId1948" o:title=""/>
                            </v:shape>
                            <o:OLEObject Type="Embed" ProgID="Equation.DSMT4" ShapeID="_x0000_i2297" DrawAspect="Content" ObjectID="_1805366950" r:id="rId1949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هو التشابه المباشر الذي يحول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36339043">
                            <v:shape id="_x0000_i2299" type="#_x0000_t75" style="width:11.35pt;height:11.35pt">
                              <v:imagedata r:id="rId1941" o:title=""/>
                            </v:shape>
                            <o:OLEObject Type="Embed" ProgID="Equation.DSMT4" ShapeID="_x0000_i2299" DrawAspect="Content" ObjectID="_1805366951" r:id="rId1950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لى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733230F4">
                            <v:shape id="_x0000_i2301" type="#_x0000_t75" style="width:15.15pt;height:11.35pt">
                              <v:imagedata r:id="rId1933" o:title=""/>
                            </v:shape>
                            <o:OLEObject Type="Embed" ProgID="Equation.DSMT4" ShapeID="_x0000_i2301" DrawAspect="Content" ObjectID="_1805366952" r:id="rId1951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>و يحول</w:t>
                        </w:r>
                        <w:proofErr w:type="gramEnd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40" w:dyaOrig="225" w14:anchorId="678CFFF1">
                            <v:shape id="_x0000_i2303" type="#_x0000_t75" style="width:11.35pt;height:11.35pt">
                              <v:imagedata r:id="rId1931" o:title=""/>
                            </v:shape>
                            <o:OLEObject Type="Embed" ProgID="Equation.DSMT4" ShapeID="_x0000_i2303" DrawAspect="Content" ObjectID="_1805366953" r:id="rId1952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لى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85" w:dyaOrig="225" w14:anchorId="2743B1C5">
                            <v:shape id="_x0000_i2305" type="#_x0000_t75" style="width:15.15pt;height:11.35pt">
                              <v:imagedata r:id="rId1935" o:title=""/>
                            </v:shape>
                            <o:OLEObject Type="Embed" ProgID="Equation.DSMT4" ShapeID="_x0000_i2305" DrawAspect="Content" ObjectID="_1805366954" r:id="rId1953"/>
                          </w:object>
                        </w:r>
                      </w:p>
                      <w:p w14:paraId="7E7451C8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95" w14:anchorId="6B0797A6">
                            <v:shape id="_x0000_i2307" type="#_x0000_t75" style="width:9.45pt;height:9.45pt">
                              <v:imagedata r:id="rId1954" o:title=""/>
                            </v:shape>
                            <o:OLEObject Type="Embed" ProgID="Equation.DSMT4" ShapeID="_x0000_i2307" DrawAspect="Content" ObjectID="_1805366955" r:id="rId1955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ذا كان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065" w:dyaOrig="300" w14:anchorId="1D51A747">
                            <v:shape id="_x0000_i2309" type="#_x0000_t75" style="width:53.05pt;height:15.15pt">
                              <v:imagedata r:id="rId1956" o:title=""/>
                            </v:shape>
                            <o:OLEObject Type="Embed" ProgID="Equation.DSMT4" ShapeID="_x0000_i2309" DrawAspect="Content" ObjectID="_1805366956" r:id="rId1957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إن 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608B1EE4">
                            <v:shape id="_x0000_i2311" type="#_x0000_t75" style="width:11.35pt;height:11.35pt">
                              <v:imagedata r:id="rId1958" o:title=""/>
                            </v:shape>
                            <o:OLEObject Type="Embed" ProgID="Equation.DSMT4" ShapeID="_x0000_i2311" DrawAspect="Content" ObjectID="_1805366957" r:id="rId1959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 الانسحاب الذي شعاعه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420" w:dyaOrig="300" w14:anchorId="542CF156">
                            <v:shape id="_x0000_i2313" type="#_x0000_t75" style="width:20.85pt;height:15.15pt">
                              <v:imagedata r:id="rId1960" o:title=""/>
                            </v:shape>
                            <o:OLEObject Type="Embed" ProgID="Equation.DSMT4" ShapeID="_x0000_i2313" DrawAspect="Content" ObjectID="_1805366958" r:id="rId1961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لأن</w:t>
                        </w:r>
                        <w:r>
                          <w:rPr>
                            <w:rFonts w:ascii="Traditional Arabic" w:hAnsi="Traditional Arabic" w:cs="Traditional Arabic"/>
                            <w:position w:val="-26"/>
                            <w:sz w:val="24"/>
                            <w:szCs w:val="24"/>
                            <w:lang w:bidi="ar-DZ"/>
                          </w:rPr>
                          <w:object w:dxaOrig="1485" w:dyaOrig="600" w14:anchorId="5B334848">
                            <v:shape id="_x0000_i2315" type="#_x0000_t75" style="width:73.9pt;height:30.3pt">
                              <v:imagedata r:id="rId1962" o:title=""/>
                            </v:shape>
                            <o:OLEObject Type="Embed" ProgID="Equation.DSMT4" ShapeID="_x0000_i2315" DrawAspect="Content" ObjectID="_1805366959" r:id="rId1963"/>
                          </w:object>
                        </w:r>
                      </w:p>
                      <w:p w14:paraId="4F7260FD" w14:textId="77777777" w:rsidR="009941A2" w:rsidRPr="009941A2" w:rsidRDefault="00000000" w:rsidP="009941A2">
                        <w:pPr>
                          <w:bidi/>
                          <w:spacing w:after="0" w:line="240" w:lineRule="auto"/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</w:pP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r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80" w:dyaOrig="195" w14:anchorId="5968DC67">
                            <v:shape id="_x0000_i2317" type="#_x0000_t75" style="width:9.45pt;height:9.45pt">
                              <v:imagedata r:id="rId1964" o:title=""/>
                            </v:shape>
                            <o:OLEObject Type="Embed" ProgID="Equation.DSMT4" ShapeID="_x0000_i2317" DrawAspect="Content" ObjectID="_1805366960" r:id="rId1965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إذا كان</w:t>
                        </w:r>
                        <w:r>
                          <w:rPr>
                            <w:rFonts w:ascii="Traditional Arabic" w:hAnsi="Traditional Arabic" w:cs="Traditional Arabic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1065" w:dyaOrig="300" w14:anchorId="26DC4AFD">
                            <v:shape id="_x0000_i2319" type="#_x0000_t75" style="width:53.05pt;height:15.15pt">
                              <v:imagedata r:id="rId1966" o:title=""/>
                            </v:shape>
                            <o:OLEObject Type="Embed" ProgID="Equation.DSMT4" ShapeID="_x0000_i2319" DrawAspect="Content" ObjectID="_1805366961" r:id="rId1967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إن</w:t>
                        </w:r>
                        <w:r>
                          <w:rPr>
                            <w:rFonts w:ascii="Traditional Arabic" w:hAnsi="Traditional Arabic" w:cs="Traditional Arabic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5" w:dyaOrig="240" w14:anchorId="6C359124">
                            <v:shape id="_x0000_i2321" type="#_x0000_t75" style="width:11.35pt;height:11.35pt">
                              <v:imagedata r:id="rId1968" o:title=""/>
                            </v:shape>
                            <o:OLEObject Type="Embed" ProgID="Equation.DSMT4" ShapeID="_x0000_i2321" DrawAspect="Content" ObjectID="_1805366962" r:id="rId1969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و</w: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تشابه مباشر نسبته</w:t>
                        </w:r>
                        <w:r>
                          <w:rPr>
                            <w:rFonts w:ascii="Traditional Arabic" w:hAnsi="Traditional Arabic" w:cs="Traditional Arabic"/>
                            <w:position w:val="-20"/>
                            <w:sz w:val="24"/>
                            <w:szCs w:val="24"/>
                          </w:rPr>
                          <w:object w:dxaOrig="555" w:dyaOrig="540" w14:anchorId="5E0E0BFC">
                            <v:shape id="_x0000_i2323" type="#_x0000_t75" style="width:28.4pt;height:26.55pt">
                              <v:imagedata r:id="rId1970" o:title=""/>
                            </v:shape>
                            <o:OLEObject Type="Embed" ProgID="Equation.DSMT4" ShapeID="_x0000_i2323" DrawAspect="Content" ObjectID="_1805366963" r:id="rId1971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proofErr w:type="gramStart"/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و زاويته</w:t>
                        </w:r>
                        <w:proofErr w:type="gramEnd"/>
                        <w:r>
                          <w:rPr>
                            <w:rFonts w:ascii="Traditional Arabic" w:hAnsi="Traditional Arabic" w:cs="Traditional Arabic"/>
                            <w:position w:val="-18"/>
                            <w:sz w:val="24"/>
                            <w:szCs w:val="24"/>
                          </w:rPr>
                          <w:object w:dxaOrig="1020" w:dyaOrig="465" w14:anchorId="5BEEB0C4">
                            <v:shape id="_x0000_i2325" type="#_x0000_t75" style="width:51.15pt;height:22.75pt">
                              <v:imagedata r:id="rId1972" o:title=""/>
                            </v:shape>
                            <o:OLEObject Type="Embed" ProgID="Equation.DSMT4" ShapeID="_x0000_i2325" DrawAspect="Content" ObjectID="_1805366964" r:id="rId1973"/>
                          </w:object>
                        </w:r>
                        <w:r w:rsidRPr="009941A2">
                          <w:rPr>
                            <w:rFonts w:ascii="Traditional Arabic" w:hAnsi="Traditional Arabic" w:cs="Traditional Arabic"/>
                            <w:sz w:val="24"/>
                            <w:szCs w:val="24"/>
                            <w:rtl/>
                          </w:rPr>
                          <w:t>. مركزه النقطة الصامدة.</w:t>
                        </w:r>
                      </w:p>
                      <w:p w14:paraId="71FFA32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722CF74" w14:textId="77777777" w:rsidR="00644918" w:rsidRDefault="00000000" w:rsidP="000C0B02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/>
                          <w:ind w:left="14"/>
                          <w:jc w:val="center"/>
                          <w:rPr>
                            <w:rFonts w:ascii="Traditional Arabic" w:hAnsi="Traditional Arabic" w:cs="Traditional Arabic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تمرين محلول 2 الصفحة </w:t>
                        </w:r>
                        <w:proofErr w:type="gramStart"/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</w:rPr>
                          <w:t xml:space="preserve">173:   </w:t>
                        </w:r>
                        <w:proofErr w:type="gramEnd"/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 xml:space="preserve">[الهدف: 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 xml:space="preserve">تعيين تشابه مباشر مركزه نقطة </w:t>
                        </w:r>
                        <w:r w:rsidR="000C0B02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>علمت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rtl/>
                          </w:rPr>
                          <w:t xml:space="preserve"> لاحقتها</w:t>
                        </w:r>
                        <w:r w:rsidRPr="00A53121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C00000"/>
                            <w:rtl/>
                          </w:rPr>
                          <w:t>]</w:t>
                        </w:r>
                      </w:p>
                      <w:p w14:paraId="0D7D8FA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4FCAC8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C74372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17480C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D7E03B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660D1F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B635501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CC0FFC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32124E0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99065F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3A47E3D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88BBBE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23B493A4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190C4D5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9DBF972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6FD4AA0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E24CF84" w14:textId="77777777" w:rsidR="008869AA" w:rsidRPr="001B7DAC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F63DB2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4DC62C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5C5674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11898A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7A490B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F516F3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2E4E335A">
                <v:shape id="_x0000_s3175" type="#_x0000_t32" style="position:absolute;left:0;text-align:left;margin-left:35.8pt;margin-top:6.15pt;width:336.6pt;height:0;z-index:289" o:connectortype="straight" strokecolor="#484329" strokeweight="1pt">
                  <v:stroke dashstyle="longDashDot"/>
                </v:shape>
              </w:pict>
            </w: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225431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A8A96B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C5363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5BD8AE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385F51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175569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34548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9B2EB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5BBF0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BC515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688B89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61D5D3A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F8E7015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66EB2C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0FCCDA94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0EA1D6F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077F19B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47CAFAF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E6CA775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961405F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12EF429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FD9AE8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D08986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DCB85E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3DCCAA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5668E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03BE8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B16C6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998951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D9B8B82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343EE5D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701C549A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9E68A97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C5F7308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4CCF23E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5760392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B73EA1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28E7ECA4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646E0E4B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D272E5B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132A547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9F7395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C60805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D28AED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CC79C0F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50BAC942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28C7D2B4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4EB022F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16BF80CB" w14:textId="77777777" w:rsidR="006B1400" w:rsidRPr="000F3EC9" w:rsidRDefault="000000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0914C9FB">
                <v:roundrect id="_x0000_s3176" style="position:absolute;left:0;text-align:left;margin-left:52.9pt;margin-top:35.7pt;width:302.95pt;height:23.35pt;z-index:283" arcsize="10923f">
                  <v:textbox>
                    <w:txbxContent>
                      <w:p w14:paraId="4512D386" w14:textId="77777777" w:rsidR="008869AA" w:rsidRPr="000F4AA5" w:rsidRDefault="00000000" w:rsidP="00F80F5E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F80F5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26</w:t>
                        </w:r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0F5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29</w:t>
                        </w:r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F80F5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33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F80F5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81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6A701A"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4BBCBCAB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7D956431">
                <v:roundrect id="_x0000_s3177" style="position:absolute;left:0;text-align:left;margin-left:9.6pt;margin-top:522.6pt;width:122.9pt;height:38.65pt;rotation:270;z-index:285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6827DEEB" w14:textId="77777777" w:rsidR="00FF7F2D" w:rsidRPr="009271B1" w:rsidRDefault="00000000" w:rsidP="00FF7F2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5.العلاقة بين مجموعة من النقط في </w:t>
                        </w:r>
                        <w:proofErr w:type="spell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متسوي</w:t>
                        </w:r>
                        <w:proofErr w:type="spell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والتشابه المباشر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5C9FC1B3" w14:textId="77777777" w:rsidR="008869AA" w:rsidRPr="004E37B4" w:rsidRDefault="008869AA" w:rsidP="00C759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6731ACFA">
                <v:roundrect id="_x0000_s3178" style="position:absolute;left:0;text-align:left;margin-left:2pt;margin-top:2.05pt;width:104.7pt;height:38.65pt;z-index:281;mso-position-horizontal-relative:text;mso-position-vertical-relative:text" arcsize="10923f" strokecolor="#002060" strokeweight="1pt">
                  <v:textbox>
                    <w:txbxContent>
                      <w:p w14:paraId="074A2CF8" w14:textId="77777777" w:rsidR="008869AA" w:rsidRPr="009271B1" w:rsidRDefault="00000000" w:rsidP="00A8698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تذكير بالدرس الماضي  </w:t>
                        </w:r>
                        <w:proofErr w:type="gram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</w:t>
                        </w:r>
                      </w:p>
                      <w:p w14:paraId="43ABDC1E" w14:textId="77777777" w:rsidR="008869AA" w:rsidRPr="004E37B4" w:rsidRDefault="008869A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7C5D25A">
                <v:roundrect id="_x0000_s3179" style="position:absolute;left:0;text-align:left;margin-left:15.95pt;margin-top:327.85pt;width:112.2pt;height:40.65pt;rotation:270;z-index:288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2AAB3ACA" w14:textId="77777777" w:rsidR="008869AA" w:rsidRPr="009271B1" w:rsidRDefault="00000000" w:rsidP="00FF7F2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4.</w:t>
                        </w:r>
                        <w:r w:rsidR="00FF7F2D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طريقة تعيين تشابه مباشر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05FB325A" w14:textId="77777777" w:rsidR="008869AA" w:rsidRPr="00D4596D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7B23B73C">
                <v:roundrect id="_x0000_s3180" style="position:absolute;left:0;text-align:left;margin-left:15.95pt;margin-top:176.8pt;width:112.2pt;height:40.65pt;rotation:270;z-index:284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480C7BFD" w14:textId="77777777" w:rsidR="008869AA" w:rsidRPr="009271B1" w:rsidRDefault="00000000" w:rsidP="00FF7F2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FF7F2D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تحليل القانوني لتشابه مباشر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21FD6CC2" w14:textId="77777777" w:rsidR="008869AA" w:rsidRPr="00D4596D" w:rsidRDefault="008869A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4397268">
                <v:roundrect id="_x0000_s3181" style="position:absolute;left:0;text-align:left;margin-left:-2.3pt;margin-top:53.85pt;width:113.5pt;height:38.65pt;z-index:287;mso-position-horizontal-relative:text;mso-position-vertical-relative:text" arcsize="10923f" strokecolor="#c4bc96" strokeweight="1pt">
                  <v:textbox>
                    <w:txbxContent>
                      <w:p w14:paraId="0ACA4E60" w14:textId="77777777" w:rsidR="008869AA" w:rsidRPr="009271B1" w:rsidRDefault="00000000" w:rsidP="00FF7F2D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تقريب مفهوم </w:t>
                        </w:r>
                        <w:r w:rsidR="00FF7F2D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الكتابة القانونية للتشابه المباشر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10د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.</w:t>
                        </w:r>
                      </w:p>
                      <w:p w14:paraId="0E2D6922" w14:textId="77777777" w:rsidR="008869AA" w:rsidRPr="004E37B4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61ECDB3F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411A34A9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2562FF67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4AE6D221">
                <v:shape id="_x0000_s3182" type="#_x0000_t202" style="position:absolute;left:0;text-align:left;margin-left:-10.7pt;margin-top:16.15pt;width:586pt;height:15pt;z-index:-2;mso-position-horizontal-relative:text;mso-position-vertical-relative:text" stroked="f">
                  <v:textbox>
                    <w:txbxContent>
                      <w:p w14:paraId="13CF483E" w14:textId="77777777" w:rsidR="008869AA" w:rsidRPr="007C316F" w:rsidRDefault="00000000" w:rsidP="001C5ADC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 w:rsidR="001C5AD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خواص التشابه المباشر</w:t>
                        </w:r>
                        <w:r w:rsidR="00644918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2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121330CB" w14:textId="77777777" w:rsidR="008869AA" w:rsidRDefault="008869AA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130593A8" w14:textId="6100159C" w:rsidR="00FD0269" w:rsidRDefault="00FD0269" w:rsidP="00AA556E">
      <w:pPr>
        <w:bidi/>
        <w:ind w:right="-993"/>
        <w:rPr>
          <w:color w:val="D9D9D9"/>
          <w:sz w:val="16"/>
          <w:szCs w:val="16"/>
          <w:lang w:bidi="ar-DZ"/>
        </w:rPr>
      </w:pPr>
    </w:p>
    <w:p w14:paraId="54CC16B8" w14:textId="412B6970" w:rsidR="0031156C" w:rsidRPr="009358D6" w:rsidRDefault="0031156C" w:rsidP="009358D6">
      <w:pPr>
        <w:tabs>
          <w:tab w:val="left" w:pos="5132"/>
        </w:tabs>
        <w:bidi/>
        <w:rPr>
          <w:sz w:val="16"/>
          <w:szCs w:val="16"/>
          <w:lang w:bidi="ar-DZ"/>
        </w:rPr>
        <w:sectPr w:rsidR="0031156C" w:rsidRPr="009358D6" w:rsidSect="004C2A16">
          <w:pgSz w:w="11906" w:h="16838"/>
          <w:pgMar w:top="284" w:right="1417" w:bottom="142" w:left="1417" w:header="708" w:footer="708" w:gutter="0"/>
          <w:pgNumType w:start="1"/>
          <w:cols w:space="708"/>
          <w:docGrid w:linePitch="360"/>
        </w:sectPr>
      </w:pPr>
    </w:p>
    <w:tbl>
      <w:tblPr>
        <w:bidiVisual/>
        <w:tblW w:w="11627" w:type="dxa"/>
        <w:tblInd w:w="-1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"/>
        <w:gridCol w:w="708"/>
        <w:gridCol w:w="2410"/>
        <w:gridCol w:w="2552"/>
        <w:gridCol w:w="215"/>
        <w:gridCol w:w="2182"/>
        <w:gridCol w:w="296"/>
        <w:gridCol w:w="425"/>
        <w:gridCol w:w="310"/>
        <w:gridCol w:w="2242"/>
        <w:gridCol w:w="142"/>
      </w:tblGrid>
      <w:tr w:rsidR="00FE1DDC" w14:paraId="435CA0F2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3118" w:type="dxa"/>
            <w:gridSpan w:val="2"/>
            <w:tcBorders>
              <w:top w:val="thinThickSmallGap" w:sz="24" w:space="0" w:color="auto"/>
              <w:left w:val="thinThickSmallGap" w:sz="24" w:space="0" w:color="auto"/>
              <w:right w:val="single" w:sz="4" w:space="0" w:color="auto"/>
            </w:tcBorders>
            <w:vAlign w:val="center"/>
          </w:tcPr>
          <w:p w14:paraId="3490807D" w14:textId="77777777" w:rsidR="00705A5B" w:rsidRPr="00FF745E" w:rsidRDefault="00000000" w:rsidP="00635C26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lastRenderedPageBreak/>
              <w:t>الم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</w:t>
            </w:r>
            <w:r w:rsidRPr="00E5292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ــاد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رياض</w:t>
            </w:r>
            <w:r w:rsidRPr="006346E7">
              <w:rPr>
                <w:rFonts w:ascii="ae_AlMothnna" w:hAnsi="ae_AlMothnna" w:cs="ae_AlMothnna"/>
                <w:b/>
                <w:bCs/>
                <w:color w:val="FFC000"/>
                <w:sz w:val="24"/>
                <w:szCs w:val="24"/>
                <w:rtl/>
                <w:lang w:bidi="ar-DZ"/>
              </w:rPr>
              <w:t>ـيات</w:t>
            </w:r>
          </w:p>
        </w:tc>
        <w:tc>
          <w:tcPr>
            <w:tcW w:w="2767" w:type="dxa"/>
            <w:gridSpan w:val="2"/>
            <w:tcBorders>
              <w:top w:val="thinThickSmallGap" w:sz="2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9E079D" w14:textId="77777777" w:rsidR="00705A5B" w:rsidRPr="00092BE8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 w:rsidRPr="00092BE8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الأستاذ</w:t>
            </w:r>
            <w:r w:rsidRPr="00092BE8">
              <w:rPr>
                <w:rFonts w:cs="Traditional Arabic" w:hint="cs"/>
                <w:b/>
                <w:bCs/>
                <w:rtl/>
                <w:lang w:bidi="ar-DZ"/>
              </w:rPr>
              <w:t xml:space="preserve">: </w:t>
            </w:r>
            <w:proofErr w:type="spellStart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>مومنـة</w:t>
            </w:r>
            <w:proofErr w:type="spellEnd"/>
            <w:r w:rsidRPr="00092BE8">
              <w:rPr>
                <w:rFonts w:ascii="ae_AlMothnna" w:hAnsi="ae_AlMothnna" w:cs="ae_AlMothnna"/>
                <w:b/>
                <w:bCs/>
                <w:color w:val="0070C0"/>
                <w:rtl/>
                <w:lang w:bidi="ar-DZ"/>
              </w:rPr>
              <w:t xml:space="preserve"> عبدالكريـم</w:t>
            </w:r>
          </w:p>
        </w:tc>
        <w:tc>
          <w:tcPr>
            <w:tcW w:w="2903" w:type="dxa"/>
            <w:gridSpan w:val="3"/>
            <w:tcBorders>
              <w:top w:val="thinThickSmallGap" w:sz="24" w:space="0" w:color="auto"/>
              <w:left w:val="single" w:sz="4" w:space="0" w:color="auto"/>
            </w:tcBorders>
            <w:vAlign w:val="center"/>
          </w:tcPr>
          <w:p w14:paraId="1796E176" w14:textId="77777777" w:rsidR="00705A5B" w:rsidRPr="00A8777A" w:rsidRDefault="00000000" w:rsidP="000664DD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ـخ الرسم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.  </w:t>
            </w:r>
            <w:r w:rsidR="00F67F3D">
              <w:rPr>
                <w:rFonts w:cs="Traditional Arabic" w:hint="cs"/>
                <w:b/>
                <w:bCs/>
                <w:rtl/>
                <w:lang w:bidi="ar-DZ"/>
              </w:rPr>
              <w:t>فيفري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6D4400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1</w:t>
            </w:r>
          </w:p>
        </w:tc>
        <w:tc>
          <w:tcPr>
            <w:tcW w:w="2552" w:type="dxa"/>
            <w:gridSpan w:val="2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12543407" w14:textId="77777777" w:rsidR="00705A5B" w:rsidRPr="00A8777A" w:rsidRDefault="00000000" w:rsidP="00740C81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ال</w:t>
            </w:r>
            <w:r w:rsidRPr="00A8777A">
              <w:rPr>
                <w:rFonts w:cs="Traditional Arabic" w:hint="cs"/>
                <w:b/>
                <w:bCs/>
                <w:color w:val="00B0F0"/>
                <w:u w:val="double"/>
                <w:rtl/>
                <w:lang w:bidi="ar-DZ"/>
              </w:rPr>
              <w:t>تاريخ الفعلي:</w:t>
            </w:r>
            <w:r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.....  </w:t>
            </w:r>
            <w:proofErr w:type="spellStart"/>
            <w:r w:rsidR="00740C81">
              <w:rPr>
                <w:rFonts w:cs="Traditional Arabic" w:hint="cs"/>
                <w:b/>
                <w:bCs/>
                <w:rtl/>
                <w:lang w:bidi="ar-DZ"/>
              </w:rPr>
              <w:t>أفريل</w:t>
            </w:r>
            <w:proofErr w:type="spellEnd"/>
            <w:r w:rsidR="008E6BD3" w:rsidRPr="00A8777A">
              <w:rPr>
                <w:rFonts w:cs="Traditional Arabic" w:hint="cs"/>
                <w:b/>
                <w:bCs/>
                <w:rtl/>
                <w:lang w:bidi="ar-DZ"/>
              </w:rPr>
              <w:t xml:space="preserve"> </w:t>
            </w:r>
            <w:r w:rsidR="001779F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01</w:t>
            </w:r>
            <w:r w:rsidR="004E7917">
              <w:rPr>
                <w:rFonts w:cs="Traditional Arabic" w:hint="cs"/>
                <w:b/>
                <w:bCs/>
                <w:color w:val="C0504D"/>
                <w:u w:val="double"/>
                <w:rtl/>
                <w:lang w:bidi="ar-DZ"/>
              </w:rPr>
              <w:t>2</w:t>
            </w:r>
          </w:p>
        </w:tc>
      </w:tr>
      <w:tr w:rsidR="00FE1DDC" w14:paraId="5051BBBA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5670" w:type="dxa"/>
            <w:gridSpan w:val="3"/>
            <w:tcBorders>
              <w:left w:val="thinThickSmallGap" w:sz="24" w:space="0" w:color="auto"/>
              <w:right w:val="single" w:sz="4" w:space="0" w:color="auto"/>
            </w:tcBorders>
            <w:vAlign w:val="center"/>
          </w:tcPr>
          <w:p w14:paraId="53974ACA" w14:textId="77777777" w:rsidR="0031698A" w:rsidRPr="00140BA6" w:rsidRDefault="00000000" w:rsidP="00740C81">
            <w:pPr>
              <w:bidi/>
              <w:spacing w:after="0" w:line="240" w:lineRule="auto"/>
              <w:rPr>
                <w:rFonts w:ascii="ae_AlMothnna" w:hAnsi="ae_AlMothnna" w:cs="ae_AlMothnna"/>
                <w:b/>
                <w:bCs/>
                <w:color w:val="C00000"/>
                <w:sz w:val="24"/>
                <w:szCs w:val="24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 xml:space="preserve">الباب </w:t>
            </w:r>
            <w:r w:rsidR="00740C81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11</w:t>
            </w:r>
            <w:r w:rsidRPr="00DE00FD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ouble"/>
                <w:rtl/>
                <w:lang w:bidi="ar-DZ"/>
              </w:rPr>
              <w:t>:</w:t>
            </w:r>
            <w:r w:rsidRPr="00DE00FD">
              <w:rPr>
                <w:rFonts w:ascii="ae_AlMothnna" w:hAnsi="ae_AlMothnna" w:cs="ae_AlMothnna" w:hint="cs"/>
                <w:b/>
                <w:bCs/>
                <w:color w:val="C00000"/>
                <w:sz w:val="24"/>
                <w:szCs w:val="24"/>
                <w:rtl/>
                <w:lang w:bidi="ar-DZ"/>
              </w:rPr>
              <w:t xml:space="preserve"> </w:t>
            </w:r>
            <w:r w:rsidR="00740C81"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>التشابه المباشر</w:t>
            </w:r>
            <w:r>
              <w:rPr>
                <w:rFonts w:ascii="ae_AlMothnna" w:hAnsi="ae_AlMothnna" w:cs="ae_AlMothnna" w:hint="cs"/>
                <w:b/>
                <w:bCs/>
                <w:color w:val="C00000"/>
                <w:rtl/>
                <w:lang w:bidi="ar-DZ"/>
              </w:rPr>
              <w:t xml:space="preserve"> </w:t>
            </w:r>
          </w:p>
        </w:tc>
        <w:tc>
          <w:tcPr>
            <w:tcW w:w="2397" w:type="dxa"/>
            <w:gridSpan w:val="2"/>
            <w:tcBorders>
              <w:left w:val="single" w:sz="4" w:space="0" w:color="auto"/>
            </w:tcBorders>
            <w:vAlign w:val="center"/>
          </w:tcPr>
          <w:p w14:paraId="6E1D1048" w14:textId="77777777" w:rsidR="0031698A" w:rsidRPr="00FF745E" w:rsidRDefault="00000000" w:rsidP="0018761A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رقم </w:t>
            </w:r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 xml:space="preserve">مذكرة </w:t>
            </w:r>
            <w:proofErr w:type="gramStart"/>
            <w:r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التحضير</w:t>
            </w:r>
            <w:r w:rsidRPr="00F25160">
              <w:rPr>
                <w:rFonts w:cs="Traditional Arabic" w:hint="cs"/>
                <w:b/>
                <w:bCs/>
                <w:color w:val="7030A0"/>
                <w:sz w:val="28"/>
                <w:szCs w:val="28"/>
                <w:u w:val="dash"/>
                <w:rtl/>
                <w:lang w:bidi="ar-DZ"/>
              </w:rPr>
              <w:t>:</w:t>
            </w:r>
            <w:r>
              <w:rPr>
                <w:rFonts w:cs="Traditional Arabic" w:hint="cs"/>
                <w:color w:val="808080"/>
                <w:sz w:val="18"/>
                <w:szCs w:val="18"/>
                <w:rtl/>
                <w:lang w:bidi="ar-DZ"/>
              </w:rPr>
              <w:t xml:space="preserve">   </w:t>
            </w:r>
            <w:proofErr w:type="gramEnd"/>
            <w:r w:rsidR="0018761A">
              <w:rPr>
                <w:rFonts w:cs="Traditional Arabic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62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6C067F62" w14:textId="77777777" w:rsidR="0031698A" w:rsidRPr="00FF745E" w:rsidRDefault="00000000" w:rsidP="008E6BD3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ستــوى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u w:val="double"/>
                <w:rtl/>
                <w:lang w:bidi="ar-DZ"/>
              </w:rPr>
              <w:t xml:space="preserve"> 3</w:t>
            </w:r>
            <w:proofErr w:type="gramEnd"/>
            <w:r>
              <w:rPr>
                <w:rFonts w:cs="Traditional Arabic" w:hint="cs"/>
                <w:b/>
                <w:bCs/>
                <w:color w:val="C0504D"/>
                <w:sz w:val="28"/>
                <w:szCs w:val="28"/>
                <w:rtl/>
                <w:lang w:bidi="ar-DZ"/>
              </w:rPr>
              <w:t xml:space="preserve"> ر</w:t>
            </w:r>
          </w:p>
        </w:tc>
      </w:tr>
      <w:tr w:rsidR="00FE1DDC" w14:paraId="32B73510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067" w:type="dxa"/>
            <w:gridSpan w:val="5"/>
            <w:tcBorders>
              <w:left w:val="thinThickSmallGap" w:sz="24" w:space="0" w:color="auto"/>
            </w:tcBorders>
            <w:vAlign w:val="center"/>
          </w:tcPr>
          <w:p w14:paraId="6A9BA26A" w14:textId="77777777" w:rsidR="006C1BCB" w:rsidRPr="00FF745E" w:rsidRDefault="00000000" w:rsidP="0018761A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E5292D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وحدة التعليمي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18761A">
              <w:rPr>
                <w:rFonts w:cs="Traditional Arabic" w:hint="cs"/>
                <w:b/>
                <w:bCs/>
                <w:color w:val="0099CC"/>
                <w:sz w:val="26"/>
                <w:szCs w:val="26"/>
                <w:rtl/>
                <w:lang w:bidi="ar-DZ"/>
              </w:rPr>
              <w:t>توظيف خواص التشابه المباشر</w:t>
            </w:r>
          </w:p>
        </w:tc>
        <w:tc>
          <w:tcPr>
            <w:tcW w:w="3273" w:type="dxa"/>
            <w:gridSpan w:val="4"/>
            <w:tcBorders>
              <w:right w:val="thinThickSmallGap" w:sz="24" w:space="0" w:color="auto"/>
            </w:tcBorders>
            <w:vAlign w:val="center"/>
          </w:tcPr>
          <w:p w14:paraId="6FB2A029" w14:textId="77777777" w:rsidR="006C1BCB" w:rsidRPr="00FF745E" w:rsidRDefault="00000000" w:rsidP="009E1A95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المــــ</w:t>
            </w:r>
            <w:r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ــــــــــ</w:t>
            </w:r>
            <w:r w:rsidRPr="00F25160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double"/>
                <w:rtl/>
                <w:lang w:bidi="ar-DZ"/>
              </w:rPr>
              <w:t>دة</w:t>
            </w:r>
            <w:r>
              <w:rPr>
                <w:rFonts w:cs="Traditional Arabic" w:hint="cs"/>
                <w:b/>
                <w:bCs/>
                <w:color w:val="00B0F0"/>
                <w:sz w:val="28"/>
                <w:szCs w:val="28"/>
                <w:u w:val="double"/>
                <w:rtl/>
                <w:lang w:bidi="ar-DZ"/>
              </w:rPr>
              <w:t xml:space="preserve">: </w:t>
            </w:r>
            <w:r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2 </w:t>
            </w:r>
            <w:r w:rsidR="002E2DD1">
              <w:rPr>
                <w:rFonts w:cs="Traditional Arabic" w:hint="cs"/>
                <w:b/>
                <w:bCs/>
                <w:color w:val="FF0000"/>
                <w:sz w:val="24"/>
                <w:szCs w:val="24"/>
                <w:u w:val="double"/>
                <w:rtl/>
                <w:lang w:bidi="ar-DZ"/>
              </w:rPr>
              <w:t xml:space="preserve">ســاعة </w:t>
            </w:r>
          </w:p>
        </w:tc>
      </w:tr>
      <w:tr w:rsidR="00FE1DDC" w14:paraId="4DD37B96" w14:textId="77777777" w:rsidTr="00E14936">
        <w:trPr>
          <w:gridBefore w:val="1"/>
          <w:gridAfter w:val="1"/>
          <w:wBefore w:w="145" w:type="dxa"/>
          <w:wAfter w:w="142" w:type="dxa"/>
        </w:trPr>
        <w:tc>
          <w:tcPr>
            <w:tcW w:w="8363" w:type="dxa"/>
            <w:gridSpan w:val="6"/>
            <w:tcBorders>
              <w:left w:val="thinThickSmallGap" w:sz="24" w:space="0" w:color="auto"/>
            </w:tcBorders>
            <w:vAlign w:val="center"/>
          </w:tcPr>
          <w:p w14:paraId="397B7D81" w14:textId="77777777" w:rsidR="00B41207" w:rsidRPr="00FF745E" w:rsidRDefault="00000000" w:rsidP="0018761A">
            <w:pPr>
              <w:bidi/>
              <w:spacing w:after="0" w:line="240" w:lineRule="auto"/>
              <w:rPr>
                <w:rFonts w:cs="Traditional Arabic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الكفاءات </w:t>
            </w:r>
            <w:r w:rsidRPr="00373A81">
              <w:rPr>
                <w:rFonts w:cs="Traditional Arabic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المستهدفة</w:t>
            </w:r>
            <w:r w:rsidRPr="00FF745E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3217A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تو</w:t>
            </w:r>
            <w:r w:rsidR="0018761A">
              <w:rPr>
                <w:rFonts w:cs="Traditional Arabic" w:hint="cs"/>
                <w:b/>
                <w:bCs/>
                <w:color w:val="0070C0"/>
                <w:rtl/>
                <w:lang w:bidi="ar-DZ"/>
              </w:rPr>
              <w:t>ظيف خواص التشابه المباشر لحل مسائل هندسية. والأشكال الهندسية</w:t>
            </w:r>
          </w:p>
        </w:tc>
        <w:tc>
          <w:tcPr>
            <w:tcW w:w="2977" w:type="dxa"/>
            <w:gridSpan w:val="3"/>
            <w:tcBorders>
              <w:right w:val="thinThickSmallGap" w:sz="24" w:space="0" w:color="auto"/>
            </w:tcBorders>
            <w:vAlign w:val="center"/>
          </w:tcPr>
          <w:p w14:paraId="518A9DC5" w14:textId="77777777" w:rsidR="00B41207" w:rsidRPr="001908C4" w:rsidRDefault="00000000" w:rsidP="00B87A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sz w:val="18"/>
                <w:szCs w:val="18"/>
                <w:rtl/>
                <w:lang w:bidi="ar-DZ"/>
              </w:rPr>
            </w:pPr>
            <w:r w:rsidRPr="001908C4">
              <w:rPr>
                <w:rFonts w:cs="Traditional Arabic" w:hint="cs"/>
                <w:b/>
                <w:bCs/>
                <w:color w:val="00B0F0"/>
                <w:sz w:val="18"/>
                <w:szCs w:val="18"/>
                <w:u w:val="double"/>
                <w:rtl/>
                <w:lang w:bidi="ar-DZ"/>
              </w:rPr>
              <w:t xml:space="preserve">الوسائل التعليمية: </w:t>
            </w:r>
            <w:r>
              <w:rPr>
                <w:rFonts w:cs="Traditional Arabic" w:hint="cs"/>
                <w:b/>
                <w:bCs/>
                <w:color w:val="C00000"/>
                <w:sz w:val="18"/>
                <w:szCs w:val="18"/>
                <w:u w:val="double"/>
                <w:rtl/>
                <w:lang w:bidi="ar-DZ"/>
              </w:rPr>
              <w:t>الجديد + الكتاب المدرسي</w:t>
            </w:r>
          </w:p>
        </w:tc>
      </w:tr>
      <w:tr w:rsidR="00FE1DDC" w14:paraId="5AC5C211" w14:textId="77777777" w:rsidTr="00E14936">
        <w:tc>
          <w:tcPr>
            <w:tcW w:w="853" w:type="dxa"/>
            <w:gridSpan w:val="2"/>
          </w:tcPr>
          <w:p w14:paraId="45390E58" w14:textId="77777777" w:rsidR="006B1400" w:rsidRDefault="00000000" w:rsidP="00FF745E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highlight w:val="lightGray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راحل</w:t>
            </w:r>
          </w:p>
        </w:tc>
        <w:tc>
          <w:tcPr>
            <w:tcW w:w="8390" w:type="dxa"/>
            <w:gridSpan w:val="7"/>
          </w:tcPr>
          <w:p w14:paraId="38E8328A" w14:textId="77777777" w:rsidR="006B1400" w:rsidRPr="00076ACF" w:rsidRDefault="00000000" w:rsidP="009073FA">
            <w:pPr>
              <w:tabs>
                <w:tab w:val="left" w:pos="961"/>
                <w:tab w:val="center" w:pos="4087"/>
              </w:tabs>
              <w:bidi/>
              <w:spacing w:after="0" w:line="240" w:lineRule="auto"/>
              <w:rPr>
                <w:rFonts w:cs="Traditional Arabic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r>
              <w:rPr>
                <w:rFonts w:cs="MCS Diwany2 S_U normal."/>
                <w:b/>
                <w:bCs/>
                <w:color w:val="0070C0"/>
                <w:sz w:val="32"/>
                <w:szCs w:val="32"/>
                <w:rtl/>
                <w:lang w:bidi="ar-DZ"/>
              </w:rPr>
              <w:tab/>
            </w:r>
            <w:proofErr w:type="gramStart"/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[</w:t>
            </w:r>
            <w:r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 xml:space="preserve"> </w:t>
            </w:r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>سـير</w:t>
            </w:r>
            <w:proofErr w:type="gramEnd"/>
            <w:r w:rsidR="00846B85"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أنشطة</w:t>
            </w:r>
            <w:r w:rsidRPr="00076ACF"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التعليمية</w:t>
            </w:r>
            <w:r>
              <w:rPr>
                <w:rFonts w:cs="Traditional Arabic" w:hint="cs"/>
                <w:b/>
                <w:bCs/>
                <w:color w:val="00B050"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FE47BF">
              <w:rPr>
                <w:rFonts w:cs="MCS Diwany2 S_U normal." w:hint="cs"/>
                <w:b/>
                <w:bCs/>
                <w:color w:val="0070C0"/>
                <w:sz w:val="32"/>
                <w:szCs w:val="32"/>
                <w:rtl/>
                <w:lang w:bidi="ar-DZ"/>
              </w:rPr>
              <w:t>]</w:t>
            </w:r>
          </w:p>
        </w:tc>
        <w:tc>
          <w:tcPr>
            <w:tcW w:w="2384" w:type="dxa"/>
            <w:gridSpan w:val="2"/>
          </w:tcPr>
          <w:p w14:paraId="3EE7B98A" w14:textId="77777777" w:rsidR="006B1400" w:rsidRPr="00076ACF" w:rsidRDefault="00000000" w:rsidP="00A51068">
            <w:pPr>
              <w:bidi/>
              <w:spacing w:after="0" w:line="240" w:lineRule="auto"/>
              <w:jc w:val="center"/>
              <w:rPr>
                <w:rFonts w:cs="Traditional Arabic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</w:pPr>
            <w:r w:rsidRPr="00076ACF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مؤشرات</w:t>
            </w:r>
            <w:r w:rsidR="001E7E8E">
              <w:rPr>
                <w:rFonts w:cs="Traditional Arabic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وتقنيات</w:t>
            </w:r>
          </w:p>
        </w:tc>
      </w:tr>
      <w:tr w:rsidR="00FE1DDC" w14:paraId="1EF01127" w14:textId="77777777" w:rsidTr="005A03CA">
        <w:trPr>
          <w:gridBefore w:val="1"/>
          <w:wBefore w:w="145" w:type="dxa"/>
          <w:cantSplit/>
          <w:trHeight w:val="13527"/>
        </w:trPr>
        <w:tc>
          <w:tcPr>
            <w:tcW w:w="708" w:type="dxa"/>
            <w:tcBorders>
              <w:bottom w:val="nil"/>
            </w:tcBorders>
          </w:tcPr>
          <w:p w14:paraId="6FB2E555" w14:textId="77777777" w:rsidR="006B1400" w:rsidRPr="00FF745E" w:rsidRDefault="00000000" w:rsidP="005A03C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47BE6911">
                <v:shape id="_x0000_s3270" type="#_x0000_t161" style="position:absolute;left:0;text-align:left;margin-left:-74.35pt;margin-top:328.75pt;width:172pt;height:20.9pt;rotation:270;z-index:294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طرائق وخواص"/>
                </v:shape>
              </w:pict>
            </w:r>
            <w:r>
              <w:rPr>
                <w:noProof/>
                <w:rtl/>
              </w:rPr>
              <w:pict w14:anchorId="6ED1950D">
                <v:shape id="_x0000_s3271" type="#_x0000_t161" style="position:absolute;left:0;text-align:left;margin-left:-3.7pt;margin-top:15.1pt;width:32.45pt;height:11.85pt;rotation:270;z-index:292;mso-position-horizontal-relative:text;mso-position-vertical-relative:text" adj="0" filled="f" fillcolor="#ffc000" strokecolor="#c4bc96">
                  <v:fill recolor="t"/>
                  <v:shadow color="#868686"/>
                  <v:textpath style="font-family:&quot;ae_AlHor&quot;;v-text-kern:t" trim="t" fitpath="t" xscale="f" string="تهيئة"/>
                </v:shape>
              </w:pict>
            </w:r>
          </w:p>
        </w:tc>
        <w:tc>
          <w:tcPr>
            <w:tcW w:w="8390" w:type="dxa"/>
            <w:gridSpan w:val="7"/>
          </w:tcPr>
          <w:p w14:paraId="3D14E1F1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D9D9D9"/>
                <w:sz w:val="18"/>
                <w:szCs w:val="18"/>
                <w:rtl/>
                <w:lang w:eastAsia="fr-FR"/>
              </w:rPr>
              <w:pict w14:anchorId="795018CB">
                <v:shape id="_x0000_s3272" type="#_x0000_t202" style="position:absolute;left:0;text-align:left;margin-left:-.7pt;margin-top:2.85pt;width:411.55pt;height:36.45pt;z-index:290;mso-position-horizontal-relative:text;mso-position-vertical-relative:text">
                  <v:textbox>
                    <w:txbxContent>
                      <w:p w14:paraId="371D84EA" w14:textId="77777777" w:rsidR="008869AA" w:rsidRDefault="00000000" w:rsidP="008D5E9E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1. وضعية </w:t>
                        </w:r>
                        <w:proofErr w:type="gramStart"/>
                        <w:r w:rsidRPr="00591D7D">
                          <w:rPr>
                            <w:rFonts w:cs="Traditional Arabic" w:hint="cs"/>
                            <w:b/>
                            <w:bCs/>
                            <w:color w:val="CC66FF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>الانطلاق</w:t>
                        </w:r>
                        <w:r w:rsidRPr="00591D7D">
                          <w:rPr>
                            <w:rFonts w:cs="Traditional Arabic" w:hint="cs"/>
                            <w:color w:val="CC66FF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 w:rsidRPr="00320F40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ذكير</w:t>
                        </w:r>
                        <w:proofErr w:type="gramEnd"/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345DB9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ب</w:t>
                        </w:r>
                        <w:r w:rsidR="008D5E9E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مختلف خواص التشابه المباشر والتحليل القانوني للتشابه</w:t>
                        </w:r>
                      </w:p>
                      <w:p w14:paraId="0280D2CA" w14:textId="77777777" w:rsidR="008869AA" w:rsidRDefault="008869AA" w:rsidP="005B0A84">
                        <w:pPr>
                          <w:pBdr>
                            <w:top w:val="single" w:sz="4" w:space="1" w:color="auto"/>
                            <w:left w:val="single" w:sz="4" w:space="4" w:color="auto"/>
                            <w:bottom w:val="single" w:sz="4" w:space="1" w:color="auto"/>
                            <w:right w:val="single" w:sz="4" w:space="4" w:color="auto"/>
                          </w:pBdr>
                          <w:tabs>
                            <w:tab w:val="right" w:pos="227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……………</w:t>
            </w:r>
            <w:r w:rsidR="006B1400">
              <w:rPr>
                <w:color w:val="D9D9D9"/>
                <w:sz w:val="18"/>
                <w:szCs w:val="18"/>
                <w:lang w:bidi="ar-DZ"/>
              </w:rPr>
              <w:t>…………………………….</w:t>
            </w:r>
            <w:r w:rsidR="006B1400" w:rsidRPr="000F3EC9">
              <w:rPr>
                <w:color w:val="D9D9D9"/>
                <w:sz w:val="18"/>
                <w:szCs w:val="18"/>
                <w:lang w:bidi="ar-DZ"/>
              </w:rPr>
              <w:t>……………………………………………………………......</w:t>
            </w:r>
          </w:p>
          <w:p w14:paraId="652CC25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127D9F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0E0F30D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>
              <w:rPr>
                <w:noProof/>
                <w:color w:val="FFFFFF"/>
                <w:sz w:val="18"/>
                <w:szCs w:val="18"/>
                <w:rtl/>
                <w:lang w:eastAsia="fr-FR"/>
              </w:rPr>
              <w:pict w14:anchorId="10D4145E">
                <v:rect id="_x0000_s3273" style="position:absolute;left:0;text-align:left;margin-left:-1.5pt;margin-top:2.1pt;width:411.55pt;height:643.65pt;z-index:291" strokecolor="#ddd8c2" strokeweight="3pt">
                  <v:stroke linestyle="thinThick"/>
                  <v:textbox>
                    <w:txbxContent>
                      <w:p w14:paraId="182821DC" w14:textId="77777777" w:rsidR="008869AA" w:rsidRDefault="009971B3" w:rsidP="00345DB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1. تمرين 5 الصفحة 178</w:t>
                        </w:r>
                      </w:p>
                      <w:p w14:paraId="56A7C432" w14:textId="77777777" w:rsidR="008869AA" w:rsidRDefault="009971B3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عيين تشابه مباشر</w:t>
                        </w:r>
                      </w:p>
                      <w:p w14:paraId="7D1E92BE" w14:textId="77777777" w:rsidR="009971B3" w:rsidRDefault="00045CA9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البرهان على تشابه مثلثين باستعمال خواص التشابه المباشر</w:t>
                        </w:r>
                      </w:p>
                      <w:p w14:paraId="18F08866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5EAD70D1" w14:textId="77777777" w:rsidR="008869AA" w:rsidRPr="00645314" w:rsidRDefault="008869AA" w:rsidP="0064531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color w:val="000000"/>
                            <w:sz w:val="14"/>
                            <w:szCs w:val="14"/>
                            <w:rtl/>
                            <w:lang w:bidi="ar-DZ"/>
                          </w:rPr>
                        </w:pPr>
                      </w:p>
                      <w:p w14:paraId="3ECDF1DE" w14:textId="77777777" w:rsidR="00045CA9" w:rsidRDefault="00000000" w:rsidP="00045CA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2. تمرين 6 الصفحة 178</w:t>
                        </w:r>
                      </w:p>
                      <w:p w14:paraId="7DC4B9B8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ستعمال خواص التشابه في مسائل هندسية عامة</w:t>
                        </w:r>
                      </w:p>
                      <w:p w14:paraId="7F15D382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حساب زوايا وفق تشابه مباشر.</w:t>
                        </w:r>
                      </w:p>
                      <w:p w14:paraId="03601240" w14:textId="77777777" w:rsidR="00045CA9" w:rsidRDefault="00000000" w:rsidP="00045CA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3. تمرين 15 الصفحة 179</w:t>
                        </w:r>
                      </w:p>
                      <w:p w14:paraId="17A8C3A5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عيين عبارة مركبة لتشابه بمعرفة عناصره المميزة</w:t>
                        </w:r>
                      </w:p>
                      <w:p w14:paraId="406652BB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308095D8" w14:textId="77777777" w:rsidR="00045CA9" w:rsidRDefault="00000000" w:rsidP="00045CA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4. تمرين 19 الصفحة 180</w:t>
                        </w:r>
                      </w:p>
                      <w:p w14:paraId="50014500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عيين عناصر تشابه مباشر بمعرفة صور نقط معلومة بلواحقها</w:t>
                        </w:r>
                      </w:p>
                      <w:p w14:paraId="5BC1006B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حل جملة معادلتين لمجهولين</w:t>
                        </w:r>
                      </w:p>
                      <w:p w14:paraId="1639E689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464DCB31" w14:textId="77777777" w:rsidR="00045CA9" w:rsidRDefault="00000000" w:rsidP="00045CA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5. تمرين 28 الصفحة 181</w:t>
                        </w:r>
                      </w:p>
                      <w:p w14:paraId="31790433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عيين صورة دائرة بمعرفة العبارة المركبة لتشابه مباشر</w:t>
                        </w:r>
                      </w:p>
                      <w:p w14:paraId="0AA2D380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تعيين صورة مستقيم وفق عبارة مركبة لتشابه.</w:t>
                        </w:r>
                      </w:p>
                      <w:p w14:paraId="2398871B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2D83D3BA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355E53E6" w14:textId="77777777" w:rsidR="00045CA9" w:rsidRDefault="00000000" w:rsidP="00045CA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6. تمرين 34 الصفحة 182</w:t>
                        </w:r>
                      </w:p>
                      <w:p w14:paraId="7EC56369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تعيين عناصر تحويل وفق عبارة بمعطيات مجهولة</w:t>
                        </w:r>
                      </w:p>
                      <w:p w14:paraId="7583B092" w14:textId="77777777" w:rsidR="00045CA9" w:rsidRDefault="00000000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التمييز بين مختلف التحويلات وعناصرها المميزة</w:t>
                        </w:r>
                      </w:p>
                      <w:p w14:paraId="5819D3F0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71E4849D" w14:textId="77777777" w:rsidR="00045CA9" w:rsidRDefault="00000000" w:rsidP="00516CB3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ae_AlMateen" w:hAnsi="ae_AlMateen" w:cs="ae_AlMateen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7. تمرين </w:t>
                        </w:r>
                        <w:r w:rsidR="00516CB3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42</w:t>
                        </w:r>
                        <w:r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 xml:space="preserve"> الصفحة </w:t>
                        </w:r>
                        <w:proofErr w:type="gramStart"/>
                        <w:r w:rsidR="00516CB3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183  [</w:t>
                        </w:r>
                        <w:proofErr w:type="gramEnd"/>
                        <w:r w:rsidR="00516CB3">
                          <w:rPr>
                            <w:rFonts w:ascii="ae_AlMateen" w:hAnsi="ae_AlMateen" w:cs="ae_AlMateen" w:hint="cs"/>
                            <w:color w:val="C00000"/>
                            <w:sz w:val="32"/>
                            <w:szCs w:val="32"/>
                            <w:rtl/>
                            <w:lang w:bidi="ar-DZ"/>
                          </w:rPr>
                          <w:t>بكالوريا]</w:t>
                        </w:r>
                      </w:p>
                      <w:p w14:paraId="66C0607C" w14:textId="77777777" w:rsidR="00045CA9" w:rsidRDefault="00000000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045CA9">
                          <w:rPr>
                            <w:rFonts w:cs="Traditional Arabic" w:hint="cs"/>
                            <w:b/>
                            <w:bCs/>
                            <w:color w:val="0000FF"/>
                            <w:sz w:val="24"/>
                            <w:szCs w:val="24"/>
                            <w:rtl/>
                            <w:lang w:bidi="ar-DZ"/>
                          </w:rPr>
                          <w:t>الهدف:</w:t>
                        </w: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516CB3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حل معادلة من الدرجة الثانية في</w:t>
                        </w:r>
                        <w:r>
                          <w:rPr>
                            <w:rFonts w:cs="Traditional Arabic"/>
                            <w:color w:val="000000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5" w:dyaOrig="225" w14:anchorId="6166DBDB">
                            <v:shape id="_x0000_i2327" type="#_x0000_t75" style="width:11.35pt;height:11.35pt">
                              <v:imagedata r:id="rId1974" o:title=""/>
                            </v:shape>
                            <o:OLEObject Type="Embed" ProgID="Equation.DSMT4" ShapeID="_x0000_i2327" DrawAspect="Content" ObjectID="_1805366965" r:id="rId1975"/>
                          </w:object>
                        </w:r>
                      </w:p>
                      <w:p w14:paraId="7D427326" w14:textId="77777777" w:rsidR="00045CA9" w:rsidRDefault="00000000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   </w:t>
                        </w:r>
                        <w:r w:rsidR="00516CB3">
                          <w:rPr>
                            <w:rFonts w:cs="Traditional Arabic" w:hint="cs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عرف على طبيعة تحويل وتعيين عناصره المميزة</w:t>
                        </w:r>
                      </w:p>
                      <w:p w14:paraId="79486D8A" w14:textId="77777777" w:rsidR="00516CB3" w:rsidRDefault="00516CB3" w:rsidP="00516CB3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6A9F4755" w14:textId="77777777" w:rsidR="00045CA9" w:rsidRDefault="00045CA9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7B807FFC" w14:textId="77777777" w:rsidR="00045CA9" w:rsidRDefault="00045CA9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0BBAED45" w14:textId="77777777" w:rsidR="00045CA9" w:rsidRDefault="00045CA9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1D2D3A53" w14:textId="77777777" w:rsidR="00045CA9" w:rsidRDefault="00045CA9" w:rsidP="00045CA9">
                        <w:pPr>
                          <w:bidi/>
                          <w:spacing w:after="0" w:line="240" w:lineRule="auto"/>
                          <w:rPr>
                            <w:rFonts w:cs="Traditional Arabic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14:paraId="6B2335DA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0D5D2C6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603C30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95DE03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16FCE2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1943EFFB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E5A2CCD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44758C4A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6C93C839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7C752EA3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368B0DD7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F9EB6DE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6DA1A3F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082DB430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C664BFC" w14:textId="77777777" w:rsidR="008869AA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ae_AlMateen" w:hAnsi="ae_AlMateen" w:cs="ae_AlMateen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</w:p>
                      <w:p w14:paraId="5B7DE560" w14:textId="77777777" w:rsidR="008869AA" w:rsidRPr="001B7DAC" w:rsidRDefault="008869AA" w:rsidP="00D47474">
                        <w:pPr>
                          <w:tabs>
                            <w:tab w:val="right" w:pos="227"/>
                            <w:tab w:val="right" w:pos="516"/>
                          </w:tabs>
                          <w:bidi/>
                          <w:spacing w:after="0" w:line="240" w:lineRule="auto"/>
                          <w:ind w:left="14"/>
                          <w:rPr>
                            <w:rFonts w:ascii="Traditional Arabic" w:hAnsi="Traditional Arabic" w:cs="Traditional Arabic"/>
                            <w:sz w:val="2"/>
                            <w:szCs w:val="2"/>
                            <w:rtl/>
                          </w:rPr>
                        </w:pPr>
                      </w:p>
                    </w:txbxContent>
                  </v:textbox>
                </v:rect>
              </w:pict>
            </w:r>
            <w:r w:rsidR="006B1400"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D9274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5C4568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837AE4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B25416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4AF4C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99DEA8F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A3C4F7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6C2123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E420E2A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7264BF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33CC2A8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D0479E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FC568B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34EE73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508B4F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A136A54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5E30970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1EDB6E5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478E6BA6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DC48DE8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3884C583" w14:textId="77777777" w:rsidR="006B1400" w:rsidRPr="00C135C9" w:rsidRDefault="006B1400" w:rsidP="00D7163E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589A1053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297122E9" w14:textId="77777777" w:rsidR="006B1400" w:rsidRPr="00C135C9" w:rsidRDefault="006B14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</w:p>
          <w:p w14:paraId="7455078D" w14:textId="77777777" w:rsidR="006B1400" w:rsidRPr="00C135C9" w:rsidRDefault="006B14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D0FB44A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8475B0" w14:textId="77777777" w:rsidR="006B1400" w:rsidRPr="00C135C9" w:rsidRDefault="00000000" w:rsidP="000D6DBD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</w:t>
            </w:r>
          </w:p>
          <w:p w14:paraId="1AA3D60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A5786E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ADEAE5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3BD2634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138167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2FC3252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6C762DE6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CCBC8B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0E0E1FE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4E4A6CE5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84059B2" w14:textId="77777777" w:rsidR="006B1400" w:rsidRPr="00C135C9" w:rsidRDefault="00000000" w:rsidP="00F55D41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</w:t>
            </w:r>
            <w:r w:rsidR="00F55D41">
              <w:rPr>
                <w:color w:val="FFFFFF"/>
                <w:sz w:val="18"/>
                <w:szCs w:val="18"/>
                <w:lang w:bidi="ar-DZ"/>
              </w:rPr>
              <w:t>….……………………………………………………………......</w:t>
            </w:r>
          </w:p>
          <w:p w14:paraId="77BDD20F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83085D4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088B03F0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822D392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4B1B6985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75ABF937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6184B461" w14:textId="77777777" w:rsidR="006B1400" w:rsidRPr="00C135C9" w:rsidRDefault="006B1400" w:rsidP="00ED12C5">
            <w:pPr>
              <w:bidi/>
              <w:spacing w:after="0" w:line="240" w:lineRule="auto"/>
              <w:rPr>
                <w:color w:val="FFFFFF"/>
                <w:sz w:val="18"/>
                <w:szCs w:val="18"/>
                <w:lang w:bidi="ar-DZ"/>
              </w:rPr>
            </w:pPr>
          </w:p>
          <w:p w14:paraId="3B08E1C1" w14:textId="77777777" w:rsidR="006B1400" w:rsidRPr="00C135C9" w:rsidRDefault="006B14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lang w:bidi="ar-DZ"/>
              </w:rPr>
            </w:pPr>
          </w:p>
          <w:p w14:paraId="5EC96DE5" w14:textId="77777777" w:rsidR="006B1400" w:rsidRPr="00C135C9" w:rsidRDefault="00000000" w:rsidP="00ED12C5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.……………………………………………………………......</w:t>
            </w:r>
          </w:p>
          <w:p w14:paraId="7089E0A7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747C472C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5EC36163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087BFD4B" w14:textId="77777777" w:rsidR="006B1400" w:rsidRPr="00C135C9" w:rsidRDefault="00000000" w:rsidP="000F3EC9">
            <w:pPr>
              <w:bidi/>
              <w:spacing w:after="0" w:line="240" w:lineRule="auto"/>
              <w:jc w:val="center"/>
              <w:rPr>
                <w:color w:val="FFFFFF"/>
                <w:sz w:val="18"/>
                <w:szCs w:val="18"/>
                <w:rtl/>
                <w:lang w:bidi="ar-DZ"/>
              </w:rPr>
            </w:pPr>
            <w:r w:rsidRPr="00C135C9">
              <w:rPr>
                <w:color w:val="FFFFFF"/>
                <w:sz w:val="18"/>
                <w:szCs w:val="18"/>
                <w:lang w:bidi="ar-DZ"/>
              </w:rPr>
              <w:t>……………………………………………………………………………………………………….……………………………………………………………......</w:t>
            </w:r>
          </w:p>
          <w:p w14:paraId="17B0D00F" w14:textId="77777777" w:rsidR="006B1400" w:rsidRDefault="006B1400" w:rsidP="000F3EC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52A908F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7CF8B83B" w14:textId="77777777" w:rsidR="006B1400" w:rsidRDefault="006B1400" w:rsidP="00696559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6CC09A0E" w14:textId="77777777" w:rsidR="006B1400" w:rsidRDefault="006B14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</w:p>
          <w:p w14:paraId="33E2F735" w14:textId="77777777" w:rsidR="006B1400" w:rsidRPr="000F3EC9" w:rsidRDefault="00000000" w:rsidP="00BA55C3">
            <w:pPr>
              <w:bidi/>
              <w:spacing w:after="0" w:line="240" w:lineRule="auto"/>
              <w:jc w:val="center"/>
              <w:rPr>
                <w:color w:val="D9D9D9"/>
                <w:sz w:val="18"/>
                <w:szCs w:val="1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 w14:anchorId="331E0DED">
                <v:roundrect id="_x0000_s3275" style="position:absolute;left:0;text-align:left;margin-left:52.9pt;margin-top:35.7pt;width:302.95pt;height:23.35pt;z-index:295" arcsize="10923f">
                  <v:textbox>
                    <w:txbxContent>
                      <w:p w14:paraId="253A507C" w14:textId="77777777" w:rsidR="008869AA" w:rsidRPr="000F4AA5" w:rsidRDefault="00000000" w:rsidP="00A6217E">
                        <w:pPr>
                          <w:bidi/>
                          <w:spacing w:after="0" w:line="240" w:lineRule="auto"/>
                          <w:jc w:val="center"/>
                          <w:rPr>
                            <w:sz w:val="24"/>
                            <w:szCs w:val="24"/>
                            <w:lang w:bidi="ar-DZ"/>
                          </w:rPr>
                        </w:pPr>
                        <w:r w:rsidRPr="000F4AA5"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إعادة الاستثمار</w:t>
                        </w:r>
                        <w:r w:rsidRPr="000F4AA5">
                          <w:rPr>
                            <w:rFonts w:ascii="ae_AlMateen" w:hAnsi="ae_AlMateen" w:cs="ae_AlMateen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:</w:t>
                        </w:r>
                        <w:r>
                          <w:rPr>
                            <w:rFonts w:ascii="ae_AlMateen" w:hAnsi="ae_AlMateen" w:cs="ae_AlMateen" w:hint="cs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="00A6217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66</w:t>
                        </w:r>
                        <w:r w:rsidR="001C5ADC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-</w:t>
                        </w:r>
                        <w:r w:rsidR="00A6217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67</w:t>
                        </w:r>
                        <w:r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الصفحـ{</w:t>
                        </w:r>
                        <w:proofErr w:type="gramEnd"/>
                        <w:r w:rsidR="00A6217E">
                          <w:rPr>
                            <w:rFonts w:ascii="Traditional Arabic" w:hAnsi="Traditional Arabic" w:cs="Traditional Arabic" w:hint="cs"/>
                            <w:b/>
                            <w:bCs/>
                            <w:color w:val="0000FF"/>
                            <w:sz w:val="20"/>
                            <w:szCs w:val="20"/>
                            <w:rtl/>
                            <w:lang w:bidi="ar-DZ"/>
                          </w:rPr>
                          <w:t>187</w:t>
                        </w:r>
                        <w:r w:rsidRPr="000F4AA5">
                          <w:rPr>
                            <w:rFonts w:ascii="Traditional Arabic" w:hAnsi="Traditional Arabic" w:cs="Traditional Arabic" w:hint="cs"/>
                            <w:sz w:val="24"/>
                            <w:szCs w:val="24"/>
                            <w:rtl/>
                            <w:lang w:bidi="ar-DZ"/>
                          </w:rPr>
                          <w:t>}ـة</w:t>
                        </w:r>
                      </w:p>
                    </w:txbxContent>
                  </v:textbox>
                </v:roundrect>
              </w:pict>
            </w:r>
            <w:r w:rsidR="006A701A">
              <w:rPr>
                <w:rFonts w:hint="cs"/>
                <w:color w:val="D9D9D9"/>
                <w:sz w:val="18"/>
                <w:szCs w:val="18"/>
                <w:rtl/>
                <w:lang w:bidi="ar-DZ"/>
              </w:rPr>
              <w:t>0</w:t>
            </w:r>
          </w:p>
        </w:tc>
        <w:tc>
          <w:tcPr>
            <w:tcW w:w="2384" w:type="dxa"/>
            <w:gridSpan w:val="2"/>
          </w:tcPr>
          <w:p w14:paraId="25328A4A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 w14:anchorId="23090448">
                <v:roundrect id="_x0000_s3276" style="position:absolute;left:0;text-align:left;margin-left:15.95pt;margin-top:367.35pt;width:112.2pt;height:40.65pt;rotation:270;z-index:299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170604CE" w14:textId="77777777" w:rsidR="008869AA" w:rsidRPr="009271B1" w:rsidRDefault="00000000" w:rsidP="00516CB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4.</w:t>
                        </w:r>
                        <w:r w:rsidR="00516C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وظيف خواص التشابه المباشر في مسائل هندسية</w:t>
                        </w:r>
                        <w:r w:rsidR="00FF7F2D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516C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25د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5CF30D6E" w14:textId="77777777" w:rsidR="008869AA" w:rsidRPr="00D4596D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2BF60710">
                <v:roundrect id="_x0000_s3277" style="position:absolute;left:0;text-align:left;margin-left:9.6pt;margin-top:522.6pt;width:122.9pt;height:38.65pt;rotation:270;z-index:297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6E1EDD4C" w14:textId="77777777" w:rsidR="00FF7F2D" w:rsidRPr="009271B1" w:rsidRDefault="00000000" w:rsidP="00516CB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.</w:t>
                        </w:r>
                        <w:r w:rsidR="00516C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موذج بكالوريا لتوظيف خواص التشابه المباشر في حل مسائل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10د)</w:t>
                        </w:r>
                      </w:p>
                      <w:p w14:paraId="311C9E6D" w14:textId="77777777" w:rsidR="008869AA" w:rsidRPr="004E37B4" w:rsidRDefault="008869AA" w:rsidP="00C759D1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color w:val="FFFFFF"/>
                <w:rtl/>
                <w:lang w:eastAsia="fr-FR"/>
              </w:rPr>
              <w:pict w14:anchorId="1879C08A">
                <v:roundrect id="_x0000_s3278" style="position:absolute;left:0;text-align:left;margin-left:2pt;margin-top:2.05pt;width:104.7pt;height:38.65pt;z-index:293;mso-position-horizontal-relative:text;mso-position-vertical-relative:text" arcsize="10923f" strokecolor="#002060" strokeweight="1pt">
                  <v:textbox>
                    <w:txbxContent>
                      <w:p w14:paraId="5B51410C" w14:textId="77777777" w:rsidR="008869AA" w:rsidRPr="009271B1" w:rsidRDefault="00000000" w:rsidP="00D12A6E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1. تذكير </w:t>
                        </w:r>
                        <w:r w:rsidR="00D12A6E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بالدروس الماضية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5د)</w:t>
                        </w:r>
                      </w:p>
                      <w:p w14:paraId="57395E9F" w14:textId="77777777" w:rsidR="008869AA" w:rsidRPr="004E37B4" w:rsidRDefault="008869AA" w:rsidP="00CF2548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11DC2BCD">
                <v:roundrect id="_x0000_s3279" style="position:absolute;left:0;text-align:left;margin-left:15.95pt;margin-top:176.8pt;width:112.2pt;height:40.65pt;rotation:270;z-index:296;mso-position-horizontal-relative:text;mso-position-vertical-relative:text" arcsize="10923f" strokecolor="#c4bc96" strokeweight="1pt">
                  <v:textbox style="layout-flow:vertical;mso-layout-flow-alt:bottom-to-top">
                    <w:txbxContent>
                      <w:p w14:paraId="631F5AE6" w14:textId="77777777" w:rsidR="008869AA" w:rsidRPr="009271B1" w:rsidRDefault="00000000" w:rsidP="00516CB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3. </w:t>
                        </w:r>
                        <w:r w:rsidR="00516C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استعمال خواص التشابه المباشر مباشرة </w:t>
                        </w:r>
                        <w:r w:rsidRPr="009271B1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(</w:t>
                        </w:r>
                        <w:r w:rsidR="00516C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30د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44EF0DCF" w14:textId="77777777" w:rsidR="008869AA" w:rsidRPr="00D4596D" w:rsidRDefault="008869AA" w:rsidP="00973E7A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  <w:r>
              <w:rPr>
                <w:noProof/>
                <w:rtl/>
                <w:lang w:eastAsia="fr-FR"/>
              </w:rPr>
              <w:pict w14:anchorId="46891DC1">
                <v:roundrect id="_x0000_s3280" style="position:absolute;left:0;text-align:left;margin-left:-2.3pt;margin-top:53.85pt;width:113.5pt;height:38.65pt;z-index:298;mso-position-horizontal-relative:text;mso-position-vertical-relative:text" arcsize="10923f" strokecolor="#c4bc96" strokeweight="1pt">
                  <v:textbox>
                    <w:txbxContent>
                      <w:p w14:paraId="4C9646FA" w14:textId="77777777" w:rsidR="008869AA" w:rsidRPr="009271B1" w:rsidRDefault="00000000" w:rsidP="009971B3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2. </w:t>
                        </w:r>
                        <w:r w:rsidR="009971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تشابه أشكال هندسية وفق خواص التشابه</w:t>
                        </w:r>
                        <w:r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 xml:space="preserve"> (10د</w:t>
                        </w:r>
                        <w:r w:rsidR="009971B3">
                          <w:rPr>
                            <w:rFonts w:cs="Traditional Arabic" w:hint="cs"/>
                            <w:b/>
                            <w:bCs/>
                            <w:color w:val="943634"/>
                            <w:sz w:val="20"/>
                            <w:szCs w:val="20"/>
                            <w:rtl/>
                            <w:lang w:bidi="ar-DZ"/>
                          </w:rPr>
                          <w:t>)</w:t>
                        </w:r>
                      </w:p>
                      <w:p w14:paraId="3C2DC0C2" w14:textId="77777777" w:rsidR="008869AA" w:rsidRPr="004E37B4" w:rsidRDefault="008869AA" w:rsidP="006B76C4">
                        <w:pPr>
                          <w:bidi/>
                          <w:spacing w:after="0" w:line="240" w:lineRule="auto"/>
                          <w:jc w:val="center"/>
                          <w:rPr>
                            <w:rFonts w:cs="Traditional Arabic"/>
                            <w:b/>
                            <w:bCs/>
                            <w:color w:val="984806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</w:p>
                    </w:txbxContent>
                  </v:textbox>
                  <o:callout v:ext="edit" minusy="t"/>
                </v:roundrect>
              </w:pict>
            </w:r>
          </w:p>
        </w:tc>
      </w:tr>
      <w:tr w:rsidR="00FE1DDC" w14:paraId="54B68CF4" w14:textId="77777777" w:rsidTr="00E14936">
        <w:tc>
          <w:tcPr>
            <w:tcW w:w="9243" w:type="dxa"/>
            <w:gridSpan w:val="9"/>
            <w:tcBorders>
              <w:top w:val="single" w:sz="4" w:space="0" w:color="auto"/>
            </w:tcBorders>
          </w:tcPr>
          <w:p w14:paraId="7ACEB797" w14:textId="77777777" w:rsidR="006B1400" w:rsidRPr="00FF745E" w:rsidRDefault="00B01FFF" w:rsidP="00FF745E">
            <w:pPr>
              <w:bidi/>
              <w:spacing w:after="0" w:line="24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384" w:type="dxa"/>
            <w:gridSpan w:val="2"/>
          </w:tcPr>
          <w:p w14:paraId="6766256C" w14:textId="77777777" w:rsidR="006B1400" w:rsidRPr="00FF745E" w:rsidRDefault="00000000" w:rsidP="00FF745E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  <w:r>
              <w:rPr>
                <w:noProof/>
                <w:sz w:val="16"/>
                <w:szCs w:val="16"/>
                <w:rtl/>
                <w:lang w:eastAsia="fr-FR"/>
              </w:rPr>
              <w:pict w14:anchorId="15475D7E">
                <v:shape id="_x0000_s3281" type="#_x0000_t202" style="position:absolute;left:0;text-align:left;margin-left:-10.7pt;margin-top:16.15pt;width:586pt;height:15pt;z-index:-1;mso-position-horizontal-relative:text;mso-position-vertical-relative:text" stroked="f">
                  <v:textbox>
                    <w:txbxContent>
                      <w:p w14:paraId="784C9980" w14:textId="77777777" w:rsidR="008869AA" w:rsidRPr="007C316F" w:rsidRDefault="00000000" w:rsidP="00A6217E">
                        <w:pPr>
                          <w:tabs>
                            <w:tab w:val="left" w:pos="-851"/>
                            <w:tab w:val="right" w:pos="158"/>
                            <w:tab w:val="right" w:pos="441"/>
                          </w:tabs>
                          <w:bidi/>
                          <w:spacing w:after="0"/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</w:pP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1.</w:t>
                        </w:r>
                        <w:r w:rsidRPr="00D6343C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</w:t>
                        </w:r>
                        <w:r w:rsidR="00A6217E"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>توظيف خواص التشابه المباشر</w:t>
                        </w:r>
                        <w:r>
                          <w:rPr>
                            <w:rFonts w:hint="cs"/>
                            <w:color w:val="BFBFBF"/>
                            <w:sz w:val="12"/>
                            <w:szCs w:val="12"/>
                            <w:rtl/>
                            <w:lang w:bidi="ar-DZ"/>
                          </w:rPr>
      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</w:t>
                        </w:r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Tous Droits réservés à </w:t>
                        </w:r>
                        <w:proofErr w:type="spellStart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>Moumna</w:t>
                        </w:r>
                        <w:proofErr w:type="spellEnd"/>
                        <w:r w:rsidRPr="007C316F">
                          <w:rPr>
                            <w:color w:val="BFBFBF"/>
                            <w:sz w:val="12"/>
                            <w:szCs w:val="12"/>
                            <w:lang w:bidi="ar-DZ"/>
                          </w:rPr>
                          <w:t xml:space="preserve"> Abdelkrim</w:t>
                        </w:r>
                      </w:p>
                      <w:p w14:paraId="2DA9C294" w14:textId="77777777" w:rsidR="008869AA" w:rsidRDefault="008869AA" w:rsidP="0010183C">
                        <w:pPr>
                          <w:tabs>
                            <w:tab w:val="right" w:pos="158"/>
                          </w:tabs>
                          <w:spacing w:after="0"/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</w:tbl>
    <w:p w14:paraId="7C7AE8B0" w14:textId="3CDC72DB" w:rsidR="0031156C" w:rsidRPr="001C2076" w:rsidRDefault="0031156C" w:rsidP="001C2076">
      <w:pPr>
        <w:bidi/>
        <w:ind w:right="-993"/>
        <w:rPr>
          <w:color w:val="D9D9D9"/>
          <w:sz w:val="16"/>
          <w:szCs w:val="16"/>
          <w:lang w:bidi="ar-DZ"/>
        </w:rPr>
      </w:pPr>
    </w:p>
    <w:sectPr w:rsidR="0031156C" w:rsidRPr="001C2076" w:rsidSect="004C2A16">
      <w:pgSz w:w="11906" w:h="16838"/>
      <w:pgMar w:top="284" w:right="1417" w:bottom="142" w:left="1417" w:header="708" w:footer="708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e_AlMateen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e_AlMothnna">
    <w:altName w:val="Arial"/>
    <w:charset w:val="00"/>
    <w:family w:val="swiss"/>
    <w:pitch w:val="variable"/>
    <w:sig w:usb0="800020AF" w:usb1="C000204A" w:usb2="00000008" w:usb3="00000000" w:csb0="00000041" w:csb1="00000000"/>
  </w:font>
  <w:font w:name="MCS Diwany2 S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EE178"/>
    <w:multiLevelType w:val="hybridMultilevel"/>
    <w:tmpl w:val="4D2A93F2"/>
    <w:lvl w:ilvl="0" w:tplc="BE2885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AF847A6" w:tentative="1">
      <w:start w:val="1"/>
      <w:numFmt w:val="lowerLetter"/>
      <w:lvlText w:val="%2."/>
      <w:lvlJc w:val="left"/>
      <w:pPr>
        <w:ind w:left="1440" w:hanging="360"/>
      </w:pPr>
    </w:lvl>
    <w:lvl w:ilvl="2" w:tplc="1778AECE" w:tentative="1">
      <w:start w:val="1"/>
      <w:numFmt w:val="lowerRoman"/>
      <w:lvlText w:val="%3."/>
      <w:lvlJc w:val="right"/>
      <w:pPr>
        <w:ind w:left="2160" w:hanging="180"/>
      </w:pPr>
    </w:lvl>
    <w:lvl w:ilvl="3" w:tplc="9E024C72" w:tentative="1">
      <w:start w:val="1"/>
      <w:numFmt w:val="decimal"/>
      <w:lvlText w:val="%4."/>
      <w:lvlJc w:val="left"/>
      <w:pPr>
        <w:ind w:left="2880" w:hanging="360"/>
      </w:pPr>
    </w:lvl>
    <w:lvl w:ilvl="4" w:tplc="203014B6" w:tentative="1">
      <w:start w:val="1"/>
      <w:numFmt w:val="lowerLetter"/>
      <w:lvlText w:val="%5."/>
      <w:lvlJc w:val="left"/>
      <w:pPr>
        <w:ind w:left="3600" w:hanging="360"/>
      </w:pPr>
    </w:lvl>
    <w:lvl w:ilvl="5" w:tplc="EC0E72A4" w:tentative="1">
      <w:start w:val="1"/>
      <w:numFmt w:val="lowerRoman"/>
      <w:lvlText w:val="%6."/>
      <w:lvlJc w:val="right"/>
      <w:pPr>
        <w:ind w:left="4320" w:hanging="180"/>
      </w:pPr>
    </w:lvl>
    <w:lvl w:ilvl="6" w:tplc="8822E332" w:tentative="1">
      <w:start w:val="1"/>
      <w:numFmt w:val="decimal"/>
      <w:lvlText w:val="%7."/>
      <w:lvlJc w:val="left"/>
      <w:pPr>
        <w:ind w:left="5040" w:hanging="360"/>
      </w:pPr>
    </w:lvl>
    <w:lvl w:ilvl="7" w:tplc="A5C60940" w:tentative="1">
      <w:start w:val="1"/>
      <w:numFmt w:val="lowerLetter"/>
      <w:lvlText w:val="%8."/>
      <w:lvlJc w:val="left"/>
      <w:pPr>
        <w:ind w:left="5760" w:hanging="360"/>
      </w:pPr>
    </w:lvl>
    <w:lvl w:ilvl="8" w:tplc="508EDEB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E3686"/>
    <w:multiLevelType w:val="hybridMultilevel"/>
    <w:tmpl w:val="0390E420"/>
    <w:lvl w:ilvl="0" w:tplc="21FABA8A">
      <w:start w:val="1"/>
      <w:numFmt w:val="decimal"/>
      <w:lvlText w:val="%1)"/>
      <w:lvlJc w:val="left"/>
      <w:pPr>
        <w:tabs>
          <w:tab w:val="num" w:pos="2145"/>
        </w:tabs>
        <w:ind w:left="2145" w:hanging="360"/>
      </w:pPr>
      <w:rPr>
        <w:rFonts w:hint="default"/>
      </w:rPr>
    </w:lvl>
    <w:lvl w:ilvl="1" w:tplc="BEF44C14" w:tentative="1">
      <w:start w:val="1"/>
      <w:numFmt w:val="lowerLetter"/>
      <w:lvlText w:val="%2."/>
      <w:lvlJc w:val="left"/>
      <w:pPr>
        <w:tabs>
          <w:tab w:val="num" w:pos="2865"/>
        </w:tabs>
        <w:ind w:left="2865" w:hanging="360"/>
      </w:pPr>
    </w:lvl>
    <w:lvl w:ilvl="2" w:tplc="2C32BF5E" w:tentative="1">
      <w:start w:val="1"/>
      <w:numFmt w:val="lowerRoman"/>
      <w:lvlText w:val="%3."/>
      <w:lvlJc w:val="right"/>
      <w:pPr>
        <w:tabs>
          <w:tab w:val="num" w:pos="3585"/>
        </w:tabs>
        <w:ind w:left="3585" w:hanging="180"/>
      </w:pPr>
    </w:lvl>
    <w:lvl w:ilvl="3" w:tplc="2A1CED66" w:tentative="1">
      <w:start w:val="1"/>
      <w:numFmt w:val="decimal"/>
      <w:lvlText w:val="%4."/>
      <w:lvlJc w:val="left"/>
      <w:pPr>
        <w:tabs>
          <w:tab w:val="num" w:pos="4305"/>
        </w:tabs>
        <w:ind w:left="4305" w:hanging="360"/>
      </w:pPr>
    </w:lvl>
    <w:lvl w:ilvl="4" w:tplc="12F0C878" w:tentative="1">
      <w:start w:val="1"/>
      <w:numFmt w:val="lowerLetter"/>
      <w:lvlText w:val="%5."/>
      <w:lvlJc w:val="left"/>
      <w:pPr>
        <w:tabs>
          <w:tab w:val="num" w:pos="5025"/>
        </w:tabs>
        <w:ind w:left="5025" w:hanging="360"/>
      </w:pPr>
    </w:lvl>
    <w:lvl w:ilvl="5" w:tplc="5EBCCDEC" w:tentative="1">
      <w:start w:val="1"/>
      <w:numFmt w:val="lowerRoman"/>
      <w:lvlText w:val="%6."/>
      <w:lvlJc w:val="right"/>
      <w:pPr>
        <w:tabs>
          <w:tab w:val="num" w:pos="5745"/>
        </w:tabs>
        <w:ind w:left="5745" w:hanging="180"/>
      </w:pPr>
    </w:lvl>
    <w:lvl w:ilvl="6" w:tplc="7C0A0CD6" w:tentative="1">
      <w:start w:val="1"/>
      <w:numFmt w:val="decimal"/>
      <w:lvlText w:val="%7."/>
      <w:lvlJc w:val="left"/>
      <w:pPr>
        <w:tabs>
          <w:tab w:val="num" w:pos="6465"/>
        </w:tabs>
        <w:ind w:left="6465" w:hanging="360"/>
      </w:pPr>
    </w:lvl>
    <w:lvl w:ilvl="7" w:tplc="B590FC46" w:tentative="1">
      <w:start w:val="1"/>
      <w:numFmt w:val="lowerLetter"/>
      <w:lvlText w:val="%8."/>
      <w:lvlJc w:val="left"/>
      <w:pPr>
        <w:tabs>
          <w:tab w:val="num" w:pos="7185"/>
        </w:tabs>
        <w:ind w:left="7185" w:hanging="360"/>
      </w:pPr>
    </w:lvl>
    <w:lvl w:ilvl="8" w:tplc="AA483408" w:tentative="1">
      <w:start w:val="1"/>
      <w:numFmt w:val="lowerRoman"/>
      <w:lvlText w:val="%9."/>
      <w:lvlJc w:val="right"/>
      <w:pPr>
        <w:tabs>
          <w:tab w:val="num" w:pos="7905"/>
        </w:tabs>
        <w:ind w:left="7905" w:hanging="180"/>
      </w:pPr>
    </w:lvl>
  </w:abstractNum>
  <w:abstractNum w:abstractNumId="2" w15:restartNumberingAfterBreak="0">
    <w:nsid w:val="037C6432"/>
    <w:multiLevelType w:val="hybridMultilevel"/>
    <w:tmpl w:val="5D8A0B28"/>
    <w:lvl w:ilvl="0" w:tplc="862A82B8">
      <w:start w:val="1"/>
      <w:numFmt w:val="decimal"/>
      <w:lvlText w:val="%1)"/>
      <w:lvlJc w:val="left"/>
      <w:pPr>
        <w:ind w:left="728" w:hanging="360"/>
      </w:pPr>
    </w:lvl>
    <w:lvl w:ilvl="1" w:tplc="447EF710" w:tentative="1">
      <w:start w:val="1"/>
      <w:numFmt w:val="lowerLetter"/>
      <w:lvlText w:val="%2."/>
      <w:lvlJc w:val="left"/>
      <w:pPr>
        <w:ind w:left="1448" w:hanging="360"/>
      </w:pPr>
    </w:lvl>
    <w:lvl w:ilvl="2" w:tplc="E0466796" w:tentative="1">
      <w:start w:val="1"/>
      <w:numFmt w:val="lowerRoman"/>
      <w:lvlText w:val="%3."/>
      <w:lvlJc w:val="right"/>
      <w:pPr>
        <w:ind w:left="2168" w:hanging="180"/>
      </w:pPr>
    </w:lvl>
    <w:lvl w:ilvl="3" w:tplc="7D384B0C" w:tentative="1">
      <w:start w:val="1"/>
      <w:numFmt w:val="decimal"/>
      <w:lvlText w:val="%4."/>
      <w:lvlJc w:val="left"/>
      <w:pPr>
        <w:ind w:left="2888" w:hanging="360"/>
      </w:pPr>
    </w:lvl>
    <w:lvl w:ilvl="4" w:tplc="8B76A356" w:tentative="1">
      <w:start w:val="1"/>
      <w:numFmt w:val="lowerLetter"/>
      <w:lvlText w:val="%5."/>
      <w:lvlJc w:val="left"/>
      <w:pPr>
        <w:ind w:left="3608" w:hanging="360"/>
      </w:pPr>
    </w:lvl>
    <w:lvl w:ilvl="5" w:tplc="B4D0202A" w:tentative="1">
      <w:start w:val="1"/>
      <w:numFmt w:val="lowerRoman"/>
      <w:lvlText w:val="%6."/>
      <w:lvlJc w:val="right"/>
      <w:pPr>
        <w:ind w:left="4328" w:hanging="180"/>
      </w:pPr>
    </w:lvl>
    <w:lvl w:ilvl="6" w:tplc="5CFC8974" w:tentative="1">
      <w:start w:val="1"/>
      <w:numFmt w:val="decimal"/>
      <w:lvlText w:val="%7."/>
      <w:lvlJc w:val="left"/>
      <w:pPr>
        <w:ind w:left="5048" w:hanging="360"/>
      </w:pPr>
    </w:lvl>
    <w:lvl w:ilvl="7" w:tplc="BDFCF51C" w:tentative="1">
      <w:start w:val="1"/>
      <w:numFmt w:val="lowerLetter"/>
      <w:lvlText w:val="%8."/>
      <w:lvlJc w:val="left"/>
      <w:pPr>
        <w:ind w:left="5768" w:hanging="360"/>
      </w:pPr>
    </w:lvl>
    <w:lvl w:ilvl="8" w:tplc="F01E4A90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3" w15:restartNumberingAfterBreak="0">
    <w:nsid w:val="0395E797"/>
    <w:multiLevelType w:val="hybridMultilevel"/>
    <w:tmpl w:val="4D2A93F2"/>
    <w:lvl w:ilvl="0" w:tplc="0D16583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1D6DA42" w:tentative="1">
      <w:start w:val="1"/>
      <w:numFmt w:val="lowerLetter"/>
      <w:lvlText w:val="%2."/>
      <w:lvlJc w:val="left"/>
      <w:pPr>
        <w:ind w:left="1440" w:hanging="360"/>
      </w:pPr>
    </w:lvl>
    <w:lvl w:ilvl="2" w:tplc="D584D62A" w:tentative="1">
      <w:start w:val="1"/>
      <w:numFmt w:val="lowerRoman"/>
      <w:lvlText w:val="%3."/>
      <w:lvlJc w:val="right"/>
      <w:pPr>
        <w:ind w:left="2160" w:hanging="180"/>
      </w:pPr>
    </w:lvl>
    <w:lvl w:ilvl="3" w:tplc="A6E04FC0" w:tentative="1">
      <w:start w:val="1"/>
      <w:numFmt w:val="decimal"/>
      <w:lvlText w:val="%4."/>
      <w:lvlJc w:val="left"/>
      <w:pPr>
        <w:ind w:left="2880" w:hanging="360"/>
      </w:pPr>
    </w:lvl>
    <w:lvl w:ilvl="4" w:tplc="D46821E2" w:tentative="1">
      <w:start w:val="1"/>
      <w:numFmt w:val="lowerLetter"/>
      <w:lvlText w:val="%5."/>
      <w:lvlJc w:val="left"/>
      <w:pPr>
        <w:ind w:left="3600" w:hanging="360"/>
      </w:pPr>
    </w:lvl>
    <w:lvl w:ilvl="5" w:tplc="608093C8" w:tentative="1">
      <w:start w:val="1"/>
      <w:numFmt w:val="lowerRoman"/>
      <w:lvlText w:val="%6."/>
      <w:lvlJc w:val="right"/>
      <w:pPr>
        <w:ind w:left="4320" w:hanging="180"/>
      </w:pPr>
    </w:lvl>
    <w:lvl w:ilvl="6" w:tplc="D748757E" w:tentative="1">
      <w:start w:val="1"/>
      <w:numFmt w:val="decimal"/>
      <w:lvlText w:val="%7."/>
      <w:lvlJc w:val="left"/>
      <w:pPr>
        <w:ind w:left="5040" w:hanging="360"/>
      </w:pPr>
    </w:lvl>
    <w:lvl w:ilvl="7" w:tplc="FB76A5AE" w:tentative="1">
      <w:start w:val="1"/>
      <w:numFmt w:val="lowerLetter"/>
      <w:lvlText w:val="%8."/>
      <w:lvlJc w:val="left"/>
      <w:pPr>
        <w:ind w:left="5760" w:hanging="360"/>
      </w:pPr>
    </w:lvl>
    <w:lvl w:ilvl="8" w:tplc="9A367C7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CC38C8"/>
    <w:multiLevelType w:val="hybridMultilevel"/>
    <w:tmpl w:val="4D2A93F2"/>
    <w:lvl w:ilvl="0" w:tplc="2754261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01EEBFE" w:tentative="1">
      <w:start w:val="1"/>
      <w:numFmt w:val="lowerLetter"/>
      <w:lvlText w:val="%2."/>
      <w:lvlJc w:val="left"/>
      <w:pPr>
        <w:ind w:left="1440" w:hanging="360"/>
      </w:pPr>
    </w:lvl>
    <w:lvl w:ilvl="2" w:tplc="FD1010BC" w:tentative="1">
      <w:start w:val="1"/>
      <w:numFmt w:val="lowerRoman"/>
      <w:lvlText w:val="%3."/>
      <w:lvlJc w:val="right"/>
      <w:pPr>
        <w:ind w:left="2160" w:hanging="180"/>
      </w:pPr>
    </w:lvl>
    <w:lvl w:ilvl="3" w:tplc="63FC1F68" w:tentative="1">
      <w:start w:val="1"/>
      <w:numFmt w:val="decimal"/>
      <w:lvlText w:val="%4."/>
      <w:lvlJc w:val="left"/>
      <w:pPr>
        <w:ind w:left="2880" w:hanging="360"/>
      </w:pPr>
    </w:lvl>
    <w:lvl w:ilvl="4" w:tplc="2F00A3E0" w:tentative="1">
      <w:start w:val="1"/>
      <w:numFmt w:val="lowerLetter"/>
      <w:lvlText w:val="%5."/>
      <w:lvlJc w:val="left"/>
      <w:pPr>
        <w:ind w:left="3600" w:hanging="360"/>
      </w:pPr>
    </w:lvl>
    <w:lvl w:ilvl="5" w:tplc="71DC7898" w:tentative="1">
      <w:start w:val="1"/>
      <w:numFmt w:val="lowerRoman"/>
      <w:lvlText w:val="%6."/>
      <w:lvlJc w:val="right"/>
      <w:pPr>
        <w:ind w:left="4320" w:hanging="180"/>
      </w:pPr>
    </w:lvl>
    <w:lvl w:ilvl="6" w:tplc="F56E39D4" w:tentative="1">
      <w:start w:val="1"/>
      <w:numFmt w:val="decimal"/>
      <w:lvlText w:val="%7."/>
      <w:lvlJc w:val="left"/>
      <w:pPr>
        <w:ind w:left="5040" w:hanging="360"/>
      </w:pPr>
    </w:lvl>
    <w:lvl w:ilvl="7" w:tplc="CDCA4CD6" w:tentative="1">
      <w:start w:val="1"/>
      <w:numFmt w:val="lowerLetter"/>
      <w:lvlText w:val="%8."/>
      <w:lvlJc w:val="left"/>
      <w:pPr>
        <w:ind w:left="5760" w:hanging="360"/>
      </w:pPr>
    </w:lvl>
    <w:lvl w:ilvl="8" w:tplc="20D63B0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34B43"/>
    <w:multiLevelType w:val="hybridMultilevel"/>
    <w:tmpl w:val="04EE5982"/>
    <w:lvl w:ilvl="0" w:tplc="6032F466">
      <w:start w:val="1"/>
      <w:numFmt w:val="bullet"/>
      <w:lvlText w:val=""/>
      <w:lvlJc w:val="left"/>
      <w:pPr>
        <w:ind w:left="734" w:hanging="360"/>
      </w:pPr>
      <w:rPr>
        <w:rFonts w:ascii="Wingdings" w:hAnsi="Wingdings" w:hint="default"/>
      </w:rPr>
    </w:lvl>
    <w:lvl w:ilvl="1" w:tplc="AC362280" w:tentative="1">
      <w:start w:val="1"/>
      <w:numFmt w:val="bullet"/>
      <w:lvlText w:val="o"/>
      <w:lvlJc w:val="left"/>
      <w:pPr>
        <w:ind w:left="1454" w:hanging="360"/>
      </w:pPr>
      <w:rPr>
        <w:rFonts w:ascii="Courier New" w:hAnsi="Courier New" w:cs="Courier New" w:hint="default"/>
      </w:rPr>
    </w:lvl>
    <w:lvl w:ilvl="2" w:tplc="1366B272" w:tentative="1">
      <w:start w:val="1"/>
      <w:numFmt w:val="bullet"/>
      <w:lvlText w:val=""/>
      <w:lvlJc w:val="left"/>
      <w:pPr>
        <w:ind w:left="2174" w:hanging="360"/>
      </w:pPr>
      <w:rPr>
        <w:rFonts w:ascii="Wingdings" w:hAnsi="Wingdings" w:hint="default"/>
      </w:rPr>
    </w:lvl>
    <w:lvl w:ilvl="3" w:tplc="477CC9E6" w:tentative="1">
      <w:start w:val="1"/>
      <w:numFmt w:val="bullet"/>
      <w:lvlText w:val=""/>
      <w:lvlJc w:val="left"/>
      <w:pPr>
        <w:ind w:left="2894" w:hanging="360"/>
      </w:pPr>
      <w:rPr>
        <w:rFonts w:ascii="Symbol" w:hAnsi="Symbol" w:hint="default"/>
      </w:rPr>
    </w:lvl>
    <w:lvl w:ilvl="4" w:tplc="0D3E6646" w:tentative="1">
      <w:start w:val="1"/>
      <w:numFmt w:val="bullet"/>
      <w:lvlText w:val="o"/>
      <w:lvlJc w:val="left"/>
      <w:pPr>
        <w:ind w:left="3614" w:hanging="360"/>
      </w:pPr>
      <w:rPr>
        <w:rFonts w:ascii="Courier New" w:hAnsi="Courier New" w:cs="Courier New" w:hint="default"/>
      </w:rPr>
    </w:lvl>
    <w:lvl w:ilvl="5" w:tplc="269E002E" w:tentative="1">
      <w:start w:val="1"/>
      <w:numFmt w:val="bullet"/>
      <w:lvlText w:val=""/>
      <w:lvlJc w:val="left"/>
      <w:pPr>
        <w:ind w:left="4334" w:hanging="360"/>
      </w:pPr>
      <w:rPr>
        <w:rFonts w:ascii="Wingdings" w:hAnsi="Wingdings" w:hint="default"/>
      </w:rPr>
    </w:lvl>
    <w:lvl w:ilvl="6" w:tplc="461E5416" w:tentative="1">
      <w:start w:val="1"/>
      <w:numFmt w:val="bullet"/>
      <w:lvlText w:val=""/>
      <w:lvlJc w:val="left"/>
      <w:pPr>
        <w:ind w:left="5054" w:hanging="360"/>
      </w:pPr>
      <w:rPr>
        <w:rFonts w:ascii="Symbol" w:hAnsi="Symbol" w:hint="default"/>
      </w:rPr>
    </w:lvl>
    <w:lvl w:ilvl="7" w:tplc="27F8C2D8" w:tentative="1">
      <w:start w:val="1"/>
      <w:numFmt w:val="bullet"/>
      <w:lvlText w:val="o"/>
      <w:lvlJc w:val="left"/>
      <w:pPr>
        <w:ind w:left="5774" w:hanging="360"/>
      </w:pPr>
      <w:rPr>
        <w:rFonts w:ascii="Courier New" w:hAnsi="Courier New" w:cs="Courier New" w:hint="default"/>
      </w:rPr>
    </w:lvl>
    <w:lvl w:ilvl="8" w:tplc="8708B828" w:tentative="1">
      <w:start w:val="1"/>
      <w:numFmt w:val="bullet"/>
      <w:lvlText w:val=""/>
      <w:lvlJc w:val="left"/>
      <w:pPr>
        <w:ind w:left="6494" w:hanging="360"/>
      </w:pPr>
      <w:rPr>
        <w:rFonts w:ascii="Wingdings" w:hAnsi="Wingdings" w:hint="default"/>
      </w:rPr>
    </w:lvl>
  </w:abstractNum>
  <w:abstractNum w:abstractNumId="6" w15:restartNumberingAfterBreak="0">
    <w:nsid w:val="0A0065EE"/>
    <w:multiLevelType w:val="hybridMultilevel"/>
    <w:tmpl w:val="30300C2A"/>
    <w:lvl w:ilvl="0" w:tplc="F0EC3E16">
      <w:start w:val="1"/>
      <w:numFmt w:val="decimal"/>
      <w:lvlText w:val="%1."/>
      <w:lvlJc w:val="left"/>
      <w:pPr>
        <w:ind w:left="862" w:hanging="360"/>
      </w:pPr>
    </w:lvl>
    <w:lvl w:ilvl="1" w:tplc="3D1E249A" w:tentative="1">
      <w:start w:val="1"/>
      <w:numFmt w:val="lowerLetter"/>
      <w:lvlText w:val="%2."/>
      <w:lvlJc w:val="left"/>
      <w:pPr>
        <w:ind w:left="1582" w:hanging="360"/>
      </w:pPr>
    </w:lvl>
    <w:lvl w:ilvl="2" w:tplc="9350F7BE" w:tentative="1">
      <w:start w:val="1"/>
      <w:numFmt w:val="lowerRoman"/>
      <w:lvlText w:val="%3."/>
      <w:lvlJc w:val="right"/>
      <w:pPr>
        <w:ind w:left="2302" w:hanging="180"/>
      </w:pPr>
    </w:lvl>
    <w:lvl w:ilvl="3" w:tplc="D72EADB0" w:tentative="1">
      <w:start w:val="1"/>
      <w:numFmt w:val="decimal"/>
      <w:lvlText w:val="%4."/>
      <w:lvlJc w:val="left"/>
      <w:pPr>
        <w:ind w:left="3022" w:hanging="360"/>
      </w:pPr>
    </w:lvl>
    <w:lvl w:ilvl="4" w:tplc="CEC2A7B8" w:tentative="1">
      <w:start w:val="1"/>
      <w:numFmt w:val="lowerLetter"/>
      <w:lvlText w:val="%5."/>
      <w:lvlJc w:val="left"/>
      <w:pPr>
        <w:ind w:left="3742" w:hanging="360"/>
      </w:pPr>
    </w:lvl>
    <w:lvl w:ilvl="5" w:tplc="CADE5C26" w:tentative="1">
      <w:start w:val="1"/>
      <w:numFmt w:val="lowerRoman"/>
      <w:lvlText w:val="%6."/>
      <w:lvlJc w:val="right"/>
      <w:pPr>
        <w:ind w:left="4462" w:hanging="180"/>
      </w:pPr>
    </w:lvl>
    <w:lvl w:ilvl="6" w:tplc="7FDED2EE" w:tentative="1">
      <w:start w:val="1"/>
      <w:numFmt w:val="decimal"/>
      <w:lvlText w:val="%7."/>
      <w:lvlJc w:val="left"/>
      <w:pPr>
        <w:ind w:left="5182" w:hanging="360"/>
      </w:pPr>
    </w:lvl>
    <w:lvl w:ilvl="7" w:tplc="89C02078" w:tentative="1">
      <w:start w:val="1"/>
      <w:numFmt w:val="lowerLetter"/>
      <w:lvlText w:val="%8."/>
      <w:lvlJc w:val="left"/>
      <w:pPr>
        <w:ind w:left="5902" w:hanging="360"/>
      </w:pPr>
    </w:lvl>
    <w:lvl w:ilvl="8" w:tplc="063EC966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0FF30123"/>
    <w:multiLevelType w:val="hybridMultilevel"/>
    <w:tmpl w:val="7E1A46A4"/>
    <w:lvl w:ilvl="0" w:tplc="856AD98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color w:val="000000"/>
        <w:sz w:val="24"/>
        <w:szCs w:val="24"/>
      </w:rPr>
    </w:lvl>
    <w:lvl w:ilvl="1" w:tplc="B85081F6" w:tentative="1">
      <w:start w:val="1"/>
      <w:numFmt w:val="lowerLetter"/>
      <w:lvlText w:val="%2."/>
      <w:lvlJc w:val="left"/>
      <w:pPr>
        <w:ind w:left="1440" w:hanging="360"/>
      </w:pPr>
    </w:lvl>
    <w:lvl w:ilvl="2" w:tplc="623AACD2" w:tentative="1">
      <w:start w:val="1"/>
      <w:numFmt w:val="lowerRoman"/>
      <w:lvlText w:val="%3."/>
      <w:lvlJc w:val="right"/>
      <w:pPr>
        <w:ind w:left="2160" w:hanging="180"/>
      </w:pPr>
    </w:lvl>
    <w:lvl w:ilvl="3" w:tplc="7A06DC68" w:tentative="1">
      <w:start w:val="1"/>
      <w:numFmt w:val="decimal"/>
      <w:lvlText w:val="%4."/>
      <w:lvlJc w:val="left"/>
      <w:pPr>
        <w:ind w:left="2880" w:hanging="360"/>
      </w:pPr>
    </w:lvl>
    <w:lvl w:ilvl="4" w:tplc="265E66C4" w:tentative="1">
      <w:start w:val="1"/>
      <w:numFmt w:val="lowerLetter"/>
      <w:lvlText w:val="%5."/>
      <w:lvlJc w:val="left"/>
      <w:pPr>
        <w:ind w:left="3600" w:hanging="360"/>
      </w:pPr>
    </w:lvl>
    <w:lvl w:ilvl="5" w:tplc="EF5AF92A" w:tentative="1">
      <w:start w:val="1"/>
      <w:numFmt w:val="lowerRoman"/>
      <w:lvlText w:val="%6."/>
      <w:lvlJc w:val="right"/>
      <w:pPr>
        <w:ind w:left="4320" w:hanging="180"/>
      </w:pPr>
    </w:lvl>
    <w:lvl w:ilvl="6" w:tplc="80C239E2" w:tentative="1">
      <w:start w:val="1"/>
      <w:numFmt w:val="decimal"/>
      <w:lvlText w:val="%7."/>
      <w:lvlJc w:val="left"/>
      <w:pPr>
        <w:ind w:left="5040" w:hanging="360"/>
      </w:pPr>
    </w:lvl>
    <w:lvl w:ilvl="7" w:tplc="E0C47974" w:tentative="1">
      <w:start w:val="1"/>
      <w:numFmt w:val="lowerLetter"/>
      <w:lvlText w:val="%8."/>
      <w:lvlJc w:val="left"/>
      <w:pPr>
        <w:ind w:left="5760" w:hanging="360"/>
      </w:pPr>
    </w:lvl>
    <w:lvl w:ilvl="8" w:tplc="F9A6FBB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E67A24"/>
    <w:multiLevelType w:val="hybridMultilevel"/>
    <w:tmpl w:val="132E3B06"/>
    <w:lvl w:ilvl="0" w:tplc="7E10C49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 w:val="0"/>
        <w:u w:val="single"/>
      </w:rPr>
    </w:lvl>
    <w:lvl w:ilvl="1" w:tplc="B8C4BB7A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D8B4FEF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E967590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B2A879AA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D6341372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5EC046E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AA180BF2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B8D66246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15F7E7A"/>
    <w:multiLevelType w:val="hybridMultilevel"/>
    <w:tmpl w:val="9580F904"/>
    <w:lvl w:ilvl="0" w:tplc="C4884A6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632E9B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848A7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D2C0F5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405B6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258052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203AE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EF8625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9AE97A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B4752F"/>
    <w:multiLevelType w:val="hybridMultilevel"/>
    <w:tmpl w:val="B7CEEA36"/>
    <w:lvl w:ilvl="0" w:tplc="DA44FA2A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A672E76E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87AA742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1730D43A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41CC7936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9EEAF91E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7B1A3092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DE3C43D2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4EFA5C28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 w15:restartNumberingAfterBreak="0">
    <w:nsid w:val="160B69E9"/>
    <w:multiLevelType w:val="hybridMultilevel"/>
    <w:tmpl w:val="98F47188"/>
    <w:lvl w:ilvl="0" w:tplc="7876E40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7A406F0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B323C3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24C39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7FC47F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F00D64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1945E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D06BA0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4D82FB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F045C1"/>
    <w:multiLevelType w:val="hybridMultilevel"/>
    <w:tmpl w:val="9580F904"/>
    <w:lvl w:ilvl="0" w:tplc="C5DE768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70451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8D44E46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8E64CC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DCEFDA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C8609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F06AEF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678823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BDE96E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FA3391"/>
    <w:multiLevelType w:val="hybridMultilevel"/>
    <w:tmpl w:val="0A8E36FA"/>
    <w:lvl w:ilvl="0" w:tplc="40488D0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414B4A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8A60AA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600DF7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4B4BDB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CE40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6EC8C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A5899E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922382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A001EFE"/>
    <w:multiLevelType w:val="hybridMultilevel"/>
    <w:tmpl w:val="6D68AC94"/>
    <w:lvl w:ilvl="0" w:tplc="66CE793E">
      <w:start w:val="1"/>
      <w:numFmt w:val="bullet"/>
      <w:lvlText w:val=""/>
      <w:lvlJc w:val="left"/>
      <w:pPr>
        <w:ind w:left="734" w:hanging="360"/>
      </w:pPr>
      <w:rPr>
        <w:rFonts w:ascii="Symbol" w:hAnsi="Symbol" w:hint="default"/>
        <w:color w:val="auto"/>
      </w:rPr>
    </w:lvl>
    <w:lvl w:ilvl="1" w:tplc="E35AA28E" w:tentative="1">
      <w:start w:val="1"/>
      <w:numFmt w:val="bullet"/>
      <w:lvlText w:val="o"/>
      <w:lvlJc w:val="left"/>
      <w:pPr>
        <w:ind w:left="1454" w:hanging="360"/>
      </w:pPr>
      <w:rPr>
        <w:rFonts w:ascii="Courier New" w:hAnsi="Courier New" w:cs="Courier New" w:hint="default"/>
      </w:rPr>
    </w:lvl>
    <w:lvl w:ilvl="2" w:tplc="C464E978" w:tentative="1">
      <w:start w:val="1"/>
      <w:numFmt w:val="bullet"/>
      <w:lvlText w:val=""/>
      <w:lvlJc w:val="left"/>
      <w:pPr>
        <w:ind w:left="2174" w:hanging="360"/>
      </w:pPr>
      <w:rPr>
        <w:rFonts w:ascii="Wingdings" w:hAnsi="Wingdings" w:hint="default"/>
      </w:rPr>
    </w:lvl>
    <w:lvl w:ilvl="3" w:tplc="1CFC3BAE" w:tentative="1">
      <w:start w:val="1"/>
      <w:numFmt w:val="bullet"/>
      <w:lvlText w:val=""/>
      <w:lvlJc w:val="left"/>
      <w:pPr>
        <w:ind w:left="2894" w:hanging="360"/>
      </w:pPr>
      <w:rPr>
        <w:rFonts w:ascii="Symbol" w:hAnsi="Symbol" w:hint="default"/>
      </w:rPr>
    </w:lvl>
    <w:lvl w:ilvl="4" w:tplc="F8907126" w:tentative="1">
      <w:start w:val="1"/>
      <w:numFmt w:val="bullet"/>
      <w:lvlText w:val="o"/>
      <w:lvlJc w:val="left"/>
      <w:pPr>
        <w:ind w:left="3614" w:hanging="360"/>
      </w:pPr>
      <w:rPr>
        <w:rFonts w:ascii="Courier New" w:hAnsi="Courier New" w:cs="Courier New" w:hint="default"/>
      </w:rPr>
    </w:lvl>
    <w:lvl w:ilvl="5" w:tplc="637C0A5A" w:tentative="1">
      <w:start w:val="1"/>
      <w:numFmt w:val="bullet"/>
      <w:lvlText w:val=""/>
      <w:lvlJc w:val="left"/>
      <w:pPr>
        <w:ind w:left="4334" w:hanging="360"/>
      </w:pPr>
      <w:rPr>
        <w:rFonts w:ascii="Wingdings" w:hAnsi="Wingdings" w:hint="default"/>
      </w:rPr>
    </w:lvl>
    <w:lvl w:ilvl="6" w:tplc="7B389438" w:tentative="1">
      <w:start w:val="1"/>
      <w:numFmt w:val="bullet"/>
      <w:lvlText w:val=""/>
      <w:lvlJc w:val="left"/>
      <w:pPr>
        <w:ind w:left="5054" w:hanging="360"/>
      </w:pPr>
      <w:rPr>
        <w:rFonts w:ascii="Symbol" w:hAnsi="Symbol" w:hint="default"/>
      </w:rPr>
    </w:lvl>
    <w:lvl w:ilvl="7" w:tplc="D06C4F4C" w:tentative="1">
      <w:start w:val="1"/>
      <w:numFmt w:val="bullet"/>
      <w:lvlText w:val="o"/>
      <w:lvlJc w:val="left"/>
      <w:pPr>
        <w:ind w:left="5774" w:hanging="360"/>
      </w:pPr>
      <w:rPr>
        <w:rFonts w:ascii="Courier New" w:hAnsi="Courier New" w:cs="Courier New" w:hint="default"/>
      </w:rPr>
    </w:lvl>
    <w:lvl w:ilvl="8" w:tplc="899464E6" w:tentative="1">
      <w:start w:val="1"/>
      <w:numFmt w:val="bullet"/>
      <w:lvlText w:val=""/>
      <w:lvlJc w:val="left"/>
      <w:pPr>
        <w:ind w:left="6494" w:hanging="360"/>
      </w:pPr>
      <w:rPr>
        <w:rFonts w:ascii="Wingdings" w:hAnsi="Wingdings" w:hint="default"/>
      </w:rPr>
    </w:lvl>
  </w:abstractNum>
  <w:abstractNum w:abstractNumId="15" w15:restartNumberingAfterBreak="0">
    <w:nsid w:val="1CCA17C3"/>
    <w:multiLevelType w:val="hybridMultilevel"/>
    <w:tmpl w:val="4D2A93F2"/>
    <w:lvl w:ilvl="0" w:tplc="6C6C030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1B29248" w:tentative="1">
      <w:start w:val="1"/>
      <w:numFmt w:val="lowerLetter"/>
      <w:lvlText w:val="%2."/>
      <w:lvlJc w:val="left"/>
      <w:pPr>
        <w:ind w:left="1440" w:hanging="360"/>
      </w:pPr>
    </w:lvl>
    <w:lvl w:ilvl="2" w:tplc="7C263BA0" w:tentative="1">
      <w:start w:val="1"/>
      <w:numFmt w:val="lowerRoman"/>
      <w:lvlText w:val="%3."/>
      <w:lvlJc w:val="right"/>
      <w:pPr>
        <w:ind w:left="2160" w:hanging="180"/>
      </w:pPr>
    </w:lvl>
    <w:lvl w:ilvl="3" w:tplc="CA8CF2F2" w:tentative="1">
      <w:start w:val="1"/>
      <w:numFmt w:val="decimal"/>
      <w:lvlText w:val="%4."/>
      <w:lvlJc w:val="left"/>
      <w:pPr>
        <w:ind w:left="2880" w:hanging="360"/>
      </w:pPr>
    </w:lvl>
    <w:lvl w:ilvl="4" w:tplc="E53E081C" w:tentative="1">
      <w:start w:val="1"/>
      <w:numFmt w:val="lowerLetter"/>
      <w:lvlText w:val="%5."/>
      <w:lvlJc w:val="left"/>
      <w:pPr>
        <w:ind w:left="3600" w:hanging="360"/>
      </w:pPr>
    </w:lvl>
    <w:lvl w:ilvl="5" w:tplc="7EA2A6D6" w:tentative="1">
      <w:start w:val="1"/>
      <w:numFmt w:val="lowerRoman"/>
      <w:lvlText w:val="%6."/>
      <w:lvlJc w:val="right"/>
      <w:pPr>
        <w:ind w:left="4320" w:hanging="180"/>
      </w:pPr>
    </w:lvl>
    <w:lvl w:ilvl="6" w:tplc="FA505BAA" w:tentative="1">
      <w:start w:val="1"/>
      <w:numFmt w:val="decimal"/>
      <w:lvlText w:val="%7."/>
      <w:lvlJc w:val="left"/>
      <w:pPr>
        <w:ind w:left="5040" w:hanging="360"/>
      </w:pPr>
    </w:lvl>
    <w:lvl w:ilvl="7" w:tplc="14904ED6" w:tentative="1">
      <w:start w:val="1"/>
      <w:numFmt w:val="lowerLetter"/>
      <w:lvlText w:val="%8."/>
      <w:lvlJc w:val="left"/>
      <w:pPr>
        <w:ind w:left="5760" w:hanging="360"/>
      </w:pPr>
    </w:lvl>
    <w:lvl w:ilvl="8" w:tplc="C3D09E6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18E777"/>
    <w:multiLevelType w:val="hybridMultilevel"/>
    <w:tmpl w:val="4D2A93F2"/>
    <w:lvl w:ilvl="0" w:tplc="2664480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67CE9CE" w:tentative="1">
      <w:start w:val="1"/>
      <w:numFmt w:val="lowerLetter"/>
      <w:lvlText w:val="%2."/>
      <w:lvlJc w:val="left"/>
      <w:pPr>
        <w:ind w:left="1440" w:hanging="360"/>
      </w:pPr>
    </w:lvl>
    <w:lvl w:ilvl="2" w:tplc="464E7916" w:tentative="1">
      <w:start w:val="1"/>
      <w:numFmt w:val="lowerRoman"/>
      <w:lvlText w:val="%3."/>
      <w:lvlJc w:val="right"/>
      <w:pPr>
        <w:ind w:left="2160" w:hanging="180"/>
      </w:pPr>
    </w:lvl>
    <w:lvl w:ilvl="3" w:tplc="B6D46884" w:tentative="1">
      <w:start w:val="1"/>
      <w:numFmt w:val="decimal"/>
      <w:lvlText w:val="%4."/>
      <w:lvlJc w:val="left"/>
      <w:pPr>
        <w:ind w:left="2880" w:hanging="360"/>
      </w:pPr>
    </w:lvl>
    <w:lvl w:ilvl="4" w:tplc="286622C8" w:tentative="1">
      <w:start w:val="1"/>
      <w:numFmt w:val="lowerLetter"/>
      <w:lvlText w:val="%5."/>
      <w:lvlJc w:val="left"/>
      <w:pPr>
        <w:ind w:left="3600" w:hanging="360"/>
      </w:pPr>
    </w:lvl>
    <w:lvl w:ilvl="5" w:tplc="D854C74A" w:tentative="1">
      <w:start w:val="1"/>
      <w:numFmt w:val="lowerRoman"/>
      <w:lvlText w:val="%6."/>
      <w:lvlJc w:val="right"/>
      <w:pPr>
        <w:ind w:left="4320" w:hanging="180"/>
      </w:pPr>
    </w:lvl>
    <w:lvl w:ilvl="6" w:tplc="E774FC46" w:tentative="1">
      <w:start w:val="1"/>
      <w:numFmt w:val="decimal"/>
      <w:lvlText w:val="%7."/>
      <w:lvlJc w:val="left"/>
      <w:pPr>
        <w:ind w:left="5040" w:hanging="360"/>
      </w:pPr>
    </w:lvl>
    <w:lvl w:ilvl="7" w:tplc="A47819E8" w:tentative="1">
      <w:start w:val="1"/>
      <w:numFmt w:val="lowerLetter"/>
      <w:lvlText w:val="%8."/>
      <w:lvlJc w:val="left"/>
      <w:pPr>
        <w:ind w:left="5760" w:hanging="360"/>
      </w:pPr>
    </w:lvl>
    <w:lvl w:ilvl="8" w:tplc="514C5D2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6567A9"/>
    <w:multiLevelType w:val="hybridMultilevel"/>
    <w:tmpl w:val="F648CB2A"/>
    <w:lvl w:ilvl="0" w:tplc="ED98A7CC">
      <w:start w:val="1"/>
      <w:numFmt w:val="decimal"/>
      <w:lvlText w:val="%1)"/>
      <w:lvlJc w:val="left"/>
      <w:pPr>
        <w:ind w:left="720" w:hanging="360"/>
      </w:pPr>
    </w:lvl>
    <w:lvl w:ilvl="1" w:tplc="CD4A2BDC" w:tentative="1">
      <w:start w:val="1"/>
      <w:numFmt w:val="lowerLetter"/>
      <w:lvlText w:val="%2."/>
      <w:lvlJc w:val="left"/>
      <w:pPr>
        <w:ind w:left="1440" w:hanging="360"/>
      </w:pPr>
    </w:lvl>
    <w:lvl w:ilvl="2" w:tplc="FAAC2D1A" w:tentative="1">
      <w:start w:val="1"/>
      <w:numFmt w:val="lowerRoman"/>
      <w:lvlText w:val="%3."/>
      <w:lvlJc w:val="right"/>
      <w:pPr>
        <w:ind w:left="2160" w:hanging="180"/>
      </w:pPr>
    </w:lvl>
    <w:lvl w:ilvl="3" w:tplc="876A9488" w:tentative="1">
      <w:start w:val="1"/>
      <w:numFmt w:val="decimal"/>
      <w:lvlText w:val="%4."/>
      <w:lvlJc w:val="left"/>
      <w:pPr>
        <w:ind w:left="2880" w:hanging="360"/>
      </w:pPr>
    </w:lvl>
    <w:lvl w:ilvl="4" w:tplc="BEC4E59C" w:tentative="1">
      <w:start w:val="1"/>
      <w:numFmt w:val="lowerLetter"/>
      <w:lvlText w:val="%5."/>
      <w:lvlJc w:val="left"/>
      <w:pPr>
        <w:ind w:left="3600" w:hanging="360"/>
      </w:pPr>
    </w:lvl>
    <w:lvl w:ilvl="5" w:tplc="34C4CD44" w:tentative="1">
      <w:start w:val="1"/>
      <w:numFmt w:val="lowerRoman"/>
      <w:lvlText w:val="%6."/>
      <w:lvlJc w:val="right"/>
      <w:pPr>
        <w:ind w:left="4320" w:hanging="180"/>
      </w:pPr>
    </w:lvl>
    <w:lvl w:ilvl="6" w:tplc="486CB2C0" w:tentative="1">
      <w:start w:val="1"/>
      <w:numFmt w:val="decimal"/>
      <w:lvlText w:val="%7."/>
      <w:lvlJc w:val="left"/>
      <w:pPr>
        <w:ind w:left="5040" w:hanging="360"/>
      </w:pPr>
    </w:lvl>
    <w:lvl w:ilvl="7" w:tplc="F9B065F8" w:tentative="1">
      <w:start w:val="1"/>
      <w:numFmt w:val="lowerLetter"/>
      <w:lvlText w:val="%8."/>
      <w:lvlJc w:val="left"/>
      <w:pPr>
        <w:ind w:left="5760" w:hanging="360"/>
      </w:pPr>
    </w:lvl>
    <w:lvl w:ilvl="8" w:tplc="4D8AFB9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0E7CB4"/>
    <w:multiLevelType w:val="hybridMultilevel"/>
    <w:tmpl w:val="4D2A93F2"/>
    <w:lvl w:ilvl="0" w:tplc="0748BF2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EB06CDC" w:tentative="1">
      <w:start w:val="1"/>
      <w:numFmt w:val="lowerLetter"/>
      <w:lvlText w:val="%2."/>
      <w:lvlJc w:val="left"/>
      <w:pPr>
        <w:ind w:left="1440" w:hanging="360"/>
      </w:pPr>
    </w:lvl>
    <w:lvl w:ilvl="2" w:tplc="D3E45A64" w:tentative="1">
      <w:start w:val="1"/>
      <w:numFmt w:val="lowerRoman"/>
      <w:lvlText w:val="%3."/>
      <w:lvlJc w:val="right"/>
      <w:pPr>
        <w:ind w:left="2160" w:hanging="180"/>
      </w:pPr>
    </w:lvl>
    <w:lvl w:ilvl="3" w:tplc="3E34E406" w:tentative="1">
      <w:start w:val="1"/>
      <w:numFmt w:val="decimal"/>
      <w:lvlText w:val="%4."/>
      <w:lvlJc w:val="left"/>
      <w:pPr>
        <w:ind w:left="2880" w:hanging="360"/>
      </w:pPr>
    </w:lvl>
    <w:lvl w:ilvl="4" w:tplc="4EDCB0BE" w:tentative="1">
      <w:start w:val="1"/>
      <w:numFmt w:val="lowerLetter"/>
      <w:lvlText w:val="%5."/>
      <w:lvlJc w:val="left"/>
      <w:pPr>
        <w:ind w:left="3600" w:hanging="360"/>
      </w:pPr>
    </w:lvl>
    <w:lvl w:ilvl="5" w:tplc="18886556" w:tentative="1">
      <w:start w:val="1"/>
      <w:numFmt w:val="lowerRoman"/>
      <w:lvlText w:val="%6."/>
      <w:lvlJc w:val="right"/>
      <w:pPr>
        <w:ind w:left="4320" w:hanging="180"/>
      </w:pPr>
    </w:lvl>
    <w:lvl w:ilvl="6" w:tplc="062642E8" w:tentative="1">
      <w:start w:val="1"/>
      <w:numFmt w:val="decimal"/>
      <w:lvlText w:val="%7."/>
      <w:lvlJc w:val="left"/>
      <w:pPr>
        <w:ind w:left="5040" w:hanging="360"/>
      </w:pPr>
    </w:lvl>
    <w:lvl w:ilvl="7" w:tplc="19507248" w:tentative="1">
      <w:start w:val="1"/>
      <w:numFmt w:val="lowerLetter"/>
      <w:lvlText w:val="%8."/>
      <w:lvlJc w:val="left"/>
      <w:pPr>
        <w:ind w:left="5760" w:hanging="360"/>
      </w:pPr>
    </w:lvl>
    <w:lvl w:ilvl="8" w:tplc="BEAC3BF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2E39B5"/>
    <w:multiLevelType w:val="hybridMultilevel"/>
    <w:tmpl w:val="956CFE64"/>
    <w:lvl w:ilvl="0" w:tplc="538485B4">
      <w:start w:val="1"/>
      <w:numFmt w:val="decimal"/>
      <w:lvlText w:val="%1."/>
      <w:lvlJc w:val="left"/>
      <w:pPr>
        <w:ind w:left="720" w:hanging="360"/>
      </w:pPr>
      <w:rPr>
        <w:rFonts w:ascii="ae_AlMateen" w:hAnsi="ae_AlMateen" w:cs="ae_AlMateen" w:hint="default"/>
        <w:color w:val="FF0000"/>
      </w:rPr>
    </w:lvl>
    <w:lvl w:ilvl="1" w:tplc="E2A21C98" w:tentative="1">
      <w:start w:val="1"/>
      <w:numFmt w:val="lowerLetter"/>
      <w:lvlText w:val="%2."/>
      <w:lvlJc w:val="left"/>
      <w:pPr>
        <w:ind w:left="1440" w:hanging="360"/>
      </w:pPr>
    </w:lvl>
    <w:lvl w:ilvl="2" w:tplc="4844AEB4" w:tentative="1">
      <w:start w:val="1"/>
      <w:numFmt w:val="lowerRoman"/>
      <w:lvlText w:val="%3."/>
      <w:lvlJc w:val="right"/>
      <w:pPr>
        <w:ind w:left="2160" w:hanging="180"/>
      </w:pPr>
    </w:lvl>
    <w:lvl w:ilvl="3" w:tplc="9D52E83E" w:tentative="1">
      <w:start w:val="1"/>
      <w:numFmt w:val="decimal"/>
      <w:lvlText w:val="%4."/>
      <w:lvlJc w:val="left"/>
      <w:pPr>
        <w:ind w:left="2880" w:hanging="360"/>
      </w:pPr>
    </w:lvl>
    <w:lvl w:ilvl="4" w:tplc="4F48E7DE" w:tentative="1">
      <w:start w:val="1"/>
      <w:numFmt w:val="lowerLetter"/>
      <w:lvlText w:val="%5."/>
      <w:lvlJc w:val="left"/>
      <w:pPr>
        <w:ind w:left="3600" w:hanging="360"/>
      </w:pPr>
    </w:lvl>
    <w:lvl w:ilvl="5" w:tplc="BFD60980" w:tentative="1">
      <w:start w:val="1"/>
      <w:numFmt w:val="lowerRoman"/>
      <w:lvlText w:val="%6."/>
      <w:lvlJc w:val="right"/>
      <w:pPr>
        <w:ind w:left="4320" w:hanging="180"/>
      </w:pPr>
    </w:lvl>
    <w:lvl w:ilvl="6" w:tplc="B5A63220" w:tentative="1">
      <w:start w:val="1"/>
      <w:numFmt w:val="decimal"/>
      <w:lvlText w:val="%7."/>
      <w:lvlJc w:val="left"/>
      <w:pPr>
        <w:ind w:left="5040" w:hanging="360"/>
      </w:pPr>
    </w:lvl>
    <w:lvl w:ilvl="7" w:tplc="625E2974" w:tentative="1">
      <w:start w:val="1"/>
      <w:numFmt w:val="lowerLetter"/>
      <w:lvlText w:val="%8."/>
      <w:lvlJc w:val="left"/>
      <w:pPr>
        <w:ind w:left="5760" w:hanging="360"/>
      </w:pPr>
    </w:lvl>
    <w:lvl w:ilvl="8" w:tplc="BF94424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6B6075"/>
    <w:multiLevelType w:val="hybridMultilevel"/>
    <w:tmpl w:val="4D2A93F2"/>
    <w:lvl w:ilvl="0" w:tplc="08A85AE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D0ECA90" w:tentative="1">
      <w:start w:val="1"/>
      <w:numFmt w:val="lowerLetter"/>
      <w:lvlText w:val="%2."/>
      <w:lvlJc w:val="left"/>
      <w:pPr>
        <w:ind w:left="1440" w:hanging="360"/>
      </w:pPr>
    </w:lvl>
    <w:lvl w:ilvl="2" w:tplc="71B8420C" w:tentative="1">
      <w:start w:val="1"/>
      <w:numFmt w:val="lowerRoman"/>
      <w:lvlText w:val="%3."/>
      <w:lvlJc w:val="right"/>
      <w:pPr>
        <w:ind w:left="2160" w:hanging="180"/>
      </w:pPr>
    </w:lvl>
    <w:lvl w:ilvl="3" w:tplc="361E8A20" w:tentative="1">
      <w:start w:val="1"/>
      <w:numFmt w:val="decimal"/>
      <w:lvlText w:val="%4."/>
      <w:lvlJc w:val="left"/>
      <w:pPr>
        <w:ind w:left="2880" w:hanging="360"/>
      </w:pPr>
    </w:lvl>
    <w:lvl w:ilvl="4" w:tplc="7C20475C" w:tentative="1">
      <w:start w:val="1"/>
      <w:numFmt w:val="lowerLetter"/>
      <w:lvlText w:val="%5."/>
      <w:lvlJc w:val="left"/>
      <w:pPr>
        <w:ind w:left="3600" w:hanging="360"/>
      </w:pPr>
    </w:lvl>
    <w:lvl w:ilvl="5" w:tplc="1B68CAE4" w:tentative="1">
      <w:start w:val="1"/>
      <w:numFmt w:val="lowerRoman"/>
      <w:lvlText w:val="%6."/>
      <w:lvlJc w:val="right"/>
      <w:pPr>
        <w:ind w:left="4320" w:hanging="180"/>
      </w:pPr>
    </w:lvl>
    <w:lvl w:ilvl="6" w:tplc="30802D58" w:tentative="1">
      <w:start w:val="1"/>
      <w:numFmt w:val="decimal"/>
      <w:lvlText w:val="%7."/>
      <w:lvlJc w:val="left"/>
      <w:pPr>
        <w:ind w:left="5040" w:hanging="360"/>
      </w:pPr>
    </w:lvl>
    <w:lvl w:ilvl="7" w:tplc="DE4EF26A" w:tentative="1">
      <w:start w:val="1"/>
      <w:numFmt w:val="lowerLetter"/>
      <w:lvlText w:val="%8."/>
      <w:lvlJc w:val="left"/>
      <w:pPr>
        <w:ind w:left="5760" w:hanging="360"/>
      </w:pPr>
    </w:lvl>
    <w:lvl w:ilvl="8" w:tplc="6F207B7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1B28DC"/>
    <w:multiLevelType w:val="hybridMultilevel"/>
    <w:tmpl w:val="654CA23E"/>
    <w:lvl w:ilvl="0" w:tplc="6F6AB366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</w:rPr>
    </w:lvl>
    <w:lvl w:ilvl="1" w:tplc="E46C9EB2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9D02F798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076C0994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C3284B5A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0B225336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BE041B04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BC42A8D6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AFE0BFEE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22" w15:restartNumberingAfterBreak="0">
    <w:nsid w:val="26EC73A7"/>
    <w:multiLevelType w:val="hybridMultilevel"/>
    <w:tmpl w:val="2CF2B13E"/>
    <w:lvl w:ilvl="0" w:tplc="096E434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B8367BC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6F64B7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C62AE1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12A8D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51CA66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C96C1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D663E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B526DA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8586C3C"/>
    <w:multiLevelType w:val="hybridMultilevel"/>
    <w:tmpl w:val="F5BCC190"/>
    <w:lvl w:ilvl="0" w:tplc="A71C4A0A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CC0EC7E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9E7A440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D483D5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E547118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592C99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C218AD3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A734E946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ACF85952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28C429E3"/>
    <w:multiLevelType w:val="hybridMultilevel"/>
    <w:tmpl w:val="2DB025DE"/>
    <w:lvl w:ilvl="0" w:tplc="3BC2063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5A8906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7E2C7E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AEEFB7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746E3B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E583EC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482EB0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AD8260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7AC7D3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CA863BF"/>
    <w:multiLevelType w:val="hybridMultilevel"/>
    <w:tmpl w:val="DE7A6A90"/>
    <w:lvl w:ilvl="0" w:tplc="B178FE3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5F0FD4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C08522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E32362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2DA72E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EE20C7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624235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CC6C9E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3D4F76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ECB4F3E"/>
    <w:multiLevelType w:val="hybridMultilevel"/>
    <w:tmpl w:val="9380052C"/>
    <w:lvl w:ilvl="0" w:tplc="71DEE908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5B7046BA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B3148882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DE84A0C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1B6B31A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7324BB9A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B470DD1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79F676E8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928BA84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30F96CC7"/>
    <w:multiLevelType w:val="hybridMultilevel"/>
    <w:tmpl w:val="18B2EBD8"/>
    <w:lvl w:ilvl="0" w:tplc="AD12100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7DD4981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23A134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58A31D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CAA63C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CCA9C5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62C13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702D20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6AA7A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1ED20C0"/>
    <w:multiLevelType w:val="hybridMultilevel"/>
    <w:tmpl w:val="1EAACC06"/>
    <w:lvl w:ilvl="0" w:tplc="4912B7B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F4EE3D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5F43E6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8C75D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F64B49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D20C8A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D22B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C18B7B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103C2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2411836"/>
    <w:multiLevelType w:val="hybridMultilevel"/>
    <w:tmpl w:val="00D65E68"/>
    <w:lvl w:ilvl="0" w:tplc="2694616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844A866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E5E17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3CC253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7E236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54EECB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9A86CC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476C9E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FA0870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27B4403"/>
    <w:multiLevelType w:val="hybridMultilevel"/>
    <w:tmpl w:val="CCECFD06"/>
    <w:lvl w:ilvl="0" w:tplc="E5B015B8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AE5471E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B9EB204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D00E5534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F43DB2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6442AEFC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6D4EE1C2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80047C3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A4586466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368865BB"/>
    <w:multiLevelType w:val="hybridMultilevel"/>
    <w:tmpl w:val="4D2A93F2"/>
    <w:lvl w:ilvl="0" w:tplc="839C6C4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3EA42C8" w:tentative="1">
      <w:start w:val="1"/>
      <w:numFmt w:val="lowerLetter"/>
      <w:lvlText w:val="%2."/>
      <w:lvlJc w:val="left"/>
      <w:pPr>
        <w:ind w:left="1440" w:hanging="360"/>
      </w:pPr>
    </w:lvl>
    <w:lvl w:ilvl="2" w:tplc="808627D2" w:tentative="1">
      <w:start w:val="1"/>
      <w:numFmt w:val="lowerRoman"/>
      <w:lvlText w:val="%3."/>
      <w:lvlJc w:val="right"/>
      <w:pPr>
        <w:ind w:left="2160" w:hanging="180"/>
      </w:pPr>
    </w:lvl>
    <w:lvl w:ilvl="3" w:tplc="2AFA0D8E" w:tentative="1">
      <w:start w:val="1"/>
      <w:numFmt w:val="decimal"/>
      <w:lvlText w:val="%4."/>
      <w:lvlJc w:val="left"/>
      <w:pPr>
        <w:ind w:left="2880" w:hanging="360"/>
      </w:pPr>
    </w:lvl>
    <w:lvl w:ilvl="4" w:tplc="5B7CF966" w:tentative="1">
      <w:start w:val="1"/>
      <w:numFmt w:val="lowerLetter"/>
      <w:lvlText w:val="%5."/>
      <w:lvlJc w:val="left"/>
      <w:pPr>
        <w:ind w:left="3600" w:hanging="360"/>
      </w:pPr>
    </w:lvl>
    <w:lvl w:ilvl="5" w:tplc="5B7AF1B4" w:tentative="1">
      <w:start w:val="1"/>
      <w:numFmt w:val="lowerRoman"/>
      <w:lvlText w:val="%6."/>
      <w:lvlJc w:val="right"/>
      <w:pPr>
        <w:ind w:left="4320" w:hanging="180"/>
      </w:pPr>
    </w:lvl>
    <w:lvl w:ilvl="6" w:tplc="3E7C6922" w:tentative="1">
      <w:start w:val="1"/>
      <w:numFmt w:val="decimal"/>
      <w:lvlText w:val="%7."/>
      <w:lvlJc w:val="left"/>
      <w:pPr>
        <w:ind w:left="5040" w:hanging="360"/>
      </w:pPr>
    </w:lvl>
    <w:lvl w:ilvl="7" w:tplc="DBFE4508" w:tentative="1">
      <w:start w:val="1"/>
      <w:numFmt w:val="lowerLetter"/>
      <w:lvlText w:val="%8."/>
      <w:lvlJc w:val="left"/>
      <w:pPr>
        <w:ind w:left="5760" w:hanging="360"/>
      </w:pPr>
    </w:lvl>
    <w:lvl w:ilvl="8" w:tplc="D4BCD19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90E1DF4"/>
    <w:multiLevelType w:val="hybridMultilevel"/>
    <w:tmpl w:val="B2001BDE"/>
    <w:lvl w:ilvl="0" w:tplc="66F071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8BA61E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72096E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D2A75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474F8F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5BCC24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D6EF70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060769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40E9BF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3FEFD370"/>
    <w:multiLevelType w:val="hybridMultilevel"/>
    <w:tmpl w:val="9580F904"/>
    <w:lvl w:ilvl="0" w:tplc="64209A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C984E2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69AEAE6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F1E7BA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D06A5F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EF2FD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7C46DF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11650E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7748CD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1D1260B"/>
    <w:multiLevelType w:val="hybridMultilevel"/>
    <w:tmpl w:val="4D180398"/>
    <w:lvl w:ilvl="0" w:tplc="4340504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BFCBC1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AE402B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FB0D0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582A65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A6E7F0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1C66B1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1C4796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17AE16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4D553CD"/>
    <w:multiLevelType w:val="hybridMultilevel"/>
    <w:tmpl w:val="32CE8C56"/>
    <w:lvl w:ilvl="0" w:tplc="63D8E84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EEAA714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ABE2D2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F925C0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6324DC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A427A3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EB2366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C142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22C2F2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6955142"/>
    <w:multiLevelType w:val="hybridMultilevel"/>
    <w:tmpl w:val="654CA23E"/>
    <w:lvl w:ilvl="0" w:tplc="B8541A62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</w:rPr>
    </w:lvl>
    <w:lvl w:ilvl="1" w:tplc="A6A21298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B8D69C42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3F587BA8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81680BD8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C63A2500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E76A7288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42A6475A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B9769DF6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37" w15:restartNumberingAfterBreak="0">
    <w:nsid w:val="473F696D"/>
    <w:multiLevelType w:val="hybridMultilevel"/>
    <w:tmpl w:val="4D2A93F2"/>
    <w:lvl w:ilvl="0" w:tplc="BDB078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67C25C4" w:tentative="1">
      <w:start w:val="1"/>
      <w:numFmt w:val="lowerLetter"/>
      <w:lvlText w:val="%2."/>
      <w:lvlJc w:val="left"/>
      <w:pPr>
        <w:ind w:left="1440" w:hanging="360"/>
      </w:pPr>
    </w:lvl>
    <w:lvl w:ilvl="2" w:tplc="3288E77E" w:tentative="1">
      <w:start w:val="1"/>
      <w:numFmt w:val="lowerRoman"/>
      <w:lvlText w:val="%3."/>
      <w:lvlJc w:val="right"/>
      <w:pPr>
        <w:ind w:left="2160" w:hanging="180"/>
      </w:pPr>
    </w:lvl>
    <w:lvl w:ilvl="3" w:tplc="948A0222" w:tentative="1">
      <w:start w:val="1"/>
      <w:numFmt w:val="decimal"/>
      <w:lvlText w:val="%4."/>
      <w:lvlJc w:val="left"/>
      <w:pPr>
        <w:ind w:left="2880" w:hanging="360"/>
      </w:pPr>
    </w:lvl>
    <w:lvl w:ilvl="4" w:tplc="14961FB0" w:tentative="1">
      <w:start w:val="1"/>
      <w:numFmt w:val="lowerLetter"/>
      <w:lvlText w:val="%5."/>
      <w:lvlJc w:val="left"/>
      <w:pPr>
        <w:ind w:left="3600" w:hanging="360"/>
      </w:pPr>
    </w:lvl>
    <w:lvl w:ilvl="5" w:tplc="296A1184" w:tentative="1">
      <w:start w:val="1"/>
      <w:numFmt w:val="lowerRoman"/>
      <w:lvlText w:val="%6."/>
      <w:lvlJc w:val="right"/>
      <w:pPr>
        <w:ind w:left="4320" w:hanging="180"/>
      </w:pPr>
    </w:lvl>
    <w:lvl w:ilvl="6" w:tplc="7C94A9D0" w:tentative="1">
      <w:start w:val="1"/>
      <w:numFmt w:val="decimal"/>
      <w:lvlText w:val="%7."/>
      <w:lvlJc w:val="left"/>
      <w:pPr>
        <w:ind w:left="5040" w:hanging="360"/>
      </w:pPr>
    </w:lvl>
    <w:lvl w:ilvl="7" w:tplc="FF18F422" w:tentative="1">
      <w:start w:val="1"/>
      <w:numFmt w:val="lowerLetter"/>
      <w:lvlText w:val="%8."/>
      <w:lvlJc w:val="left"/>
      <w:pPr>
        <w:ind w:left="5760" w:hanging="360"/>
      </w:pPr>
    </w:lvl>
    <w:lvl w:ilvl="8" w:tplc="7444DE8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B51A1E"/>
    <w:multiLevelType w:val="hybridMultilevel"/>
    <w:tmpl w:val="6E76FD3E"/>
    <w:lvl w:ilvl="0" w:tplc="E3748D5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8AEE3D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2F49D1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D03EA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7205D0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2BE139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58AD39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36EA3B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B6B1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9B2071D"/>
    <w:multiLevelType w:val="hybridMultilevel"/>
    <w:tmpl w:val="DFDC8F66"/>
    <w:lvl w:ilvl="0" w:tplc="CC488C90">
      <w:start w:val="1"/>
      <w:numFmt w:val="decimal"/>
      <w:lvlText w:val="%1."/>
      <w:lvlJc w:val="left"/>
      <w:pPr>
        <w:ind w:left="734" w:hanging="360"/>
      </w:pPr>
    </w:lvl>
    <w:lvl w:ilvl="1" w:tplc="E774F3C8" w:tentative="1">
      <w:start w:val="1"/>
      <w:numFmt w:val="lowerLetter"/>
      <w:lvlText w:val="%2."/>
      <w:lvlJc w:val="left"/>
      <w:pPr>
        <w:ind w:left="1454" w:hanging="360"/>
      </w:pPr>
    </w:lvl>
    <w:lvl w:ilvl="2" w:tplc="D91CBD0C" w:tentative="1">
      <w:start w:val="1"/>
      <w:numFmt w:val="lowerRoman"/>
      <w:lvlText w:val="%3."/>
      <w:lvlJc w:val="right"/>
      <w:pPr>
        <w:ind w:left="2174" w:hanging="180"/>
      </w:pPr>
    </w:lvl>
    <w:lvl w:ilvl="3" w:tplc="F8A8EC24" w:tentative="1">
      <w:start w:val="1"/>
      <w:numFmt w:val="decimal"/>
      <w:lvlText w:val="%4."/>
      <w:lvlJc w:val="left"/>
      <w:pPr>
        <w:ind w:left="2894" w:hanging="360"/>
      </w:pPr>
    </w:lvl>
    <w:lvl w:ilvl="4" w:tplc="B7E8D850" w:tentative="1">
      <w:start w:val="1"/>
      <w:numFmt w:val="lowerLetter"/>
      <w:lvlText w:val="%5."/>
      <w:lvlJc w:val="left"/>
      <w:pPr>
        <w:ind w:left="3614" w:hanging="360"/>
      </w:pPr>
    </w:lvl>
    <w:lvl w:ilvl="5" w:tplc="11EE5BFE" w:tentative="1">
      <w:start w:val="1"/>
      <w:numFmt w:val="lowerRoman"/>
      <w:lvlText w:val="%6."/>
      <w:lvlJc w:val="right"/>
      <w:pPr>
        <w:ind w:left="4334" w:hanging="180"/>
      </w:pPr>
    </w:lvl>
    <w:lvl w:ilvl="6" w:tplc="8D821710" w:tentative="1">
      <w:start w:val="1"/>
      <w:numFmt w:val="decimal"/>
      <w:lvlText w:val="%7."/>
      <w:lvlJc w:val="left"/>
      <w:pPr>
        <w:ind w:left="5054" w:hanging="360"/>
      </w:pPr>
    </w:lvl>
    <w:lvl w:ilvl="7" w:tplc="19D45EFE" w:tentative="1">
      <w:start w:val="1"/>
      <w:numFmt w:val="lowerLetter"/>
      <w:lvlText w:val="%8."/>
      <w:lvlJc w:val="left"/>
      <w:pPr>
        <w:ind w:left="5774" w:hanging="360"/>
      </w:pPr>
    </w:lvl>
    <w:lvl w:ilvl="8" w:tplc="CB8895AE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0" w15:restartNumberingAfterBreak="0">
    <w:nsid w:val="4FCD2144"/>
    <w:multiLevelType w:val="hybridMultilevel"/>
    <w:tmpl w:val="A894BCCA"/>
    <w:lvl w:ilvl="0" w:tplc="23E46B7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592C738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AEEFEE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7CC99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6C60D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5A22FE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BF4283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C78E22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650312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43B15EB"/>
    <w:multiLevelType w:val="hybridMultilevel"/>
    <w:tmpl w:val="258E147E"/>
    <w:lvl w:ilvl="0" w:tplc="D554B2E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988EDF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640608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3CC25D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44628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E7A9F8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53C208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EC8F6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EA054C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54219EF"/>
    <w:multiLevelType w:val="hybridMultilevel"/>
    <w:tmpl w:val="5D02AE0C"/>
    <w:lvl w:ilvl="0" w:tplc="126E724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998ED8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102136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FC6451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F21BF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A88012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9222E5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6EC2B0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7E4D80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5B95360"/>
    <w:multiLevelType w:val="hybridMultilevel"/>
    <w:tmpl w:val="8B244986"/>
    <w:lvl w:ilvl="0" w:tplc="2B862040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BAB069EA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CC4047E8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9764F2E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3B6AECE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B28AFAFE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91C00CB4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D2C0BDCE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1CC4FE7A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44" w15:restartNumberingAfterBreak="0">
    <w:nsid w:val="577A91EA"/>
    <w:multiLevelType w:val="hybridMultilevel"/>
    <w:tmpl w:val="4D2A93F2"/>
    <w:lvl w:ilvl="0" w:tplc="0ED68A8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483AC4" w:tentative="1">
      <w:start w:val="1"/>
      <w:numFmt w:val="lowerLetter"/>
      <w:lvlText w:val="%2."/>
      <w:lvlJc w:val="left"/>
      <w:pPr>
        <w:ind w:left="1440" w:hanging="360"/>
      </w:pPr>
    </w:lvl>
    <w:lvl w:ilvl="2" w:tplc="FAF2DC2A" w:tentative="1">
      <w:start w:val="1"/>
      <w:numFmt w:val="lowerRoman"/>
      <w:lvlText w:val="%3."/>
      <w:lvlJc w:val="right"/>
      <w:pPr>
        <w:ind w:left="2160" w:hanging="180"/>
      </w:pPr>
    </w:lvl>
    <w:lvl w:ilvl="3" w:tplc="D604DDAE" w:tentative="1">
      <w:start w:val="1"/>
      <w:numFmt w:val="decimal"/>
      <w:lvlText w:val="%4."/>
      <w:lvlJc w:val="left"/>
      <w:pPr>
        <w:ind w:left="2880" w:hanging="360"/>
      </w:pPr>
    </w:lvl>
    <w:lvl w:ilvl="4" w:tplc="FBF82320" w:tentative="1">
      <w:start w:val="1"/>
      <w:numFmt w:val="lowerLetter"/>
      <w:lvlText w:val="%5."/>
      <w:lvlJc w:val="left"/>
      <w:pPr>
        <w:ind w:left="3600" w:hanging="360"/>
      </w:pPr>
    </w:lvl>
    <w:lvl w:ilvl="5" w:tplc="FFA88FEC" w:tentative="1">
      <w:start w:val="1"/>
      <w:numFmt w:val="lowerRoman"/>
      <w:lvlText w:val="%6."/>
      <w:lvlJc w:val="right"/>
      <w:pPr>
        <w:ind w:left="4320" w:hanging="180"/>
      </w:pPr>
    </w:lvl>
    <w:lvl w:ilvl="6" w:tplc="E304CF84" w:tentative="1">
      <w:start w:val="1"/>
      <w:numFmt w:val="decimal"/>
      <w:lvlText w:val="%7."/>
      <w:lvlJc w:val="left"/>
      <w:pPr>
        <w:ind w:left="5040" w:hanging="360"/>
      </w:pPr>
    </w:lvl>
    <w:lvl w:ilvl="7" w:tplc="7EC6D376" w:tentative="1">
      <w:start w:val="1"/>
      <w:numFmt w:val="lowerLetter"/>
      <w:lvlText w:val="%8."/>
      <w:lvlJc w:val="left"/>
      <w:pPr>
        <w:ind w:left="5760" w:hanging="360"/>
      </w:pPr>
    </w:lvl>
    <w:lvl w:ilvl="8" w:tplc="FA009E0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085069"/>
    <w:multiLevelType w:val="hybridMultilevel"/>
    <w:tmpl w:val="9580F904"/>
    <w:lvl w:ilvl="0" w:tplc="0FE05CD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BE2504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C012F51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368CDA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99C42A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BA267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72C65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9B2B83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69A81F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9432884"/>
    <w:multiLevelType w:val="hybridMultilevel"/>
    <w:tmpl w:val="5C6C01B4"/>
    <w:lvl w:ilvl="0" w:tplc="08F270FE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7030A0"/>
        <w:sz w:val="22"/>
        <w:szCs w:val="22"/>
      </w:rPr>
    </w:lvl>
    <w:lvl w:ilvl="1" w:tplc="387A1AE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35A7F1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1042F5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A0FB5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43C217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A2C82D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8B0102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FD69CC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BD11FB7"/>
    <w:multiLevelType w:val="hybridMultilevel"/>
    <w:tmpl w:val="DFDC8F66"/>
    <w:lvl w:ilvl="0" w:tplc="12AEE2D8">
      <w:start w:val="1"/>
      <w:numFmt w:val="decimal"/>
      <w:lvlText w:val="%1."/>
      <w:lvlJc w:val="left"/>
      <w:pPr>
        <w:ind w:left="734" w:hanging="360"/>
      </w:pPr>
    </w:lvl>
    <w:lvl w:ilvl="1" w:tplc="0C9E8034" w:tentative="1">
      <w:start w:val="1"/>
      <w:numFmt w:val="lowerLetter"/>
      <w:lvlText w:val="%2."/>
      <w:lvlJc w:val="left"/>
      <w:pPr>
        <w:ind w:left="1454" w:hanging="360"/>
      </w:pPr>
    </w:lvl>
    <w:lvl w:ilvl="2" w:tplc="EA8A6FF4" w:tentative="1">
      <w:start w:val="1"/>
      <w:numFmt w:val="lowerRoman"/>
      <w:lvlText w:val="%3."/>
      <w:lvlJc w:val="right"/>
      <w:pPr>
        <w:ind w:left="2174" w:hanging="180"/>
      </w:pPr>
    </w:lvl>
    <w:lvl w:ilvl="3" w:tplc="75441E2E" w:tentative="1">
      <w:start w:val="1"/>
      <w:numFmt w:val="decimal"/>
      <w:lvlText w:val="%4."/>
      <w:lvlJc w:val="left"/>
      <w:pPr>
        <w:ind w:left="2894" w:hanging="360"/>
      </w:pPr>
    </w:lvl>
    <w:lvl w:ilvl="4" w:tplc="425E6002" w:tentative="1">
      <w:start w:val="1"/>
      <w:numFmt w:val="lowerLetter"/>
      <w:lvlText w:val="%5."/>
      <w:lvlJc w:val="left"/>
      <w:pPr>
        <w:ind w:left="3614" w:hanging="360"/>
      </w:pPr>
    </w:lvl>
    <w:lvl w:ilvl="5" w:tplc="85DCD2E2" w:tentative="1">
      <w:start w:val="1"/>
      <w:numFmt w:val="lowerRoman"/>
      <w:lvlText w:val="%6."/>
      <w:lvlJc w:val="right"/>
      <w:pPr>
        <w:ind w:left="4334" w:hanging="180"/>
      </w:pPr>
    </w:lvl>
    <w:lvl w:ilvl="6" w:tplc="C6CABA22" w:tentative="1">
      <w:start w:val="1"/>
      <w:numFmt w:val="decimal"/>
      <w:lvlText w:val="%7."/>
      <w:lvlJc w:val="left"/>
      <w:pPr>
        <w:ind w:left="5054" w:hanging="360"/>
      </w:pPr>
    </w:lvl>
    <w:lvl w:ilvl="7" w:tplc="5EFA0802" w:tentative="1">
      <w:start w:val="1"/>
      <w:numFmt w:val="lowerLetter"/>
      <w:lvlText w:val="%8."/>
      <w:lvlJc w:val="left"/>
      <w:pPr>
        <w:ind w:left="5774" w:hanging="360"/>
      </w:pPr>
    </w:lvl>
    <w:lvl w:ilvl="8" w:tplc="8B64F3F2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8" w15:restartNumberingAfterBreak="0">
    <w:nsid w:val="5D6A7D73"/>
    <w:multiLevelType w:val="hybridMultilevel"/>
    <w:tmpl w:val="FCB8DA4A"/>
    <w:lvl w:ilvl="0" w:tplc="FF0064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752542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0520AA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292AE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8DED83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5B4BAB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CFA5CD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2F4514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3802D7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5DA1355B"/>
    <w:multiLevelType w:val="hybridMultilevel"/>
    <w:tmpl w:val="4D2A93F2"/>
    <w:lvl w:ilvl="0" w:tplc="DECE29B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D50925C" w:tentative="1">
      <w:start w:val="1"/>
      <w:numFmt w:val="lowerLetter"/>
      <w:lvlText w:val="%2."/>
      <w:lvlJc w:val="left"/>
      <w:pPr>
        <w:ind w:left="1440" w:hanging="360"/>
      </w:pPr>
    </w:lvl>
    <w:lvl w:ilvl="2" w:tplc="81CCE866" w:tentative="1">
      <w:start w:val="1"/>
      <w:numFmt w:val="lowerRoman"/>
      <w:lvlText w:val="%3."/>
      <w:lvlJc w:val="right"/>
      <w:pPr>
        <w:ind w:left="2160" w:hanging="180"/>
      </w:pPr>
    </w:lvl>
    <w:lvl w:ilvl="3" w:tplc="32D438C2" w:tentative="1">
      <w:start w:val="1"/>
      <w:numFmt w:val="decimal"/>
      <w:lvlText w:val="%4."/>
      <w:lvlJc w:val="left"/>
      <w:pPr>
        <w:ind w:left="2880" w:hanging="360"/>
      </w:pPr>
    </w:lvl>
    <w:lvl w:ilvl="4" w:tplc="B40CC816" w:tentative="1">
      <w:start w:val="1"/>
      <w:numFmt w:val="lowerLetter"/>
      <w:lvlText w:val="%5."/>
      <w:lvlJc w:val="left"/>
      <w:pPr>
        <w:ind w:left="3600" w:hanging="360"/>
      </w:pPr>
    </w:lvl>
    <w:lvl w:ilvl="5" w:tplc="7F5A083C" w:tentative="1">
      <w:start w:val="1"/>
      <w:numFmt w:val="lowerRoman"/>
      <w:lvlText w:val="%6."/>
      <w:lvlJc w:val="right"/>
      <w:pPr>
        <w:ind w:left="4320" w:hanging="180"/>
      </w:pPr>
    </w:lvl>
    <w:lvl w:ilvl="6" w:tplc="342AA20E" w:tentative="1">
      <w:start w:val="1"/>
      <w:numFmt w:val="decimal"/>
      <w:lvlText w:val="%7."/>
      <w:lvlJc w:val="left"/>
      <w:pPr>
        <w:ind w:left="5040" w:hanging="360"/>
      </w:pPr>
    </w:lvl>
    <w:lvl w:ilvl="7" w:tplc="5D6EAF3A" w:tentative="1">
      <w:start w:val="1"/>
      <w:numFmt w:val="lowerLetter"/>
      <w:lvlText w:val="%8."/>
      <w:lvlJc w:val="left"/>
      <w:pPr>
        <w:ind w:left="5760" w:hanging="360"/>
      </w:pPr>
    </w:lvl>
    <w:lvl w:ilvl="8" w:tplc="BA20DCD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FB03AB3"/>
    <w:multiLevelType w:val="hybridMultilevel"/>
    <w:tmpl w:val="46A49644"/>
    <w:lvl w:ilvl="0" w:tplc="E50460D4">
      <w:start w:val="1"/>
      <w:numFmt w:val="decimal"/>
      <w:lvlText w:val="%1)"/>
      <w:lvlJc w:val="left"/>
      <w:pPr>
        <w:ind w:left="728" w:hanging="360"/>
      </w:pPr>
    </w:lvl>
    <w:lvl w:ilvl="1" w:tplc="04B84F20" w:tentative="1">
      <w:start w:val="1"/>
      <w:numFmt w:val="lowerLetter"/>
      <w:lvlText w:val="%2."/>
      <w:lvlJc w:val="left"/>
      <w:pPr>
        <w:ind w:left="1448" w:hanging="360"/>
      </w:pPr>
    </w:lvl>
    <w:lvl w:ilvl="2" w:tplc="F078AE9E" w:tentative="1">
      <w:start w:val="1"/>
      <w:numFmt w:val="lowerRoman"/>
      <w:lvlText w:val="%3."/>
      <w:lvlJc w:val="right"/>
      <w:pPr>
        <w:ind w:left="2168" w:hanging="180"/>
      </w:pPr>
    </w:lvl>
    <w:lvl w:ilvl="3" w:tplc="8F567106" w:tentative="1">
      <w:start w:val="1"/>
      <w:numFmt w:val="decimal"/>
      <w:lvlText w:val="%4."/>
      <w:lvlJc w:val="left"/>
      <w:pPr>
        <w:ind w:left="2888" w:hanging="360"/>
      </w:pPr>
    </w:lvl>
    <w:lvl w:ilvl="4" w:tplc="8250D372" w:tentative="1">
      <w:start w:val="1"/>
      <w:numFmt w:val="lowerLetter"/>
      <w:lvlText w:val="%5."/>
      <w:lvlJc w:val="left"/>
      <w:pPr>
        <w:ind w:left="3608" w:hanging="360"/>
      </w:pPr>
    </w:lvl>
    <w:lvl w:ilvl="5" w:tplc="6EBEC89C" w:tentative="1">
      <w:start w:val="1"/>
      <w:numFmt w:val="lowerRoman"/>
      <w:lvlText w:val="%6."/>
      <w:lvlJc w:val="right"/>
      <w:pPr>
        <w:ind w:left="4328" w:hanging="180"/>
      </w:pPr>
    </w:lvl>
    <w:lvl w:ilvl="6" w:tplc="9FAAC648" w:tentative="1">
      <w:start w:val="1"/>
      <w:numFmt w:val="decimal"/>
      <w:lvlText w:val="%7."/>
      <w:lvlJc w:val="left"/>
      <w:pPr>
        <w:ind w:left="5048" w:hanging="360"/>
      </w:pPr>
    </w:lvl>
    <w:lvl w:ilvl="7" w:tplc="49B8AE04" w:tentative="1">
      <w:start w:val="1"/>
      <w:numFmt w:val="lowerLetter"/>
      <w:lvlText w:val="%8."/>
      <w:lvlJc w:val="left"/>
      <w:pPr>
        <w:ind w:left="5768" w:hanging="360"/>
      </w:pPr>
    </w:lvl>
    <w:lvl w:ilvl="8" w:tplc="637E39DA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51" w15:restartNumberingAfterBreak="0">
    <w:nsid w:val="61FBBFCA"/>
    <w:multiLevelType w:val="hybridMultilevel"/>
    <w:tmpl w:val="654CA23E"/>
    <w:lvl w:ilvl="0" w:tplc="258E3ED6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</w:rPr>
    </w:lvl>
    <w:lvl w:ilvl="1" w:tplc="F84035BE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1E4C8FAA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D28AAF54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960853B8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45180DAA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78DC11C6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146E387A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32F2B4EA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52" w15:restartNumberingAfterBreak="0">
    <w:nsid w:val="623F4A16"/>
    <w:multiLevelType w:val="hybridMultilevel"/>
    <w:tmpl w:val="FEB8A342"/>
    <w:lvl w:ilvl="0" w:tplc="A5C27EE4">
      <w:start w:val="1"/>
      <w:numFmt w:val="bullet"/>
      <w:lvlText w:val=""/>
      <w:lvlJc w:val="left"/>
      <w:pPr>
        <w:ind w:left="728" w:hanging="360"/>
      </w:pPr>
      <w:rPr>
        <w:rFonts w:ascii="Symbol" w:hAnsi="Symbol" w:hint="default"/>
      </w:rPr>
    </w:lvl>
    <w:lvl w:ilvl="1" w:tplc="6F5A6BB0" w:tentative="1">
      <w:start w:val="1"/>
      <w:numFmt w:val="lowerLetter"/>
      <w:lvlText w:val="%2."/>
      <w:lvlJc w:val="left"/>
      <w:pPr>
        <w:ind w:left="1448" w:hanging="360"/>
      </w:pPr>
    </w:lvl>
    <w:lvl w:ilvl="2" w:tplc="B5CCCA6C" w:tentative="1">
      <w:start w:val="1"/>
      <w:numFmt w:val="lowerRoman"/>
      <w:lvlText w:val="%3."/>
      <w:lvlJc w:val="right"/>
      <w:pPr>
        <w:ind w:left="2168" w:hanging="180"/>
      </w:pPr>
    </w:lvl>
    <w:lvl w:ilvl="3" w:tplc="43AA44DA" w:tentative="1">
      <w:start w:val="1"/>
      <w:numFmt w:val="decimal"/>
      <w:lvlText w:val="%4."/>
      <w:lvlJc w:val="left"/>
      <w:pPr>
        <w:ind w:left="2888" w:hanging="360"/>
      </w:pPr>
    </w:lvl>
    <w:lvl w:ilvl="4" w:tplc="CD34D69C" w:tentative="1">
      <w:start w:val="1"/>
      <w:numFmt w:val="lowerLetter"/>
      <w:lvlText w:val="%5."/>
      <w:lvlJc w:val="left"/>
      <w:pPr>
        <w:ind w:left="3608" w:hanging="360"/>
      </w:pPr>
    </w:lvl>
    <w:lvl w:ilvl="5" w:tplc="A5D8F7D6" w:tentative="1">
      <w:start w:val="1"/>
      <w:numFmt w:val="lowerRoman"/>
      <w:lvlText w:val="%6."/>
      <w:lvlJc w:val="right"/>
      <w:pPr>
        <w:ind w:left="4328" w:hanging="180"/>
      </w:pPr>
    </w:lvl>
    <w:lvl w:ilvl="6" w:tplc="93C69188" w:tentative="1">
      <w:start w:val="1"/>
      <w:numFmt w:val="decimal"/>
      <w:lvlText w:val="%7."/>
      <w:lvlJc w:val="left"/>
      <w:pPr>
        <w:ind w:left="5048" w:hanging="360"/>
      </w:pPr>
    </w:lvl>
    <w:lvl w:ilvl="7" w:tplc="77C8A136" w:tentative="1">
      <w:start w:val="1"/>
      <w:numFmt w:val="lowerLetter"/>
      <w:lvlText w:val="%8."/>
      <w:lvlJc w:val="left"/>
      <w:pPr>
        <w:ind w:left="5768" w:hanging="360"/>
      </w:pPr>
    </w:lvl>
    <w:lvl w:ilvl="8" w:tplc="06CC14A2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53" w15:restartNumberingAfterBreak="0">
    <w:nsid w:val="63083208"/>
    <w:multiLevelType w:val="hybridMultilevel"/>
    <w:tmpl w:val="4D2A93F2"/>
    <w:lvl w:ilvl="0" w:tplc="1408C97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7F458DE" w:tentative="1">
      <w:start w:val="1"/>
      <w:numFmt w:val="lowerLetter"/>
      <w:lvlText w:val="%2."/>
      <w:lvlJc w:val="left"/>
      <w:pPr>
        <w:ind w:left="1440" w:hanging="360"/>
      </w:pPr>
    </w:lvl>
    <w:lvl w:ilvl="2" w:tplc="8D6CFC8E" w:tentative="1">
      <w:start w:val="1"/>
      <w:numFmt w:val="lowerRoman"/>
      <w:lvlText w:val="%3."/>
      <w:lvlJc w:val="right"/>
      <w:pPr>
        <w:ind w:left="2160" w:hanging="180"/>
      </w:pPr>
    </w:lvl>
    <w:lvl w:ilvl="3" w:tplc="82267A16" w:tentative="1">
      <w:start w:val="1"/>
      <w:numFmt w:val="decimal"/>
      <w:lvlText w:val="%4."/>
      <w:lvlJc w:val="left"/>
      <w:pPr>
        <w:ind w:left="2880" w:hanging="360"/>
      </w:pPr>
    </w:lvl>
    <w:lvl w:ilvl="4" w:tplc="17CAEC06" w:tentative="1">
      <w:start w:val="1"/>
      <w:numFmt w:val="lowerLetter"/>
      <w:lvlText w:val="%5."/>
      <w:lvlJc w:val="left"/>
      <w:pPr>
        <w:ind w:left="3600" w:hanging="360"/>
      </w:pPr>
    </w:lvl>
    <w:lvl w:ilvl="5" w:tplc="4BA68AFC" w:tentative="1">
      <w:start w:val="1"/>
      <w:numFmt w:val="lowerRoman"/>
      <w:lvlText w:val="%6."/>
      <w:lvlJc w:val="right"/>
      <w:pPr>
        <w:ind w:left="4320" w:hanging="180"/>
      </w:pPr>
    </w:lvl>
    <w:lvl w:ilvl="6" w:tplc="8F762EC8" w:tentative="1">
      <w:start w:val="1"/>
      <w:numFmt w:val="decimal"/>
      <w:lvlText w:val="%7."/>
      <w:lvlJc w:val="left"/>
      <w:pPr>
        <w:ind w:left="5040" w:hanging="360"/>
      </w:pPr>
    </w:lvl>
    <w:lvl w:ilvl="7" w:tplc="3B78F916" w:tentative="1">
      <w:start w:val="1"/>
      <w:numFmt w:val="lowerLetter"/>
      <w:lvlText w:val="%8."/>
      <w:lvlJc w:val="left"/>
      <w:pPr>
        <w:ind w:left="5760" w:hanging="360"/>
      </w:pPr>
    </w:lvl>
    <w:lvl w:ilvl="8" w:tplc="516ADF5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62D0C3A"/>
    <w:multiLevelType w:val="hybridMultilevel"/>
    <w:tmpl w:val="7CF668AA"/>
    <w:lvl w:ilvl="0" w:tplc="F3640EBC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8D8E0496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409AE6C0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DD06B58A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174C1332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B998B668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3C8E8152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C6AA1470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8B441B8C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5" w15:restartNumberingAfterBreak="0">
    <w:nsid w:val="694EDB48"/>
    <w:multiLevelType w:val="hybridMultilevel"/>
    <w:tmpl w:val="9580F904"/>
    <w:lvl w:ilvl="0" w:tplc="973C76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D9E91D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B56A48A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91603A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405EE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5041DD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3EE39A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2E97C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DA2699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6E7D7978"/>
    <w:multiLevelType w:val="hybridMultilevel"/>
    <w:tmpl w:val="9CFAB408"/>
    <w:lvl w:ilvl="0" w:tplc="474483A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984B9C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39AE87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94A143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08C3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8D8B2D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5CEA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616662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8A116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07D4688"/>
    <w:multiLevelType w:val="hybridMultilevel"/>
    <w:tmpl w:val="23DC367E"/>
    <w:lvl w:ilvl="0" w:tplc="DFDC912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1F8746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48E069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09AB61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7143D4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EAA4CF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E8C77A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D2C75D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272ED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4BA5292"/>
    <w:multiLevelType w:val="hybridMultilevel"/>
    <w:tmpl w:val="C6763C76"/>
    <w:lvl w:ilvl="0" w:tplc="517C67DA">
      <w:start w:val="1"/>
      <w:numFmt w:val="decimal"/>
      <w:lvlText w:val="%1."/>
      <w:lvlJc w:val="left"/>
      <w:pPr>
        <w:ind w:left="720" w:hanging="360"/>
      </w:pPr>
      <w:rPr>
        <w:b w:val="0"/>
        <w:bCs w:val="0"/>
        <w:u w:val="single"/>
      </w:rPr>
    </w:lvl>
    <w:lvl w:ilvl="1" w:tplc="7D00CC58" w:tentative="1">
      <w:start w:val="1"/>
      <w:numFmt w:val="lowerLetter"/>
      <w:lvlText w:val="%2."/>
      <w:lvlJc w:val="left"/>
      <w:pPr>
        <w:ind w:left="1440" w:hanging="360"/>
      </w:pPr>
    </w:lvl>
    <w:lvl w:ilvl="2" w:tplc="EACC51D8" w:tentative="1">
      <w:start w:val="1"/>
      <w:numFmt w:val="lowerRoman"/>
      <w:lvlText w:val="%3."/>
      <w:lvlJc w:val="right"/>
      <w:pPr>
        <w:ind w:left="2160" w:hanging="180"/>
      </w:pPr>
    </w:lvl>
    <w:lvl w:ilvl="3" w:tplc="4BF2DA68" w:tentative="1">
      <w:start w:val="1"/>
      <w:numFmt w:val="decimal"/>
      <w:lvlText w:val="%4."/>
      <w:lvlJc w:val="left"/>
      <w:pPr>
        <w:ind w:left="2880" w:hanging="360"/>
      </w:pPr>
    </w:lvl>
    <w:lvl w:ilvl="4" w:tplc="683AF766" w:tentative="1">
      <w:start w:val="1"/>
      <w:numFmt w:val="lowerLetter"/>
      <w:lvlText w:val="%5."/>
      <w:lvlJc w:val="left"/>
      <w:pPr>
        <w:ind w:left="3600" w:hanging="360"/>
      </w:pPr>
    </w:lvl>
    <w:lvl w:ilvl="5" w:tplc="AC76D156" w:tentative="1">
      <w:start w:val="1"/>
      <w:numFmt w:val="lowerRoman"/>
      <w:lvlText w:val="%6."/>
      <w:lvlJc w:val="right"/>
      <w:pPr>
        <w:ind w:left="4320" w:hanging="180"/>
      </w:pPr>
    </w:lvl>
    <w:lvl w:ilvl="6" w:tplc="4D1EFD04" w:tentative="1">
      <w:start w:val="1"/>
      <w:numFmt w:val="decimal"/>
      <w:lvlText w:val="%7."/>
      <w:lvlJc w:val="left"/>
      <w:pPr>
        <w:ind w:left="5040" w:hanging="360"/>
      </w:pPr>
    </w:lvl>
    <w:lvl w:ilvl="7" w:tplc="3892A9EE" w:tentative="1">
      <w:start w:val="1"/>
      <w:numFmt w:val="lowerLetter"/>
      <w:lvlText w:val="%8."/>
      <w:lvlJc w:val="left"/>
      <w:pPr>
        <w:ind w:left="5760" w:hanging="360"/>
      </w:pPr>
    </w:lvl>
    <w:lvl w:ilvl="8" w:tplc="B9186F2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86B66BC"/>
    <w:multiLevelType w:val="hybridMultilevel"/>
    <w:tmpl w:val="654CA23E"/>
    <w:lvl w:ilvl="0" w:tplc="44F4D324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</w:rPr>
    </w:lvl>
    <w:lvl w:ilvl="1" w:tplc="CD94307C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6EBA61F2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18E6B1F4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75A48B24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5AA62666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70726490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48E85614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CA8AA56C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60" w15:restartNumberingAfterBreak="0">
    <w:nsid w:val="7C99A9A1"/>
    <w:multiLevelType w:val="hybridMultilevel"/>
    <w:tmpl w:val="4D2A93F2"/>
    <w:lvl w:ilvl="0" w:tplc="516894D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B2E914A" w:tentative="1">
      <w:start w:val="1"/>
      <w:numFmt w:val="lowerLetter"/>
      <w:lvlText w:val="%2."/>
      <w:lvlJc w:val="left"/>
      <w:pPr>
        <w:ind w:left="1440" w:hanging="360"/>
      </w:pPr>
    </w:lvl>
    <w:lvl w:ilvl="2" w:tplc="3ADEE1F0" w:tentative="1">
      <w:start w:val="1"/>
      <w:numFmt w:val="lowerRoman"/>
      <w:lvlText w:val="%3."/>
      <w:lvlJc w:val="right"/>
      <w:pPr>
        <w:ind w:left="2160" w:hanging="180"/>
      </w:pPr>
    </w:lvl>
    <w:lvl w:ilvl="3" w:tplc="44D86156" w:tentative="1">
      <w:start w:val="1"/>
      <w:numFmt w:val="decimal"/>
      <w:lvlText w:val="%4."/>
      <w:lvlJc w:val="left"/>
      <w:pPr>
        <w:ind w:left="2880" w:hanging="360"/>
      </w:pPr>
    </w:lvl>
    <w:lvl w:ilvl="4" w:tplc="89B66B92" w:tentative="1">
      <w:start w:val="1"/>
      <w:numFmt w:val="lowerLetter"/>
      <w:lvlText w:val="%5."/>
      <w:lvlJc w:val="left"/>
      <w:pPr>
        <w:ind w:left="3600" w:hanging="360"/>
      </w:pPr>
    </w:lvl>
    <w:lvl w:ilvl="5" w:tplc="5EECFDBA" w:tentative="1">
      <w:start w:val="1"/>
      <w:numFmt w:val="lowerRoman"/>
      <w:lvlText w:val="%6."/>
      <w:lvlJc w:val="right"/>
      <w:pPr>
        <w:ind w:left="4320" w:hanging="180"/>
      </w:pPr>
    </w:lvl>
    <w:lvl w:ilvl="6" w:tplc="914CB344" w:tentative="1">
      <w:start w:val="1"/>
      <w:numFmt w:val="decimal"/>
      <w:lvlText w:val="%7."/>
      <w:lvlJc w:val="left"/>
      <w:pPr>
        <w:ind w:left="5040" w:hanging="360"/>
      </w:pPr>
    </w:lvl>
    <w:lvl w:ilvl="7" w:tplc="D2C8CFEE" w:tentative="1">
      <w:start w:val="1"/>
      <w:numFmt w:val="lowerLetter"/>
      <w:lvlText w:val="%8."/>
      <w:lvlJc w:val="left"/>
      <w:pPr>
        <w:ind w:left="5760" w:hanging="360"/>
      </w:pPr>
    </w:lvl>
    <w:lvl w:ilvl="8" w:tplc="7652A97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D922D9E"/>
    <w:multiLevelType w:val="hybridMultilevel"/>
    <w:tmpl w:val="892E3DF2"/>
    <w:lvl w:ilvl="0" w:tplc="1F845278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1E32C7C4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DD0DC2C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DC0656E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B66AB5F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F3E9D58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C3369CE6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AB568814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9C65A1E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2" w15:restartNumberingAfterBreak="0">
    <w:nsid w:val="7D9B76EA"/>
    <w:multiLevelType w:val="hybridMultilevel"/>
    <w:tmpl w:val="9AB6CE24"/>
    <w:lvl w:ilvl="0" w:tplc="A852CCA6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B610136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31CEE7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6D2AAD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38223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956248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F6192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2BC59B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61E0AD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7EB41F2A"/>
    <w:multiLevelType w:val="hybridMultilevel"/>
    <w:tmpl w:val="79682E9A"/>
    <w:lvl w:ilvl="0" w:tplc="7FF415C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8FCBEA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E3ACCC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A92CF8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194545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1167FD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60C79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A38D53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DFE467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EE90B84"/>
    <w:multiLevelType w:val="hybridMultilevel"/>
    <w:tmpl w:val="E68AE734"/>
    <w:lvl w:ilvl="0" w:tplc="AFEC810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B14635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FC6499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152A3D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A982A2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41485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70430F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A66328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2567B8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43154843">
    <w:abstractNumId w:val="49"/>
  </w:num>
  <w:num w:numId="2" w16cid:durableId="224801783">
    <w:abstractNumId w:val="46"/>
  </w:num>
  <w:num w:numId="3" w16cid:durableId="1538545213">
    <w:abstractNumId w:val="28"/>
  </w:num>
  <w:num w:numId="4" w16cid:durableId="357892498">
    <w:abstractNumId w:val="27"/>
  </w:num>
  <w:num w:numId="5" w16cid:durableId="201282938">
    <w:abstractNumId w:val="35"/>
  </w:num>
  <w:num w:numId="6" w16cid:durableId="259946596">
    <w:abstractNumId w:val="1"/>
  </w:num>
  <w:num w:numId="7" w16cid:durableId="110176245">
    <w:abstractNumId w:val="34"/>
  </w:num>
  <w:num w:numId="8" w16cid:durableId="1716154000">
    <w:abstractNumId w:val="10"/>
  </w:num>
  <w:num w:numId="9" w16cid:durableId="261188826">
    <w:abstractNumId w:val="56"/>
  </w:num>
  <w:num w:numId="10" w16cid:durableId="1776289139">
    <w:abstractNumId w:val="43"/>
  </w:num>
  <w:num w:numId="11" w16cid:durableId="2059744021">
    <w:abstractNumId w:val="13"/>
  </w:num>
  <w:num w:numId="12" w16cid:durableId="1156189153">
    <w:abstractNumId w:val="32"/>
  </w:num>
  <w:num w:numId="13" w16cid:durableId="515388062">
    <w:abstractNumId w:val="2"/>
  </w:num>
  <w:num w:numId="14" w16cid:durableId="521942586">
    <w:abstractNumId w:val="52"/>
  </w:num>
  <w:num w:numId="15" w16cid:durableId="1612007547">
    <w:abstractNumId w:val="50"/>
  </w:num>
  <w:num w:numId="16" w16cid:durableId="1683164400">
    <w:abstractNumId w:val="58"/>
  </w:num>
  <w:num w:numId="17" w16cid:durableId="1663705426">
    <w:abstractNumId w:val="24"/>
  </w:num>
  <w:num w:numId="18" w16cid:durableId="409667990">
    <w:abstractNumId w:val="40"/>
  </w:num>
  <w:num w:numId="19" w16cid:durableId="562982291">
    <w:abstractNumId w:val="7"/>
  </w:num>
  <w:num w:numId="20" w16cid:durableId="1141268636">
    <w:abstractNumId w:val="41"/>
  </w:num>
  <w:num w:numId="21" w16cid:durableId="1326593694">
    <w:abstractNumId w:val="38"/>
  </w:num>
  <w:num w:numId="22" w16cid:durableId="2066877101">
    <w:abstractNumId w:val="42"/>
  </w:num>
  <w:num w:numId="23" w16cid:durableId="2043439326">
    <w:abstractNumId w:val="26"/>
  </w:num>
  <w:num w:numId="24" w16cid:durableId="1115294544">
    <w:abstractNumId w:val="30"/>
  </w:num>
  <w:num w:numId="25" w16cid:durableId="150996815">
    <w:abstractNumId w:val="8"/>
  </w:num>
  <w:num w:numId="26" w16cid:durableId="1272980901">
    <w:abstractNumId w:val="23"/>
  </w:num>
  <w:num w:numId="27" w16cid:durableId="286207027">
    <w:abstractNumId w:val="19"/>
  </w:num>
  <w:num w:numId="28" w16cid:durableId="1296792777">
    <w:abstractNumId w:val="6"/>
  </w:num>
  <w:num w:numId="29" w16cid:durableId="129908395">
    <w:abstractNumId w:val="48"/>
  </w:num>
  <w:num w:numId="30" w16cid:durableId="1742602763">
    <w:abstractNumId w:val="64"/>
  </w:num>
  <w:num w:numId="31" w16cid:durableId="1505824615">
    <w:abstractNumId w:val="63"/>
  </w:num>
  <w:num w:numId="32" w16cid:durableId="2084987762">
    <w:abstractNumId w:val="17"/>
  </w:num>
  <w:num w:numId="33" w16cid:durableId="453065125">
    <w:abstractNumId w:val="14"/>
  </w:num>
  <w:num w:numId="34" w16cid:durableId="212429882">
    <w:abstractNumId w:val="47"/>
  </w:num>
  <w:num w:numId="35" w16cid:durableId="1893350626">
    <w:abstractNumId w:val="39"/>
  </w:num>
  <w:num w:numId="36" w16cid:durableId="74937626">
    <w:abstractNumId w:val="11"/>
  </w:num>
  <w:num w:numId="37" w16cid:durableId="1173758824">
    <w:abstractNumId w:val="29"/>
  </w:num>
  <w:num w:numId="38" w16cid:durableId="2088721256">
    <w:abstractNumId w:val="22"/>
  </w:num>
  <w:num w:numId="39" w16cid:durableId="587928171">
    <w:abstractNumId w:val="61"/>
  </w:num>
  <w:num w:numId="40" w16cid:durableId="898512243">
    <w:abstractNumId w:val="54"/>
  </w:num>
  <w:num w:numId="41" w16cid:durableId="1797410334">
    <w:abstractNumId w:val="57"/>
  </w:num>
  <w:num w:numId="42" w16cid:durableId="541596053">
    <w:abstractNumId w:val="45"/>
  </w:num>
  <w:num w:numId="43" w16cid:durableId="377827982">
    <w:abstractNumId w:val="4"/>
  </w:num>
  <w:num w:numId="44" w16cid:durableId="2099329115">
    <w:abstractNumId w:val="9"/>
  </w:num>
  <w:num w:numId="45" w16cid:durableId="2010209359">
    <w:abstractNumId w:val="53"/>
  </w:num>
  <w:num w:numId="46" w16cid:durableId="957024286">
    <w:abstractNumId w:val="62"/>
  </w:num>
  <w:num w:numId="47" w16cid:durableId="1946960579">
    <w:abstractNumId w:val="12"/>
  </w:num>
  <w:num w:numId="48" w16cid:durableId="768964733">
    <w:abstractNumId w:val="0"/>
  </w:num>
  <w:num w:numId="49" w16cid:durableId="1092555017">
    <w:abstractNumId w:val="33"/>
  </w:num>
  <w:num w:numId="50" w16cid:durableId="1138959672">
    <w:abstractNumId w:val="3"/>
  </w:num>
  <w:num w:numId="51" w16cid:durableId="1032731724">
    <w:abstractNumId w:val="5"/>
  </w:num>
  <w:num w:numId="52" w16cid:durableId="724448015">
    <w:abstractNumId w:val="55"/>
  </w:num>
  <w:num w:numId="53" w16cid:durableId="1967809558">
    <w:abstractNumId w:val="37"/>
  </w:num>
  <w:num w:numId="54" w16cid:durableId="393506657">
    <w:abstractNumId w:val="20"/>
  </w:num>
  <w:num w:numId="55" w16cid:durableId="386072593">
    <w:abstractNumId w:val="15"/>
  </w:num>
  <w:num w:numId="56" w16cid:durableId="111024149">
    <w:abstractNumId w:val="25"/>
  </w:num>
  <w:num w:numId="57" w16cid:durableId="649871872">
    <w:abstractNumId w:val="16"/>
  </w:num>
  <w:num w:numId="58" w16cid:durableId="450517000">
    <w:abstractNumId w:val="21"/>
  </w:num>
  <w:num w:numId="59" w16cid:durableId="1043676690">
    <w:abstractNumId w:val="18"/>
  </w:num>
  <w:num w:numId="60" w16cid:durableId="139857665">
    <w:abstractNumId w:val="59"/>
  </w:num>
  <w:num w:numId="61" w16cid:durableId="809515570">
    <w:abstractNumId w:val="31"/>
  </w:num>
  <w:num w:numId="62" w16cid:durableId="1065684250">
    <w:abstractNumId w:val="51"/>
  </w:num>
  <w:num w:numId="63" w16cid:durableId="1685203602">
    <w:abstractNumId w:val="44"/>
  </w:num>
  <w:num w:numId="64" w16cid:durableId="665472961">
    <w:abstractNumId w:val="36"/>
  </w:num>
  <w:num w:numId="65" w16cid:durableId="1096944275">
    <w:abstractNumId w:val="6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40"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E5BE0"/>
    <w:rsid w:val="00000941"/>
    <w:rsid w:val="000026D2"/>
    <w:rsid w:val="00002BA5"/>
    <w:rsid w:val="000043F4"/>
    <w:rsid w:val="000047A7"/>
    <w:rsid w:val="00004A5C"/>
    <w:rsid w:val="00005BCD"/>
    <w:rsid w:val="00005D80"/>
    <w:rsid w:val="00006108"/>
    <w:rsid w:val="00006317"/>
    <w:rsid w:val="00007735"/>
    <w:rsid w:val="00007D24"/>
    <w:rsid w:val="00007FD5"/>
    <w:rsid w:val="00010249"/>
    <w:rsid w:val="00010FCA"/>
    <w:rsid w:val="00011347"/>
    <w:rsid w:val="000128FA"/>
    <w:rsid w:val="00012B11"/>
    <w:rsid w:val="00012E01"/>
    <w:rsid w:val="00013F4A"/>
    <w:rsid w:val="00015B04"/>
    <w:rsid w:val="00015BC9"/>
    <w:rsid w:val="000162A7"/>
    <w:rsid w:val="000200D7"/>
    <w:rsid w:val="00020FE7"/>
    <w:rsid w:val="000210DC"/>
    <w:rsid w:val="0002167B"/>
    <w:rsid w:val="00021E6F"/>
    <w:rsid w:val="000236A0"/>
    <w:rsid w:val="000239FA"/>
    <w:rsid w:val="0002472E"/>
    <w:rsid w:val="000266ED"/>
    <w:rsid w:val="000276E0"/>
    <w:rsid w:val="0002796E"/>
    <w:rsid w:val="00030091"/>
    <w:rsid w:val="00030AE7"/>
    <w:rsid w:val="000314FE"/>
    <w:rsid w:val="00032923"/>
    <w:rsid w:val="00032DA9"/>
    <w:rsid w:val="00033162"/>
    <w:rsid w:val="00033E50"/>
    <w:rsid w:val="00034AC4"/>
    <w:rsid w:val="0003552B"/>
    <w:rsid w:val="000359DE"/>
    <w:rsid w:val="0003795F"/>
    <w:rsid w:val="00040532"/>
    <w:rsid w:val="0004053F"/>
    <w:rsid w:val="000408D4"/>
    <w:rsid w:val="00040B63"/>
    <w:rsid w:val="00040C1B"/>
    <w:rsid w:val="0004137E"/>
    <w:rsid w:val="00042776"/>
    <w:rsid w:val="000429EF"/>
    <w:rsid w:val="00042C6B"/>
    <w:rsid w:val="00042F41"/>
    <w:rsid w:val="00043026"/>
    <w:rsid w:val="000432BA"/>
    <w:rsid w:val="000433F3"/>
    <w:rsid w:val="000437C8"/>
    <w:rsid w:val="0004394C"/>
    <w:rsid w:val="00043E4D"/>
    <w:rsid w:val="0004432F"/>
    <w:rsid w:val="000447D1"/>
    <w:rsid w:val="00044A45"/>
    <w:rsid w:val="00044D2F"/>
    <w:rsid w:val="00044E35"/>
    <w:rsid w:val="000453E9"/>
    <w:rsid w:val="00045CA9"/>
    <w:rsid w:val="000461C5"/>
    <w:rsid w:val="000463FC"/>
    <w:rsid w:val="00047509"/>
    <w:rsid w:val="00047526"/>
    <w:rsid w:val="00050A6F"/>
    <w:rsid w:val="00051B8B"/>
    <w:rsid w:val="00052071"/>
    <w:rsid w:val="0005230F"/>
    <w:rsid w:val="00052911"/>
    <w:rsid w:val="00053942"/>
    <w:rsid w:val="0005487F"/>
    <w:rsid w:val="0005587C"/>
    <w:rsid w:val="00055E32"/>
    <w:rsid w:val="0005647A"/>
    <w:rsid w:val="0005655C"/>
    <w:rsid w:val="000570B6"/>
    <w:rsid w:val="0005712A"/>
    <w:rsid w:val="00057FF8"/>
    <w:rsid w:val="00060371"/>
    <w:rsid w:val="00060412"/>
    <w:rsid w:val="000608B1"/>
    <w:rsid w:val="00060948"/>
    <w:rsid w:val="000610F4"/>
    <w:rsid w:val="00061238"/>
    <w:rsid w:val="0006170E"/>
    <w:rsid w:val="000620B3"/>
    <w:rsid w:val="00064353"/>
    <w:rsid w:val="00064C44"/>
    <w:rsid w:val="00064F83"/>
    <w:rsid w:val="000657F7"/>
    <w:rsid w:val="00065908"/>
    <w:rsid w:val="00065BB1"/>
    <w:rsid w:val="000664DD"/>
    <w:rsid w:val="00066D1C"/>
    <w:rsid w:val="00066E37"/>
    <w:rsid w:val="00067C26"/>
    <w:rsid w:val="000701E2"/>
    <w:rsid w:val="0007032E"/>
    <w:rsid w:val="00070718"/>
    <w:rsid w:val="0007091A"/>
    <w:rsid w:val="00071707"/>
    <w:rsid w:val="000719CA"/>
    <w:rsid w:val="00071CE4"/>
    <w:rsid w:val="0007213A"/>
    <w:rsid w:val="000725A9"/>
    <w:rsid w:val="000728C9"/>
    <w:rsid w:val="00072A7B"/>
    <w:rsid w:val="00072F77"/>
    <w:rsid w:val="000735F9"/>
    <w:rsid w:val="0007472B"/>
    <w:rsid w:val="0007476E"/>
    <w:rsid w:val="00074C40"/>
    <w:rsid w:val="000753F3"/>
    <w:rsid w:val="000754E9"/>
    <w:rsid w:val="00075EC9"/>
    <w:rsid w:val="00076577"/>
    <w:rsid w:val="00076ACF"/>
    <w:rsid w:val="00080ACB"/>
    <w:rsid w:val="00083B9E"/>
    <w:rsid w:val="00084434"/>
    <w:rsid w:val="00084691"/>
    <w:rsid w:val="00084E1E"/>
    <w:rsid w:val="00084F63"/>
    <w:rsid w:val="00085802"/>
    <w:rsid w:val="00086223"/>
    <w:rsid w:val="00087352"/>
    <w:rsid w:val="000877D0"/>
    <w:rsid w:val="000909B7"/>
    <w:rsid w:val="0009104E"/>
    <w:rsid w:val="000910BC"/>
    <w:rsid w:val="000917A9"/>
    <w:rsid w:val="00092654"/>
    <w:rsid w:val="0009286E"/>
    <w:rsid w:val="00092BE8"/>
    <w:rsid w:val="00092FC4"/>
    <w:rsid w:val="00093AE9"/>
    <w:rsid w:val="00093E99"/>
    <w:rsid w:val="00094089"/>
    <w:rsid w:val="00094DE4"/>
    <w:rsid w:val="000956CC"/>
    <w:rsid w:val="000959EF"/>
    <w:rsid w:val="000965FE"/>
    <w:rsid w:val="00096C63"/>
    <w:rsid w:val="000973CF"/>
    <w:rsid w:val="000A0C65"/>
    <w:rsid w:val="000A11BF"/>
    <w:rsid w:val="000A18B3"/>
    <w:rsid w:val="000A1E59"/>
    <w:rsid w:val="000A2579"/>
    <w:rsid w:val="000A2AA6"/>
    <w:rsid w:val="000A37BE"/>
    <w:rsid w:val="000A397E"/>
    <w:rsid w:val="000A4013"/>
    <w:rsid w:val="000A4FAD"/>
    <w:rsid w:val="000A5639"/>
    <w:rsid w:val="000A5775"/>
    <w:rsid w:val="000A58F2"/>
    <w:rsid w:val="000A5F38"/>
    <w:rsid w:val="000A779F"/>
    <w:rsid w:val="000A7BD0"/>
    <w:rsid w:val="000B0AFE"/>
    <w:rsid w:val="000B1560"/>
    <w:rsid w:val="000B2025"/>
    <w:rsid w:val="000B26A4"/>
    <w:rsid w:val="000B2821"/>
    <w:rsid w:val="000B3BCB"/>
    <w:rsid w:val="000B3E35"/>
    <w:rsid w:val="000B3FA9"/>
    <w:rsid w:val="000B477C"/>
    <w:rsid w:val="000B52EA"/>
    <w:rsid w:val="000B58F6"/>
    <w:rsid w:val="000B5D24"/>
    <w:rsid w:val="000B63FF"/>
    <w:rsid w:val="000B761F"/>
    <w:rsid w:val="000C0B02"/>
    <w:rsid w:val="000C213B"/>
    <w:rsid w:val="000C23CE"/>
    <w:rsid w:val="000C2ADC"/>
    <w:rsid w:val="000C3ADD"/>
    <w:rsid w:val="000C49FA"/>
    <w:rsid w:val="000C4F14"/>
    <w:rsid w:val="000C5FD7"/>
    <w:rsid w:val="000C6717"/>
    <w:rsid w:val="000C6EF1"/>
    <w:rsid w:val="000C7630"/>
    <w:rsid w:val="000C7B52"/>
    <w:rsid w:val="000C7C5D"/>
    <w:rsid w:val="000C7F5C"/>
    <w:rsid w:val="000D267D"/>
    <w:rsid w:val="000D3184"/>
    <w:rsid w:val="000D3DAF"/>
    <w:rsid w:val="000D4890"/>
    <w:rsid w:val="000D48FA"/>
    <w:rsid w:val="000D4B3D"/>
    <w:rsid w:val="000D5A82"/>
    <w:rsid w:val="000D5C48"/>
    <w:rsid w:val="000D6670"/>
    <w:rsid w:val="000D6DBD"/>
    <w:rsid w:val="000E0407"/>
    <w:rsid w:val="000E09C5"/>
    <w:rsid w:val="000E18AF"/>
    <w:rsid w:val="000E216B"/>
    <w:rsid w:val="000E2270"/>
    <w:rsid w:val="000E377E"/>
    <w:rsid w:val="000E379C"/>
    <w:rsid w:val="000E505D"/>
    <w:rsid w:val="000E50DD"/>
    <w:rsid w:val="000E5F32"/>
    <w:rsid w:val="000E6432"/>
    <w:rsid w:val="000E6FC3"/>
    <w:rsid w:val="000F06DA"/>
    <w:rsid w:val="000F1A69"/>
    <w:rsid w:val="000F1FF5"/>
    <w:rsid w:val="000F2243"/>
    <w:rsid w:val="000F24F8"/>
    <w:rsid w:val="000F28EC"/>
    <w:rsid w:val="000F33B4"/>
    <w:rsid w:val="000F3525"/>
    <w:rsid w:val="000F3B55"/>
    <w:rsid w:val="000F3EC9"/>
    <w:rsid w:val="000F41CA"/>
    <w:rsid w:val="000F4332"/>
    <w:rsid w:val="000F47DB"/>
    <w:rsid w:val="000F48EA"/>
    <w:rsid w:val="000F4965"/>
    <w:rsid w:val="000F4AA5"/>
    <w:rsid w:val="000F516F"/>
    <w:rsid w:val="000F5184"/>
    <w:rsid w:val="000F67A5"/>
    <w:rsid w:val="000F68FC"/>
    <w:rsid w:val="000F7B15"/>
    <w:rsid w:val="00100458"/>
    <w:rsid w:val="00100933"/>
    <w:rsid w:val="00100A35"/>
    <w:rsid w:val="00100C6D"/>
    <w:rsid w:val="00100E8D"/>
    <w:rsid w:val="0010105C"/>
    <w:rsid w:val="0010183C"/>
    <w:rsid w:val="0010296D"/>
    <w:rsid w:val="00104BA5"/>
    <w:rsid w:val="001059A6"/>
    <w:rsid w:val="001067F4"/>
    <w:rsid w:val="001068D6"/>
    <w:rsid w:val="00106926"/>
    <w:rsid w:val="00110040"/>
    <w:rsid w:val="00110632"/>
    <w:rsid w:val="00110C33"/>
    <w:rsid w:val="00111486"/>
    <w:rsid w:val="001119C5"/>
    <w:rsid w:val="001129CE"/>
    <w:rsid w:val="00112BCF"/>
    <w:rsid w:val="001133D1"/>
    <w:rsid w:val="0011481C"/>
    <w:rsid w:val="0011520F"/>
    <w:rsid w:val="00115486"/>
    <w:rsid w:val="00115C0A"/>
    <w:rsid w:val="00115F70"/>
    <w:rsid w:val="00115FE7"/>
    <w:rsid w:val="00116510"/>
    <w:rsid w:val="001168B6"/>
    <w:rsid w:val="001209F1"/>
    <w:rsid w:val="00120C25"/>
    <w:rsid w:val="00121705"/>
    <w:rsid w:val="001245C8"/>
    <w:rsid w:val="00124869"/>
    <w:rsid w:val="0012513D"/>
    <w:rsid w:val="00127F62"/>
    <w:rsid w:val="00130462"/>
    <w:rsid w:val="00130C44"/>
    <w:rsid w:val="00133046"/>
    <w:rsid w:val="00133248"/>
    <w:rsid w:val="00133E7D"/>
    <w:rsid w:val="00133F41"/>
    <w:rsid w:val="00134BF6"/>
    <w:rsid w:val="00135626"/>
    <w:rsid w:val="001362D6"/>
    <w:rsid w:val="001369BD"/>
    <w:rsid w:val="00137093"/>
    <w:rsid w:val="001370DB"/>
    <w:rsid w:val="0013725F"/>
    <w:rsid w:val="0013781B"/>
    <w:rsid w:val="00137C2A"/>
    <w:rsid w:val="00137FEA"/>
    <w:rsid w:val="00140BA6"/>
    <w:rsid w:val="0014176E"/>
    <w:rsid w:val="00141EB4"/>
    <w:rsid w:val="001420D4"/>
    <w:rsid w:val="001432E2"/>
    <w:rsid w:val="00144952"/>
    <w:rsid w:val="00144993"/>
    <w:rsid w:val="00144F9F"/>
    <w:rsid w:val="001459D0"/>
    <w:rsid w:val="00146536"/>
    <w:rsid w:val="00151A64"/>
    <w:rsid w:val="00151AB1"/>
    <w:rsid w:val="00151D0D"/>
    <w:rsid w:val="001520BF"/>
    <w:rsid w:val="00153742"/>
    <w:rsid w:val="00153B88"/>
    <w:rsid w:val="00153B95"/>
    <w:rsid w:val="001550DE"/>
    <w:rsid w:val="0015572F"/>
    <w:rsid w:val="00156E03"/>
    <w:rsid w:val="001570AC"/>
    <w:rsid w:val="00157DFB"/>
    <w:rsid w:val="00157E61"/>
    <w:rsid w:val="00160DDE"/>
    <w:rsid w:val="001621E1"/>
    <w:rsid w:val="0016244E"/>
    <w:rsid w:val="00162B08"/>
    <w:rsid w:val="00162DA5"/>
    <w:rsid w:val="00162E1D"/>
    <w:rsid w:val="00164EBD"/>
    <w:rsid w:val="00164F3D"/>
    <w:rsid w:val="001653A8"/>
    <w:rsid w:val="0016558F"/>
    <w:rsid w:val="00165B0B"/>
    <w:rsid w:val="00167368"/>
    <w:rsid w:val="001673AE"/>
    <w:rsid w:val="00167A7C"/>
    <w:rsid w:val="0017054F"/>
    <w:rsid w:val="00170A3E"/>
    <w:rsid w:val="00171935"/>
    <w:rsid w:val="00171EBB"/>
    <w:rsid w:val="00171F49"/>
    <w:rsid w:val="001725E1"/>
    <w:rsid w:val="00172F4C"/>
    <w:rsid w:val="00173722"/>
    <w:rsid w:val="00173EC8"/>
    <w:rsid w:val="0017534B"/>
    <w:rsid w:val="00175AD1"/>
    <w:rsid w:val="00175C8A"/>
    <w:rsid w:val="00175CB0"/>
    <w:rsid w:val="00175FC9"/>
    <w:rsid w:val="00176613"/>
    <w:rsid w:val="00176C31"/>
    <w:rsid w:val="00176E5F"/>
    <w:rsid w:val="0017739D"/>
    <w:rsid w:val="00177815"/>
    <w:rsid w:val="001779F7"/>
    <w:rsid w:val="00180693"/>
    <w:rsid w:val="001812E6"/>
    <w:rsid w:val="0018182E"/>
    <w:rsid w:val="00183100"/>
    <w:rsid w:val="001838BB"/>
    <w:rsid w:val="001844CE"/>
    <w:rsid w:val="0018513C"/>
    <w:rsid w:val="00185DEC"/>
    <w:rsid w:val="00186FA9"/>
    <w:rsid w:val="0018761A"/>
    <w:rsid w:val="00187704"/>
    <w:rsid w:val="00187963"/>
    <w:rsid w:val="0019065F"/>
    <w:rsid w:val="001908C4"/>
    <w:rsid w:val="00190965"/>
    <w:rsid w:val="00190ADB"/>
    <w:rsid w:val="0019286E"/>
    <w:rsid w:val="00192D13"/>
    <w:rsid w:val="00193157"/>
    <w:rsid w:val="001931C5"/>
    <w:rsid w:val="00193AB9"/>
    <w:rsid w:val="00194182"/>
    <w:rsid w:val="001947BC"/>
    <w:rsid w:val="00195FFC"/>
    <w:rsid w:val="0019637A"/>
    <w:rsid w:val="001965DA"/>
    <w:rsid w:val="001976BB"/>
    <w:rsid w:val="00197D0D"/>
    <w:rsid w:val="001A066D"/>
    <w:rsid w:val="001A2263"/>
    <w:rsid w:val="001A25CE"/>
    <w:rsid w:val="001A2A85"/>
    <w:rsid w:val="001A33DC"/>
    <w:rsid w:val="001A34E6"/>
    <w:rsid w:val="001A446B"/>
    <w:rsid w:val="001A64F8"/>
    <w:rsid w:val="001A7293"/>
    <w:rsid w:val="001A734F"/>
    <w:rsid w:val="001A7A74"/>
    <w:rsid w:val="001B0D45"/>
    <w:rsid w:val="001B1CD3"/>
    <w:rsid w:val="001B244B"/>
    <w:rsid w:val="001B24D6"/>
    <w:rsid w:val="001B26D1"/>
    <w:rsid w:val="001B274B"/>
    <w:rsid w:val="001B3907"/>
    <w:rsid w:val="001B3A77"/>
    <w:rsid w:val="001B3F22"/>
    <w:rsid w:val="001B4235"/>
    <w:rsid w:val="001B5B1F"/>
    <w:rsid w:val="001B6642"/>
    <w:rsid w:val="001B68A8"/>
    <w:rsid w:val="001B6CB9"/>
    <w:rsid w:val="001B7DAC"/>
    <w:rsid w:val="001C1017"/>
    <w:rsid w:val="001C2018"/>
    <w:rsid w:val="001C2056"/>
    <w:rsid w:val="001C2076"/>
    <w:rsid w:val="001C242B"/>
    <w:rsid w:val="001C24C8"/>
    <w:rsid w:val="001C2955"/>
    <w:rsid w:val="001C2DC5"/>
    <w:rsid w:val="001C3967"/>
    <w:rsid w:val="001C444C"/>
    <w:rsid w:val="001C4F62"/>
    <w:rsid w:val="001C500D"/>
    <w:rsid w:val="001C575C"/>
    <w:rsid w:val="001C5ADC"/>
    <w:rsid w:val="001C6124"/>
    <w:rsid w:val="001C6D11"/>
    <w:rsid w:val="001D0261"/>
    <w:rsid w:val="001D0C96"/>
    <w:rsid w:val="001D1AB4"/>
    <w:rsid w:val="001D2881"/>
    <w:rsid w:val="001D2BAC"/>
    <w:rsid w:val="001D32B6"/>
    <w:rsid w:val="001D6A93"/>
    <w:rsid w:val="001D7521"/>
    <w:rsid w:val="001D7D8B"/>
    <w:rsid w:val="001E0A61"/>
    <w:rsid w:val="001E0F4B"/>
    <w:rsid w:val="001E1CBE"/>
    <w:rsid w:val="001E2773"/>
    <w:rsid w:val="001E2F08"/>
    <w:rsid w:val="001E3AD4"/>
    <w:rsid w:val="001E4076"/>
    <w:rsid w:val="001E4EF2"/>
    <w:rsid w:val="001E4F35"/>
    <w:rsid w:val="001E5388"/>
    <w:rsid w:val="001E55E0"/>
    <w:rsid w:val="001E5C9D"/>
    <w:rsid w:val="001E6773"/>
    <w:rsid w:val="001E6D1E"/>
    <w:rsid w:val="001E7303"/>
    <w:rsid w:val="001E784D"/>
    <w:rsid w:val="001E7E8E"/>
    <w:rsid w:val="001E7ED0"/>
    <w:rsid w:val="001F00FE"/>
    <w:rsid w:val="001F09AB"/>
    <w:rsid w:val="001F0FFB"/>
    <w:rsid w:val="001F258D"/>
    <w:rsid w:val="001F26C7"/>
    <w:rsid w:val="001F29A5"/>
    <w:rsid w:val="001F39F2"/>
    <w:rsid w:val="001F5BC9"/>
    <w:rsid w:val="001F6413"/>
    <w:rsid w:val="001F6511"/>
    <w:rsid w:val="001F65E7"/>
    <w:rsid w:val="001F67EA"/>
    <w:rsid w:val="001F726C"/>
    <w:rsid w:val="001F7516"/>
    <w:rsid w:val="00200AE5"/>
    <w:rsid w:val="002017DF"/>
    <w:rsid w:val="00201B0E"/>
    <w:rsid w:val="00202AC2"/>
    <w:rsid w:val="0020379A"/>
    <w:rsid w:val="00203A75"/>
    <w:rsid w:val="0020424D"/>
    <w:rsid w:val="00204A2B"/>
    <w:rsid w:val="00205425"/>
    <w:rsid w:val="002057B0"/>
    <w:rsid w:val="00205A13"/>
    <w:rsid w:val="00205F0D"/>
    <w:rsid w:val="00207553"/>
    <w:rsid w:val="002075B5"/>
    <w:rsid w:val="00207776"/>
    <w:rsid w:val="00207C16"/>
    <w:rsid w:val="00211C10"/>
    <w:rsid w:val="00213CDD"/>
    <w:rsid w:val="00213D6E"/>
    <w:rsid w:val="00214113"/>
    <w:rsid w:val="002142A8"/>
    <w:rsid w:val="00214442"/>
    <w:rsid w:val="002162AE"/>
    <w:rsid w:val="00217183"/>
    <w:rsid w:val="00217701"/>
    <w:rsid w:val="00217802"/>
    <w:rsid w:val="00217A7D"/>
    <w:rsid w:val="00217C24"/>
    <w:rsid w:val="00220278"/>
    <w:rsid w:val="00220282"/>
    <w:rsid w:val="002204A4"/>
    <w:rsid w:val="00220B8C"/>
    <w:rsid w:val="002213BC"/>
    <w:rsid w:val="002214DA"/>
    <w:rsid w:val="00222067"/>
    <w:rsid w:val="0022279B"/>
    <w:rsid w:val="00222CD2"/>
    <w:rsid w:val="00223E09"/>
    <w:rsid w:val="00224E7B"/>
    <w:rsid w:val="002250AA"/>
    <w:rsid w:val="002263F4"/>
    <w:rsid w:val="00226513"/>
    <w:rsid w:val="0022652B"/>
    <w:rsid w:val="00226B92"/>
    <w:rsid w:val="00227A4B"/>
    <w:rsid w:val="00227AB2"/>
    <w:rsid w:val="0023107D"/>
    <w:rsid w:val="00231547"/>
    <w:rsid w:val="0023197E"/>
    <w:rsid w:val="00231DA5"/>
    <w:rsid w:val="0023245B"/>
    <w:rsid w:val="00232AE6"/>
    <w:rsid w:val="00232C5F"/>
    <w:rsid w:val="00233A86"/>
    <w:rsid w:val="0023456E"/>
    <w:rsid w:val="00234EEA"/>
    <w:rsid w:val="00234F77"/>
    <w:rsid w:val="00236082"/>
    <w:rsid w:val="00236924"/>
    <w:rsid w:val="0023719C"/>
    <w:rsid w:val="002379AD"/>
    <w:rsid w:val="00237D5D"/>
    <w:rsid w:val="0024004F"/>
    <w:rsid w:val="00241608"/>
    <w:rsid w:val="0024226F"/>
    <w:rsid w:val="00242468"/>
    <w:rsid w:val="0024289A"/>
    <w:rsid w:val="00242D3D"/>
    <w:rsid w:val="0024385A"/>
    <w:rsid w:val="00244027"/>
    <w:rsid w:val="002451F7"/>
    <w:rsid w:val="0024546E"/>
    <w:rsid w:val="00245882"/>
    <w:rsid w:val="00246104"/>
    <w:rsid w:val="0024644E"/>
    <w:rsid w:val="00246742"/>
    <w:rsid w:val="00246CE5"/>
    <w:rsid w:val="002476D2"/>
    <w:rsid w:val="00247875"/>
    <w:rsid w:val="00247F3B"/>
    <w:rsid w:val="00250120"/>
    <w:rsid w:val="00250FD9"/>
    <w:rsid w:val="00252206"/>
    <w:rsid w:val="00252383"/>
    <w:rsid w:val="0025422F"/>
    <w:rsid w:val="00254CEA"/>
    <w:rsid w:val="00256049"/>
    <w:rsid w:val="0025654A"/>
    <w:rsid w:val="00257655"/>
    <w:rsid w:val="002610DD"/>
    <w:rsid w:val="002615E0"/>
    <w:rsid w:val="0026180A"/>
    <w:rsid w:val="00261CFC"/>
    <w:rsid w:val="00264040"/>
    <w:rsid w:val="002647C5"/>
    <w:rsid w:val="00264CA8"/>
    <w:rsid w:val="0026599E"/>
    <w:rsid w:val="00265A5A"/>
    <w:rsid w:val="00265E47"/>
    <w:rsid w:val="00266A4A"/>
    <w:rsid w:val="00266B97"/>
    <w:rsid w:val="002678CA"/>
    <w:rsid w:val="00270522"/>
    <w:rsid w:val="00270754"/>
    <w:rsid w:val="00272E2B"/>
    <w:rsid w:val="00272FDE"/>
    <w:rsid w:val="002738CC"/>
    <w:rsid w:val="002738E9"/>
    <w:rsid w:val="002752AD"/>
    <w:rsid w:val="00275E97"/>
    <w:rsid w:val="002762AA"/>
    <w:rsid w:val="00276AFE"/>
    <w:rsid w:val="00276C6B"/>
    <w:rsid w:val="00276CEA"/>
    <w:rsid w:val="002778E9"/>
    <w:rsid w:val="00277F1E"/>
    <w:rsid w:val="00280097"/>
    <w:rsid w:val="00280351"/>
    <w:rsid w:val="00280538"/>
    <w:rsid w:val="00280728"/>
    <w:rsid w:val="002808B1"/>
    <w:rsid w:val="0028114A"/>
    <w:rsid w:val="00281168"/>
    <w:rsid w:val="00281DCF"/>
    <w:rsid w:val="00282449"/>
    <w:rsid w:val="002824B5"/>
    <w:rsid w:val="00282A91"/>
    <w:rsid w:val="00282CB5"/>
    <w:rsid w:val="00282EA4"/>
    <w:rsid w:val="002838D3"/>
    <w:rsid w:val="00284324"/>
    <w:rsid w:val="00284D0A"/>
    <w:rsid w:val="00285330"/>
    <w:rsid w:val="00285C31"/>
    <w:rsid w:val="00285F1F"/>
    <w:rsid w:val="00286226"/>
    <w:rsid w:val="0028655C"/>
    <w:rsid w:val="00286624"/>
    <w:rsid w:val="00286640"/>
    <w:rsid w:val="002867C0"/>
    <w:rsid w:val="00287414"/>
    <w:rsid w:val="00290758"/>
    <w:rsid w:val="002910B8"/>
    <w:rsid w:val="0029153B"/>
    <w:rsid w:val="00291B80"/>
    <w:rsid w:val="00291CDC"/>
    <w:rsid w:val="00292EFD"/>
    <w:rsid w:val="00293656"/>
    <w:rsid w:val="00294278"/>
    <w:rsid w:val="0029534F"/>
    <w:rsid w:val="00295547"/>
    <w:rsid w:val="002957E6"/>
    <w:rsid w:val="00295E13"/>
    <w:rsid w:val="00295E63"/>
    <w:rsid w:val="0029626B"/>
    <w:rsid w:val="00296FFD"/>
    <w:rsid w:val="002972E8"/>
    <w:rsid w:val="002A009A"/>
    <w:rsid w:val="002A01FE"/>
    <w:rsid w:val="002A03B9"/>
    <w:rsid w:val="002A0646"/>
    <w:rsid w:val="002A06B8"/>
    <w:rsid w:val="002A2063"/>
    <w:rsid w:val="002A284A"/>
    <w:rsid w:val="002A54AB"/>
    <w:rsid w:val="002A5DB0"/>
    <w:rsid w:val="002A5FFB"/>
    <w:rsid w:val="002A606C"/>
    <w:rsid w:val="002A693C"/>
    <w:rsid w:val="002A6F25"/>
    <w:rsid w:val="002A7188"/>
    <w:rsid w:val="002A738F"/>
    <w:rsid w:val="002B0FE4"/>
    <w:rsid w:val="002B1778"/>
    <w:rsid w:val="002B34F5"/>
    <w:rsid w:val="002B3E12"/>
    <w:rsid w:val="002B5244"/>
    <w:rsid w:val="002B5F83"/>
    <w:rsid w:val="002B5FF6"/>
    <w:rsid w:val="002B7779"/>
    <w:rsid w:val="002C0272"/>
    <w:rsid w:val="002C07C8"/>
    <w:rsid w:val="002C0940"/>
    <w:rsid w:val="002C324E"/>
    <w:rsid w:val="002C34F8"/>
    <w:rsid w:val="002C362C"/>
    <w:rsid w:val="002C4730"/>
    <w:rsid w:val="002C4897"/>
    <w:rsid w:val="002C4CFD"/>
    <w:rsid w:val="002C5DD4"/>
    <w:rsid w:val="002C5EA2"/>
    <w:rsid w:val="002C6607"/>
    <w:rsid w:val="002D034C"/>
    <w:rsid w:val="002D0942"/>
    <w:rsid w:val="002D0A86"/>
    <w:rsid w:val="002D2159"/>
    <w:rsid w:val="002D35D4"/>
    <w:rsid w:val="002D3637"/>
    <w:rsid w:val="002D38D0"/>
    <w:rsid w:val="002D3BDF"/>
    <w:rsid w:val="002D3E76"/>
    <w:rsid w:val="002D4E32"/>
    <w:rsid w:val="002D53A8"/>
    <w:rsid w:val="002D5983"/>
    <w:rsid w:val="002D5DC2"/>
    <w:rsid w:val="002D5FC8"/>
    <w:rsid w:val="002D5FE8"/>
    <w:rsid w:val="002D7069"/>
    <w:rsid w:val="002D70E3"/>
    <w:rsid w:val="002D74BC"/>
    <w:rsid w:val="002D7F29"/>
    <w:rsid w:val="002E0E4A"/>
    <w:rsid w:val="002E1782"/>
    <w:rsid w:val="002E181C"/>
    <w:rsid w:val="002E1E48"/>
    <w:rsid w:val="002E210D"/>
    <w:rsid w:val="002E2400"/>
    <w:rsid w:val="002E2DD1"/>
    <w:rsid w:val="002E3B5B"/>
    <w:rsid w:val="002E3CB6"/>
    <w:rsid w:val="002E4466"/>
    <w:rsid w:val="002E464C"/>
    <w:rsid w:val="002E4701"/>
    <w:rsid w:val="002E5EA3"/>
    <w:rsid w:val="002E64F5"/>
    <w:rsid w:val="002E6BA5"/>
    <w:rsid w:val="002E75C8"/>
    <w:rsid w:val="002F0867"/>
    <w:rsid w:val="002F0BBD"/>
    <w:rsid w:val="002F1531"/>
    <w:rsid w:val="002F3AF6"/>
    <w:rsid w:val="002F3F4B"/>
    <w:rsid w:val="002F3FC1"/>
    <w:rsid w:val="002F4ECE"/>
    <w:rsid w:val="002F600A"/>
    <w:rsid w:val="002F6103"/>
    <w:rsid w:val="002F7A6C"/>
    <w:rsid w:val="002F7C29"/>
    <w:rsid w:val="002F7D84"/>
    <w:rsid w:val="003001AB"/>
    <w:rsid w:val="00300920"/>
    <w:rsid w:val="00301C86"/>
    <w:rsid w:val="00302B71"/>
    <w:rsid w:val="00302D6D"/>
    <w:rsid w:val="00302D76"/>
    <w:rsid w:val="00303546"/>
    <w:rsid w:val="00303702"/>
    <w:rsid w:val="00303845"/>
    <w:rsid w:val="0030394B"/>
    <w:rsid w:val="00303AFA"/>
    <w:rsid w:val="003047B1"/>
    <w:rsid w:val="00305843"/>
    <w:rsid w:val="003064C1"/>
    <w:rsid w:val="00306BEE"/>
    <w:rsid w:val="00307003"/>
    <w:rsid w:val="00307128"/>
    <w:rsid w:val="00307946"/>
    <w:rsid w:val="003079CA"/>
    <w:rsid w:val="00307F0C"/>
    <w:rsid w:val="00310838"/>
    <w:rsid w:val="0031156C"/>
    <w:rsid w:val="00313082"/>
    <w:rsid w:val="0031323B"/>
    <w:rsid w:val="00313704"/>
    <w:rsid w:val="00314F5C"/>
    <w:rsid w:val="00315660"/>
    <w:rsid w:val="00316321"/>
    <w:rsid w:val="0031698A"/>
    <w:rsid w:val="00316E19"/>
    <w:rsid w:val="00317860"/>
    <w:rsid w:val="00317D4A"/>
    <w:rsid w:val="0032080C"/>
    <w:rsid w:val="00320F40"/>
    <w:rsid w:val="00322A0B"/>
    <w:rsid w:val="00322C0F"/>
    <w:rsid w:val="00322E4C"/>
    <w:rsid w:val="003232EB"/>
    <w:rsid w:val="003233AC"/>
    <w:rsid w:val="00323B53"/>
    <w:rsid w:val="003269A9"/>
    <w:rsid w:val="00326B80"/>
    <w:rsid w:val="00326FCF"/>
    <w:rsid w:val="00327B81"/>
    <w:rsid w:val="00327F60"/>
    <w:rsid w:val="00330090"/>
    <w:rsid w:val="00331DE8"/>
    <w:rsid w:val="0033217A"/>
    <w:rsid w:val="003327DA"/>
    <w:rsid w:val="0033325B"/>
    <w:rsid w:val="00333274"/>
    <w:rsid w:val="00333F3A"/>
    <w:rsid w:val="003354F2"/>
    <w:rsid w:val="003357DD"/>
    <w:rsid w:val="003368B6"/>
    <w:rsid w:val="00336A9B"/>
    <w:rsid w:val="003370E9"/>
    <w:rsid w:val="00340107"/>
    <w:rsid w:val="003404BE"/>
    <w:rsid w:val="003404CD"/>
    <w:rsid w:val="00340C29"/>
    <w:rsid w:val="0034178E"/>
    <w:rsid w:val="0034194D"/>
    <w:rsid w:val="00341AA9"/>
    <w:rsid w:val="00341E8E"/>
    <w:rsid w:val="0034246A"/>
    <w:rsid w:val="0034290A"/>
    <w:rsid w:val="00343B43"/>
    <w:rsid w:val="00343CBE"/>
    <w:rsid w:val="00343CD3"/>
    <w:rsid w:val="00343CEA"/>
    <w:rsid w:val="00345341"/>
    <w:rsid w:val="00345DB9"/>
    <w:rsid w:val="003509C9"/>
    <w:rsid w:val="003509FE"/>
    <w:rsid w:val="00350A4F"/>
    <w:rsid w:val="0035109C"/>
    <w:rsid w:val="003514D7"/>
    <w:rsid w:val="003522CB"/>
    <w:rsid w:val="00352954"/>
    <w:rsid w:val="00353D64"/>
    <w:rsid w:val="00354BD9"/>
    <w:rsid w:val="00355013"/>
    <w:rsid w:val="00355B6D"/>
    <w:rsid w:val="00356C37"/>
    <w:rsid w:val="0036061B"/>
    <w:rsid w:val="00360636"/>
    <w:rsid w:val="003608DB"/>
    <w:rsid w:val="0036090A"/>
    <w:rsid w:val="00360E54"/>
    <w:rsid w:val="003617CA"/>
    <w:rsid w:val="00362362"/>
    <w:rsid w:val="00363037"/>
    <w:rsid w:val="00363477"/>
    <w:rsid w:val="00363C7D"/>
    <w:rsid w:val="0036477C"/>
    <w:rsid w:val="00364BC7"/>
    <w:rsid w:val="00365F92"/>
    <w:rsid w:val="00366577"/>
    <w:rsid w:val="00366681"/>
    <w:rsid w:val="00366DF0"/>
    <w:rsid w:val="00367A3A"/>
    <w:rsid w:val="00367E5F"/>
    <w:rsid w:val="00370209"/>
    <w:rsid w:val="00370568"/>
    <w:rsid w:val="003707AF"/>
    <w:rsid w:val="00370D39"/>
    <w:rsid w:val="00371395"/>
    <w:rsid w:val="00371C15"/>
    <w:rsid w:val="00371C18"/>
    <w:rsid w:val="003734F9"/>
    <w:rsid w:val="003735DD"/>
    <w:rsid w:val="00373727"/>
    <w:rsid w:val="00373A81"/>
    <w:rsid w:val="00373B0A"/>
    <w:rsid w:val="00374719"/>
    <w:rsid w:val="003748EA"/>
    <w:rsid w:val="003749D1"/>
    <w:rsid w:val="00374D1E"/>
    <w:rsid w:val="003753B8"/>
    <w:rsid w:val="00376146"/>
    <w:rsid w:val="003800D4"/>
    <w:rsid w:val="00381444"/>
    <w:rsid w:val="00381DA6"/>
    <w:rsid w:val="00382CF7"/>
    <w:rsid w:val="00382E41"/>
    <w:rsid w:val="00382F96"/>
    <w:rsid w:val="00382FC4"/>
    <w:rsid w:val="00383214"/>
    <w:rsid w:val="00383C9D"/>
    <w:rsid w:val="00384BD3"/>
    <w:rsid w:val="00384E86"/>
    <w:rsid w:val="0038529E"/>
    <w:rsid w:val="00385612"/>
    <w:rsid w:val="003859EB"/>
    <w:rsid w:val="0038622D"/>
    <w:rsid w:val="003864A8"/>
    <w:rsid w:val="003874F0"/>
    <w:rsid w:val="00387CEE"/>
    <w:rsid w:val="00387EC2"/>
    <w:rsid w:val="00390401"/>
    <w:rsid w:val="00390688"/>
    <w:rsid w:val="0039127A"/>
    <w:rsid w:val="00391939"/>
    <w:rsid w:val="00391DFF"/>
    <w:rsid w:val="003928C8"/>
    <w:rsid w:val="00393A5A"/>
    <w:rsid w:val="003945CC"/>
    <w:rsid w:val="003950F2"/>
    <w:rsid w:val="00395CB6"/>
    <w:rsid w:val="00395E91"/>
    <w:rsid w:val="003A01A3"/>
    <w:rsid w:val="003A2AA8"/>
    <w:rsid w:val="003A32ED"/>
    <w:rsid w:val="003A3823"/>
    <w:rsid w:val="003A3DE2"/>
    <w:rsid w:val="003A3EC4"/>
    <w:rsid w:val="003A4870"/>
    <w:rsid w:val="003A50C4"/>
    <w:rsid w:val="003A5587"/>
    <w:rsid w:val="003A55FA"/>
    <w:rsid w:val="003A590D"/>
    <w:rsid w:val="003A59A2"/>
    <w:rsid w:val="003A6646"/>
    <w:rsid w:val="003A68F2"/>
    <w:rsid w:val="003A6BB6"/>
    <w:rsid w:val="003A6D03"/>
    <w:rsid w:val="003A6D54"/>
    <w:rsid w:val="003B2BDF"/>
    <w:rsid w:val="003B444B"/>
    <w:rsid w:val="003B45D0"/>
    <w:rsid w:val="003B5A44"/>
    <w:rsid w:val="003B5F7C"/>
    <w:rsid w:val="003B60EF"/>
    <w:rsid w:val="003B68B8"/>
    <w:rsid w:val="003B6C88"/>
    <w:rsid w:val="003B70EA"/>
    <w:rsid w:val="003C07D5"/>
    <w:rsid w:val="003C219E"/>
    <w:rsid w:val="003C2229"/>
    <w:rsid w:val="003C28DE"/>
    <w:rsid w:val="003C2A66"/>
    <w:rsid w:val="003C34E7"/>
    <w:rsid w:val="003C37C9"/>
    <w:rsid w:val="003C3976"/>
    <w:rsid w:val="003C3C15"/>
    <w:rsid w:val="003C40D1"/>
    <w:rsid w:val="003C515E"/>
    <w:rsid w:val="003C6955"/>
    <w:rsid w:val="003C7DED"/>
    <w:rsid w:val="003D0372"/>
    <w:rsid w:val="003D04DA"/>
    <w:rsid w:val="003D1B26"/>
    <w:rsid w:val="003D1F2F"/>
    <w:rsid w:val="003D27F5"/>
    <w:rsid w:val="003D4A44"/>
    <w:rsid w:val="003D4D11"/>
    <w:rsid w:val="003D5CEE"/>
    <w:rsid w:val="003D5ECF"/>
    <w:rsid w:val="003D712F"/>
    <w:rsid w:val="003D7679"/>
    <w:rsid w:val="003D7FA6"/>
    <w:rsid w:val="003E0CBD"/>
    <w:rsid w:val="003E192D"/>
    <w:rsid w:val="003E1FEC"/>
    <w:rsid w:val="003E2C2B"/>
    <w:rsid w:val="003E2DFD"/>
    <w:rsid w:val="003E3223"/>
    <w:rsid w:val="003E4179"/>
    <w:rsid w:val="003E4480"/>
    <w:rsid w:val="003E48D9"/>
    <w:rsid w:val="003E53C6"/>
    <w:rsid w:val="003E5436"/>
    <w:rsid w:val="003E5E10"/>
    <w:rsid w:val="003E680D"/>
    <w:rsid w:val="003E70F9"/>
    <w:rsid w:val="003E78A5"/>
    <w:rsid w:val="003F00C2"/>
    <w:rsid w:val="003F0992"/>
    <w:rsid w:val="003F0DA7"/>
    <w:rsid w:val="003F3D97"/>
    <w:rsid w:val="003F5653"/>
    <w:rsid w:val="003F5A4A"/>
    <w:rsid w:val="003F641A"/>
    <w:rsid w:val="003F694E"/>
    <w:rsid w:val="003F7902"/>
    <w:rsid w:val="003F7B3B"/>
    <w:rsid w:val="00400142"/>
    <w:rsid w:val="00400223"/>
    <w:rsid w:val="004007AE"/>
    <w:rsid w:val="0040387B"/>
    <w:rsid w:val="00403AD5"/>
    <w:rsid w:val="00404397"/>
    <w:rsid w:val="004043FB"/>
    <w:rsid w:val="00404944"/>
    <w:rsid w:val="00405298"/>
    <w:rsid w:val="00405363"/>
    <w:rsid w:val="00405AEB"/>
    <w:rsid w:val="00405E28"/>
    <w:rsid w:val="00406315"/>
    <w:rsid w:val="004078C6"/>
    <w:rsid w:val="00407CA3"/>
    <w:rsid w:val="00407D17"/>
    <w:rsid w:val="0041007B"/>
    <w:rsid w:val="00410F79"/>
    <w:rsid w:val="0041149A"/>
    <w:rsid w:val="004115CE"/>
    <w:rsid w:val="004121D9"/>
    <w:rsid w:val="00413194"/>
    <w:rsid w:val="004134D7"/>
    <w:rsid w:val="0041609F"/>
    <w:rsid w:val="00416AB8"/>
    <w:rsid w:val="00421708"/>
    <w:rsid w:val="004217A2"/>
    <w:rsid w:val="00422964"/>
    <w:rsid w:val="00422B1F"/>
    <w:rsid w:val="004234D4"/>
    <w:rsid w:val="004238FC"/>
    <w:rsid w:val="00423B76"/>
    <w:rsid w:val="00425C0B"/>
    <w:rsid w:val="00426735"/>
    <w:rsid w:val="0042675E"/>
    <w:rsid w:val="0042691E"/>
    <w:rsid w:val="00426ABF"/>
    <w:rsid w:val="00427325"/>
    <w:rsid w:val="004276F8"/>
    <w:rsid w:val="004278F8"/>
    <w:rsid w:val="0042799F"/>
    <w:rsid w:val="00430448"/>
    <w:rsid w:val="004306BC"/>
    <w:rsid w:val="00430D0F"/>
    <w:rsid w:val="00430E1B"/>
    <w:rsid w:val="00431F96"/>
    <w:rsid w:val="004320D2"/>
    <w:rsid w:val="00432A2E"/>
    <w:rsid w:val="00432A35"/>
    <w:rsid w:val="00432A86"/>
    <w:rsid w:val="00433F3E"/>
    <w:rsid w:val="004347EE"/>
    <w:rsid w:val="00434813"/>
    <w:rsid w:val="00434874"/>
    <w:rsid w:val="004359AD"/>
    <w:rsid w:val="00435BDB"/>
    <w:rsid w:val="004365E9"/>
    <w:rsid w:val="004371A2"/>
    <w:rsid w:val="004379FF"/>
    <w:rsid w:val="0044014A"/>
    <w:rsid w:val="00440464"/>
    <w:rsid w:val="00440B01"/>
    <w:rsid w:val="004414B9"/>
    <w:rsid w:val="00441A7D"/>
    <w:rsid w:val="00441CA1"/>
    <w:rsid w:val="00441D08"/>
    <w:rsid w:val="004425DE"/>
    <w:rsid w:val="00443E7F"/>
    <w:rsid w:val="00444D2F"/>
    <w:rsid w:val="0044545E"/>
    <w:rsid w:val="00446E7D"/>
    <w:rsid w:val="00446E8D"/>
    <w:rsid w:val="00446FF6"/>
    <w:rsid w:val="004470CF"/>
    <w:rsid w:val="00447D6B"/>
    <w:rsid w:val="004502C7"/>
    <w:rsid w:val="004505A1"/>
    <w:rsid w:val="00451203"/>
    <w:rsid w:val="00451520"/>
    <w:rsid w:val="00452004"/>
    <w:rsid w:val="0045222C"/>
    <w:rsid w:val="00452784"/>
    <w:rsid w:val="00452B43"/>
    <w:rsid w:val="00452BBF"/>
    <w:rsid w:val="004534CC"/>
    <w:rsid w:val="0045383F"/>
    <w:rsid w:val="00453E93"/>
    <w:rsid w:val="00454559"/>
    <w:rsid w:val="00454FF3"/>
    <w:rsid w:val="00454FFA"/>
    <w:rsid w:val="00455EAE"/>
    <w:rsid w:val="00456003"/>
    <w:rsid w:val="004603E4"/>
    <w:rsid w:val="00461000"/>
    <w:rsid w:val="00461721"/>
    <w:rsid w:val="00461B78"/>
    <w:rsid w:val="004629E7"/>
    <w:rsid w:val="00462B57"/>
    <w:rsid w:val="00463BA5"/>
    <w:rsid w:val="0046489F"/>
    <w:rsid w:val="004659C1"/>
    <w:rsid w:val="004659C3"/>
    <w:rsid w:val="00465D13"/>
    <w:rsid w:val="0046690D"/>
    <w:rsid w:val="0046694A"/>
    <w:rsid w:val="00466DCF"/>
    <w:rsid w:val="00466F02"/>
    <w:rsid w:val="004676E8"/>
    <w:rsid w:val="004676ED"/>
    <w:rsid w:val="00467D70"/>
    <w:rsid w:val="004711AB"/>
    <w:rsid w:val="00471290"/>
    <w:rsid w:val="004713AB"/>
    <w:rsid w:val="00471560"/>
    <w:rsid w:val="00471638"/>
    <w:rsid w:val="004718D5"/>
    <w:rsid w:val="00472DEB"/>
    <w:rsid w:val="004741A5"/>
    <w:rsid w:val="00474CDC"/>
    <w:rsid w:val="00475B18"/>
    <w:rsid w:val="004762F7"/>
    <w:rsid w:val="00476C14"/>
    <w:rsid w:val="00477394"/>
    <w:rsid w:val="0048061A"/>
    <w:rsid w:val="004813C7"/>
    <w:rsid w:val="0048191B"/>
    <w:rsid w:val="00481B03"/>
    <w:rsid w:val="00481B3A"/>
    <w:rsid w:val="00482777"/>
    <w:rsid w:val="00482A79"/>
    <w:rsid w:val="00482DCA"/>
    <w:rsid w:val="0048471A"/>
    <w:rsid w:val="00484768"/>
    <w:rsid w:val="00485A8F"/>
    <w:rsid w:val="0048600D"/>
    <w:rsid w:val="00487A9E"/>
    <w:rsid w:val="00487AC7"/>
    <w:rsid w:val="0049256B"/>
    <w:rsid w:val="00492AA9"/>
    <w:rsid w:val="004931BD"/>
    <w:rsid w:val="004932E6"/>
    <w:rsid w:val="0049373B"/>
    <w:rsid w:val="00493C25"/>
    <w:rsid w:val="00493EDF"/>
    <w:rsid w:val="00495096"/>
    <w:rsid w:val="004970F5"/>
    <w:rsid w:val="00497143"/>
    <w:rsid w:val="004A2077"/>
    <w:rsid w:val="004A348C"/>
    <w:rsid w:val="004A34A4"/>
    <w:rsid w:val="004A3916"/>
    <w:rsid w:val="004A3AB6"/>
    <w:rsid w:val="004A4A80"/>
    <w:rsid w:val="004A4D31"/>
    <w:rsid w:val="004A5670"/>
    <w:rsid w:val="004A5A18"/>
    <w:rsid w:val="004A5D31"/>
    <w:rsid w:val="004A674C"/>
    <w:rsid w:val="004A6AB9"/>
    <w:rsid w:val="004A7196"/>
    <w:rsid w:val="004B091C"/>
    <w:rsid w:val="004B19E4"/>
    <w:rsid w:val="004B26D9"/>
    <w:rsid w:val="004B39DB"/>
    <w:rsid w:val="004B4ED8"/>
    <w:rsid w:val="004B5297"/>
    <w:rsid w:val="004B67E5"/>
    <w:rsid w:val="004B6BF7"/>
    <w:rsid w:val="004B6E9A"/>
    <w:rsid w:val="004B6EE4"/>
    <w:rsid w:val="004B70F0"/>
    <w:rsid w:val="004B71B7"/>
    <w:rsid w:val="004B7B3F"/>
    <w:rsid w:val="004C0A58"/>
    <w:rsid w:val="004C1913"/>
    <w:rsid w:val="004C2234"/>
    <w:rsid w:val="004C2A16"/>
    <w:rsid w:val="004C2F72"/>
    <w:rsid w:val="004C3F91"/>
    <w:rsid w:val="004C3FB6"/>
    <w:rsid w:val="004C5265"/>
    <w:rsid w:val="004C5E29"/>
    <w:rsid w:val="004C664F"/>
    <w:rsid w:val="004C6964"/>
    <w:rsid w:val="004C6A42"/>
    <w:rsid w:val="004D0EBF"/>
    <w:rsid w:val="004D12C6"/>
    <w:rsid w:val="004D1743"/>
    <w:rsid w:val="004D23A0"/>
    <w:rsid w:val="004D2E6C"/>
    <w:rsid w:val="004D3044"/>
    <w:rsid w:val="004D306E"/>
    <w:rsid w:val="004D32B1"/>
    <w:rsid w:val="004D4317"/>
    <w:rsid w:val="004D4EA1"/>
    <w:rsid w:val="004D5A0B"/>
    <w:rsid w:val="004D6D51"/>
    <w:rsid w:val="004E012E"/>
    <w:rsid w:val="004E1D6A"/>
    <w:rsid w:val="004E23EE"/>
    <w:rsid w:val="004E2B0D"/>
    <w:rsid w:val="004E2DE8"/>
    <w:rsid w:val="004E343B"/>
    <w:rsid w:val="004E37B4"/>
    <w:rsid w:val="004E4A74"/>
    <w:rsid w:val="004E4B9A"/>
    <w:rsid w:val="004E4DD8"/>
    <w:rsid w:val="004E4FDF"/>
    <w:rsid w:val="004E604E"/>
    <w:rsid w:val="004E690D"/>
    <w:rsid w:val="004E6B8D"/>
    <w:rsid w:val="004E6D7C"/>
    <w:rsid w:val="004E7917"/>
    <w:rsid w:val="004F0C30"/>
    <w:rsid w:val="004F1A15"/>
    <w:rsid w:val="004F1CA5"/>
    <w:rsid w:val="004F1FD9"/>
    <w:rsid w:val="004F2662"/>
    <w:rsid w:val="004F2F5D"/>
    <w:rsid w:val="004F31C0"/>
    <w:rsid w:val="004F3687"/>
    <w:rsid w:val="004F410D"/>
    <w:rsid w:val="004F4A4B"/>
    <w:rsid w:val="004F4A72"/>
    <w:rsid w:val="004F4CBB"/>
    <w:rsid w:val="004F4FD4"/>
    <w:rsid w:val="004F5524"/>
    <w:rsid w:val="004F5FE7"/>
    <w:rsid w:val="004F7A83"/>
    <w:rsid w:val="00500206"/>
    <w:rsid w:val="00500B71"/>
    <w:rsid w:val="0050151E"/>
    <w:rsid w:val="00501B91"/>
    <w:rsid w:val="00502746"/>
    <w:rsid w:val="00503001"/>
    <w:rsid w:val="00504892"/>
    <w:rsid w:val="00505835"/>
    <w:rsid w:val="00505E29"/>
    <w:rsid w:val="00506A44"/>
    <w:rsid w:val="00506D54"/>
    <w:rsid w:val="005070AB"/>
    <w:rsid w:val="00510219"/>
    <w:rsid w:val="00510225"/>
    <w:rsid w:val="00510FE5"/>
    <w:rsid w:val="00511E33"/>
    <w:rsid w:val="00511E69"/>
    <w:rsid w:val="00511F1F"/>
    <w:rsid w:val="00512328"/>
    <w:rsid w:val="005127CE"/>
    <w:rsid w:val="005130D4"/>
    <w:rsid w:val="005134E9"/>
    <w:rsid w:val="00513583"/>
    <w:rsid w:val="00513749"/>
    <w:rsid w:val="005137DB"/>
    <w:rsid w:val="005147C0"/>
    <w:rsid w:val="0051533C"/>
    <w:rsid w:val="00516416"/>
    <w:rsid w:val="00516CB3"/>
    <w:rsid w:val="00516DC3"/>
    <w:rsid w:val="0051750A"/>
    <w:rsid w:val="00517998"/>
    <w:rsid w:val="005179B6"/>
    <w:rsid w:val="00517D17"/>
    <w:rsid w:val="00520953"/>
    <w:rsid w:val="00521D58"/>
    <w:rsid w:val="00523276"/>
    <w:rsid w:val="00525015"/>
    <w:rsid w:val="00525243"/>
    <w:rsid w:val="005255D0"/>
    <w:rsid w:val="00525A68"/>
    <w:rsid w:val="00526455"/>
    <w:rsid w:val="00526864"/>
    <w:rsid w:val="00527C1B"/>
    <w:rsid w:val="00530469"/>
    <w:rsid w:val="0053054B"/>
    <w:rsid w:val="00531973"/>
    <w:rsid w:val="00531FB3"/>
    <w:rsid w:val="00532DA8"/>
    <w:rsid w:val="00533018"/>
    <w:rsid w:val="00533186"/>
    <w:rsid w:val="005336A8"/>
    <w:rsid w:val="005336EC"/>
    <w:rsid w:val="00533A29"/>
    <w:rsid w:val="00533AB3"/>
    <w:rsid w:val="00534004"/>
    <w:rsid w:val="0053428A"/>
    <w:rsid w:val="005347A0"/>
    <w:rsid w:val="00534932"/>
    <w:rsid w:val="0053561E"/>
    <w:rsid w:val="005359BA"/>
    <w:rsid w:val="00535FC1"/>
    <w:rsid w:val="005362F7"/>
    <w:rsid w:val="00536523"/>
    <w:rsid w:val="005367E0"/>
    <w:rsid w:val="005371AB"/>
    <w:rsid w:val="005372E0"/>
    <w:rsid w:val="005406B0"/>
    <w:rsid w:val="00540CE5"/>
    <w:rsid w:val="005420B2"/>
    <w:rsid w:val="005424AA"/>
    <w:rsid w:val="00542DDF"/>
    <w:rsid w:val="00542EBA"/>
    <w:rsid w:val="00543650"/>
    <w:rsid w:val="00543856"/>
    <w:rsid w:val="005446D8"/>
    <w:rsid w:val="00545480"/>
    <w:rsid w:val="0054619A"/>
    <w:rsid w:val="00546BBF"/>
    <w:rsid w:val="005501AD"/>
    <w:rsid w:val="0055061C"/>
    <w:rsid w:val="00550795"/>
    <w:rsid w:val="00550817"/>
    <w:rsid w:val="00550A0D"/>
    <w:rsid w:val="00551168"/>
    <w:rsid w:val="0055168A"/>
    <w:rsid w:val="0055193B"/>
    <w:rsid w:val="0055231E"/>
    <w:rsid w:val="0055274A"/>
    <w:rsid w:val="00553F42"/>
    <w:rsid w:val="00555549"/>
    <w:rsid w:val="00556550"/>
    <w:rsid w:val="00557408"/>
    <w:rsid w:val="00560B54"/>
    <w:rsid w:val="0056101C"/>
    <w:rsid w:val="00561151"/>
    <w:rsid w:val="0056178A"/>
    <w:rsid w:val="00561ACD"/>
    <w:rsid w:val="00561BD2"/>
    <w:rsid w:val="00564329"/>
    <w:rsid w:val="00564B09"/>
    <w:rsid w:val="00564D53"/>
    <w:rsid w:val="00565488"/>
    <w:rsid w:val="0056609D"/>
    <w:rsid w:val="005665FB"/>
    <w:rsid w:val="00566673"/>
    <w:rsid w:val="00566AAA"/>
    <w:rsid w:val="00566B78"/>
    <w:rsid w:val="005673B7"/>
    <w:rsid w:val="00567462"/>
    <w:rsid w:val="00567FD6"/>
    <w:rsid w:val="00570D66"/>
    <w:rsid w:val="005715EC"/>
    <w:rsid w:val="00572ECD"/>
    <w:rsid w:val="00573B30"/>
    <w:rsid w:val="005742FA"/>
    <w:rsid w:val="00574BE8"/>
    <w:rsid w:val="00576214"/>
    <w:rsid w:val="0057681E"/>
    <w:rsid w:val="00576BAE"/>
    <w:rsid w:val="00576E51"/>
    <w:rsid w:val="005772DE"/>
    <w:rsid w:val="0058095D"/>
    <w:rsid w:val="00581437"/>
    <w:rsid w:val="00581F45"/>
    <w:rsid w:val="00582AE0"/>
    <w:rsid w:val="00582B2E"/>
    <w:rsid w:val="00582E22"/>
    <w:rsid w:val="005831F1"/>
    <w:rsid w:val="005837B5"/>
    <w:rsid w:val="00585084"/>
    <w:rsid w:val="0058541B"/>
    <w:rsid w:val="00585B55"/>
    <w:rsid w:val="00585C3A"/>
    <w:rsid w:val="00586699"/>
    <w:rsid w:val="00586C87"/>
    <w:rsid w:val="00587821"/>
    <w:rsid w:val="00590E1C"/>
    <w:rsid w:val="00591D7D"/>
    <w:rsid w:val="00593A9C"/>
    <w:rsid w:val="00595653"/>
    <w:rsid w:val="00596134"/>
    <w:rsid w:val="005979E7"/>
    <w:rsid w:val="00597D6A"/>
    <w:rsid w:val="00597F9C"/>
    <w:rsid w:val="005A03CA"/>
    <w:rsid w:val="005A09FC"/>
    <w:rsid w:val="005A0CAE"/>
    <w:rsid w:val="005A1AFC"/>
    <w:rsid w:val="005A1EBD"/>
    <w:rsid w:val="005A3532"/>
    <w:rsid w:val="005A3E13"/>
    <w:rsid w:val="005A4149"/>
    <w:rsid w:val="005A48CE"/>
    <w:rsid w:val="005A5008"/>
    <w:rsid w:val="005A5429"/>
    <w:rsid w:val="005A65E1"/>
    <w:rsid w:val="005A7BD9"/>
    <w:rsid w:val="005B026E"/>
    <w:rsid w:val="005B0A5A"/>
    <w:rsid w:val="005B0A84"/>
    <w:rsid w:val="005B1413"/>
    <w:rsid w:val="005B17BB"/>
    <w:rsid w:val="005B1E80"/>
    <w:rsid w:val="005B2C56"/>
    <w:rsid w:val="005B35EA"/>
    <w:rsid w:val="005B3E98"/>
    <w:rsid w:val="005B40A4"/>
    <w:rsid w:val="005B43D1"/>
    <w:rsid w:val="005B453F"/>
    <w:rsid w:val="005B4686"/>
    <w:rsid w:val="005B68A2"/>
    <w:rsid w:val="005B7070"/>
    <w:rsid w:val="005B728E"/>
    <w:rsid w:val="005B768C"/>
    <w:rsid w:val="005C0AE2"/>
    <w:rsid w:val="005C109C"/>
    <w:rsid w:val="005C1342"/>
    <w:rsid w:val="005C179A"/>
    <w:rsid w:val="005C1AFE"/>
    <w:rsid w:val="005C1B98"/>
    <w:rsid w:val="005C1EA9"/>
    <w:rsid w:val="005C1FB8"/>
    <w:rsid w:val="005C2125"/>
    <w:rsid w:val="005C242B"/>
    <w:rsid w:val="005C2ADC"/>
    <w:rsid w:val="005C3E25"/>
    <w:rsid w:val="005C5B32"/>
    <w:rsid w:val="005C5B48"/>
    <w:rsid w:val="005C6964"/>
    <w:rsid w:val="005C6CC7"/>
    <w:rsid w:val="005C6D47"/>
    <w:rsid w:val="005C7C66"/>
    <w:rsid w:val="005C7FA7"/>
    <w:rsid w:val="005D14D1"/>
    <w:rsid w:val="005D1611"/>
    <w:rsid w:val="005D182D"/>
    <w:rsid w:val="005D24D9"/>
    <w:rsid w:val="005D2D38"/>
    <w:rsid w:val="005D39C0"/>
    <w:rsid w:val="005D4199"/>
    <w:rsid w:val="005D4A26"/>
    <w:rsid w:val="005D54B3"/>
    <w:rsid w:val="005D5771"/>
    <w:rsid w:val="005D5D03"/>
    <w:rsid w:val="005D7042"/>
    <w:rsid w:val="005D746B"/>
    <w:rsid w:val="005E0191"/>
    <w:rsid w:val="005E0696"/>
    <w:rsid w:val="005E1928"/>
    <w:rsid w:val="005E1A3B"/>
    <w:rsid w:val="005E1AC2"/>
    <w:rsid w:val="005E1BEB"/>
    <w:rsid w:val="005E1D81"/>
    <w:rsid w:val="005E1F1A"/>
    <w:rsid w:val="005E382E"/>
    <w:rsid w:val="005E3A3A"/>
    <w:rsid w:val="005E3D81"/>
    <w:rsid w:val="005E3F58"/>
    <w:rsid w:val="005E43EE"/>
    <w:rsid w:val="005E4C7E"/>
    <w:rsid w:val="005E5575"/>
    <w:rsid w:val="005E5B34"/>
    <w:rsid w:val="005E735A"/>
    <w:rsid w:val="005E7DA8"/>
    <w:rsid w:val="005F0CC6"/>
    <w:rsid w:val="005F1E3C"/>
    <w:rsid w:val="005F2492"/>
    <w:rsid w:val="005F2573"/>
    <w:rsid w:val="005F2810"/>
    <w:rsid w:val="005F301A"/>
    <w:rsid w:val="005F3078"/>
    <w:rsid w:val="005F30E1"/>
    <w:rsid w:val="005F3843"/>
    <w:rsid w:val="005F42E7"/>
    <w:rsid w:val="005F486F"/>
    <w:rsid w:val="005F4BEB"/>
    <w:rsid w:val="005F50CA"/>
    <w:rsid w:val="005F517A"/>
    <w:rsid w:val="005F51D5"/>
    <w:rsid w:val="005F5D02"/>
    <w:rsid w:val="005F5ED8"/>
    <w:rsid w:val="005F785B"/>
    <w:rsid w:val="005F79C9"/>
    <w:rsid w:val="00600A0F"/>
    <w:rsid w:val="00600AAE"/>
    <w:rsid w:val="00601C3C"/>
    <w:rsid w:val="0060246F"/>
    <w:rsid w:val="00602603"/>
    <w:rsid w:val="0060341B"/>
    <w:rsid w:val="00603937"/>
    <w:rsid w:val="00603FA5"/>
    <w:rsid w:val="00604789"/>
    <w:rsid w:val="00605469"/>
    <w:rsid w:val="00607949"/>
    <w:rsid w:val="00607B97"/>
    <w:rsid w:val="00610531"/>
    <w:rsid w:val="0061185D"/>
    <w:rsid w:val="00611CE2"/>
    <w:rsid w:val="00611E6E"/>
    <w:rsid w:val="00612987"/>
    <w:rsid w:val="00612A74"/>
    <w:rsid w:val="00612B99"/>
    <w:rsid w:val="00612FE5"/>
    <w:rsid w:val="00613483"/>
    <w:rsid w:val="00614485"/>
    <w:rsid w:val="00614A25"/>
    <w:rsid w:val="00614F51"/>
    <w:rsid w:val="0061525A"/>
    <w:rsid w:val="006156EC"/>
    <w:rsid w:val="006159F2"/>
    <w:rsid w:val="0061606E"/>
    <w:rsid w:val="0061611B"/>
    <w:rsid w:val="0061638E"/>
    <w:rsid w:val="006169AC"/>
    <w:rsid w:val="00617695"/>
    <w:rsid w:val="00621EA1"/>
    <w:rsid w:val="0062270F"/>
    <w:rsid w:val="00622C19"/>
    <w:rsid w:val="00623486"/>
    <w:rsid w:val="00623A46"/>
    <w:rsid w:val="00623F83"/>
    <w:rsid w:val="00624382"/>
    <w:rsid w:val="00624E30"/>
    <w:rsid w:val="006250E0"/>
    <w:rsid w:val="00626CF0"/>
    <w:rsid w:val="00627226"/>
    <w:rsid w:val="00627EE7"/>
    <w:rsid w:val="00631E44"/>
    <w:rsid w:val="00632112"/>
    <w:rsid w:val="00632595"/>
    <w:rsid w:val="006335C2"/>
    <w:rsid w:val="00634683"/>
    <w:rsid w:val="006346E7"/>
    <w:rsid w:val="00635C26"/>
    <w:rsid w:val="006365F9"/>
    <w:rsid w:val="006366FF"/>
    <w:rsid w:val="00637695"/>
    <w:rsid w:val="0064022D"/>
    <w:rsid w:val="0064193C"/>
    <w:rsid w:val="00641A34"/>
    <w:rsid w:val="00641F6E"/>
    <w:rsid w:val="00641FBC"/>
    <w:rsid w:val="006422A9"/>
    <w:rsid w:val="00642CF3"/>
    <w:rsid w:val="0064338A"/>
    <w:rsid w:val="00644213"/>
    <w:rsid w:val="00644918"/>
    <w:rsid w:val="00645314"/>
    <w:rsid w:val="006458D7"/>
    <w:rsid w:val="00645DC0"/>
    <w:rsid w:val="00646052"/>
    <w:rsid w:val="00646ADC"/>
    <w:rsid w:val="00647C98"/>
    <w:rsid w:val="00650189"/>
    <w:rsid w:val="006513A1"/>
    <w:rsid w:val="006514F8"/>
    <w:rsid w:val="0065153A"/>
    <w:rsid w:val="00651878"/>
    <w:rsid w:val="00651958"/>
    <w:rsid w:val="006521C5"/>
    <w:rsid w:val="0065238E"/>
    <w:rsid w:val="00652C4E"/>
    <w:rsid w:val="00652C80"/>
    <w:rsid w:val="006537C6"/>
    <w:rsid w:val="00654926"/>
    <w:rsid w:val="0065502B"/>
    <w:rsid w:val="00655344"/>
    <w:rsid w:val="00655829"/>
    <w:rsid w:val="00655E63"/>
    <w:rsid w:val="00655F99"/>
    <w:rsid w:val="0065734C"/>
    <w:rsid w:val="0065750F"/>
    <w:rsid w:val="00657B86"/>
    <w:rsid w:val="00660712"/>
    <w:rsid w:val="00661380"/>
    <w:rsid w:val="00661CC7"/>
    <w:rsid w:val="0066219F"/>
    <w:rsid w:val="00662434"/>
    <w:rsid w:val="006628B0"/>
    <w:rsid w:val="006629F1"/>
    <w:rsid w:val="00662EDC"/>
    <w:rsid w:val="00664B38"/>
    <w:rsid w:val="00664B7F"/>
    <w:rsid w:val="00664EB3"/>
    <w:rsid w:val="006651F3"/>
    <w:rsid w:val="00665260"/>
    <w:rsid w:val="00665BF9"/>
    <w:rsid w:val="00666851"/>
    <w:rsid w:val="0066697D"/>
    <w:rsid w:val="00667CA6"/>
    <w:rsid w:val="006700E9"/>
    <w:rsid w:val="00673D0E"/>
    <w:rsid w:val="00673DD2"/>
    <w:rsid w:val="0067404A"/>
    <w:rsid w:val="0067481E"/>
    <w:rsid w:val="006754FA"/>
    <w:rsid w:val="006755ED"/>
    <w:rsid w:val="00675798"/>
    <w:rsid w:val="0067588C"/>
    <w:rsid w:val="00675E1B"/>
    <w:rsid w:val="00675F0F"/>
    <w:rsid w:val="0067601B"/>
    <w:rsid w:val="006763A8"/>
    <w:rsid w:val="00676540"/>
    <w:rsid w:val="006767DB"/>
    <w:rsid w:val="00676BBF"/>
    <w:rsid w:val="00676E3D"/>
    <w:rsid w:val="0067750C"/>
    <w:rsid w:val="0068087A"/>
    <w:rsid w:val="006812BF"/>
    <w:rsid w:val="00682ECB"/>
    <w:rsid w:val="0068338C"/>
    <w:rsid w:val="006833AB"/>
    <w:rsid w:val="006846FF"/>
    <w:rsid w:val="00684747"/>
    <w:rsid w:val="00685382"/>
    <w:rsid w:val="00685418"/>
    <w:rsid w:val="00685C42"/>
    <w:rsid w:val="00686409"/>
    <w:rsid w:val="00690423"/>
    <w:rsid w:val="00690850"/>
    <w:rsid w:val="00692750"/>
    <w:rsid w:val="006936C2"/>
    <w:rsid w:val="00693C12"/>
    <w:rsid w:val="00693CA9"/>
    <w:rsid w:val="0069461C"/>
    <w:rsid w:val="00695673"/>
    <w:rsid w:val="00695C03"/>
    <w:rsid w:val="0069652A"/>
    <w:rsid w:val="00696559"/>
    <w:rsid w:val="00696565"/>
    <w:rsid w:val="0069671C"/>
    <w:rsid w:val="006971F6"/>
    <w:rsid w:val="00697331"/>
    <w:rsid w:val="00697B92"/>
    <w:rsid w:val="00697DA2"/>
    <w:rsid w:val="006A135C"/>
    <w:rsid w:val="006A14B3"/>
    <w:rsid w:val="006A26FD"/>
    <w:rsid w:val="006A2D06"/>
    <w:rsid w:val="006A2DC1"/>
    <w:rsid w:val="006A31F4"/>
    <w:rsid w:val="006A3208"/>
    <w:rsid w:val="006A39B7"/>
    <w:rsid w:val="006A5687"/>
    <w:rsid w:val="006A5A03"/>
    <w:rsid w:val="006A5D38"/>
    <w:rsid w:val="006A614F"/>
    <w:rsid w:val="006A6482"/>
    <w:rsid w:val="006A6C68"/>
    <w:rsid w:val="006A701A"/>
    <w:rsid w:val="006A7603"/>
    <w:rsid w:val="006A7D84"/>
    <w:rsid w:val="006A7F27"/>
    <w:rsid w:val="006B0075"/>
    <w:rsid w:val="006B0909"/>
    <w:rsid w:val="006B0C15"/>
    <w:rsid w:val="006B10C2"/>
    <w:rsid w:val="006B1400"/>
    <w:rsid w:val="006B1565"/>
    <w:rsid w:val="006B1673"/>
    <w:rsid w:val="006B176B"/>
    <w:rsid w:val="006B1CDE"/>
    <w:rsid w:val="006B1E3C"/>
    <w:rsid w:val="006B39E0"/>
    <w:rsid w:val="006B3EBC"/>
    <w:rsid w:val="006B405A"/>
    <w:rsid w:val="006B4418"/>
    <w:rsid w:val="006B50BB"/>
    <w:rsid w:val="006B51B2"/>
    <w:rsid w:val="006B5B4C"/>
    <w:rsid w:val="006B5C51"/>
    <w:rsid w:val="006B6291"/>
    <w:rsid w:val="006B65F1"/>
    <w:rsid w:val="006B6B4B"/>
    <w:rsid w:val="006B6D5A"/>
    <w:rsid w:val="006B6EC8"/>
    <w:rsid w:val="006B7610"/>
    <w:rsid w:val="006B76C4"/>
    <w:rsid w:val="006C0352"/>
    <w:rsid w:val="006C04BC"/>
    <w:rsid w:val="006C15CE"/>
    <w:rsid w:val="006C1BCB"/>
    <w:rsid w:val="006C2698"/>
    <w:rsid w:val="006C38AE"/>
    <w:rsid w:val="006C3A0F"/>
    <w:rsid w:val="006C41F2"/>
    <w:rsid w:val="006C510B"/>
    <w:rsid w:val="006C5113"/>
    <w:rsid w:val="006C5B82"/>
    <w:rsid w:val="006C5ED6"/>
    <w:rsid w:val="006C641B"/>
    <w:rsid w:val="006C6519"/>
    <w:rsid w:val="006C6E41"/>
    <w:rsid w:val="006D007F"/>
    <w:rsid w:val="006D046D"/>
    <w:rsid w:val="006D1751"/>
    <w:rsid w:val="006D1FAD"/>
    <w:rsid w:val="006D2486"/>
    <w:rsid w:val="006D254D"/>
    <w:rsid w:val="006D261C"/>
    <w:rsid w:val="006D2F95"/>
    <w:rsid w:val="006D3FDA"/>
    <w:rsid w:val="006D40B8"/>
    <w:rsid w:val="006D42DC"/>
    <w:rsid w:val="006D4400"/>
    <w:rsid w:val="006D4473"/>
    <w:rsid w:val="006D44E2"/>
    <w:rsid w:val="006D44FF"/>
    <w:rsid w:val="006D452A"/>
    <w:rsid w:val="006D4EF7"/>
    <w:rsid w:val="006D58FB"/>
    <w:rsid w:val="006D59B0"/>
    <w:rsid w:val="006D5E88"/>
    <w:rsid w:val="006D6353"/>
    <w:rsid w:val="006D65FB"/>
    <w:rsid w:val="006D674F"/>
    <w:rsid w:val="006D6EDE"/>
    <w:rsid w:val="006D700B"/>
    <w:rsid w:val="006D768A"/>
    <w:rsid w:val="006D7AE9"/>
    <w:rsid w:val="006E09B6"/>
    <w:rsid w:val="006E197A"/>
    <w:rsid w:val="006E1BE1"/>
    <w:rsid w:val="006E204A"/>
    <w:rsid w:val="006E2076"/>
    <w:rsid w:val="006E308E"/>
    <w:rsid w:val="006E34B8"/>
    <w:rsid w:val="006E5098"/>
    <w:rsid w:val="006E53D6"/>
    <w:rsid w:val="006E5635"/>
    <w:rsid w:val="006E5CF4"/>
    <w:rsid w:val="006E62F9"/>
    <w:rsid w:val="006E6684"/>
    <w:rsid w:val="006E76F8"/>
    <w:rsid w:val="006F118D"/>
    <w:rsid w:val="006F183D"/>
    <w:rsid w:val="006F1FF7"/>
    <w:rsid w:val="006F2198"/>
    <w:rsid w:val="006F243E"/>
    <w:rsid w:val="006F3703"/>
    <w:rsid w:val="006F38A3"/>
    <w:rsid w:val="006F4B2E"/>
    <w:rsid w:val="006F5DB5"/>
    <w:rsid w:val="006F6D36"/>
    <w:rsid w:val="006F7016"/>
    <w:rsid w:val="006F7440"/>
    <w:rsid w:val="006F7E79"/>
    <w:rsid w:val="0070014A"/>
    <w:rsid w:val="007006B3"/>
    <w:rsid w:val="0070074D"/>
    <w:rsid w:val="00700C5D"/>
    <w:rsid w:val="00700EE9"/>
    <w:rsid w:val="007012DD"/>
    <w:rsid w:val="00701524"/>
    <w:rsid w:val="007019F7"/>
    <w:rsid w:val="00702DCD"/>
    <w:rsid w:val="00702E8C"/>
    <w:rsid w:val="0070394B"/>
    <w:rsid w:val="00703C80"/>
    <w:rsid w:val="00704697"/>
    <w:rsid w:val="00704A80"/>
    <w:rsid w:val="00704CE5"/>
    <w:rsid w:val="00705A5B"/>
    <w:rsid w:val="00705D8C"/>
    <w:rsid w:val="00706572"/>
    <w:rsid w:val="00706CD5"/>
    <w:rsid w:val="00707192"/>
    <w:rsid w:val="00707215"/>
    <w:rsid w:val="00707DEE"/>
    <w:rsid w:val="00710022"/>
    <w:rsid w:val="007100CD"/>
    <w:rsid w:val="007114D7"/>
    <w:rsid w:val="007139D9"/>
    <w:rsid w:val="00713EB1"/>
    <w:rsid w:val="007142D1"/>
    <w:rsid w:val="007153BD"/>
    <w:rsid w:val="007170DB"/>
    <w:rsid w:val="00717394"/>
    <w:rsid w:val="00717A15"/>
    <w:rsid w:val="0072087B"/>
    <w:rsid w:val="00721132"/>
    <w:rsid w:val="007211E2"/>
    <w:rsid w:val="00721C75"/>
    <w:rsid w:val="00721DC6"/>
    <w:rsid w:val="00721FC0"/>
    <w:rsid w:val="0072228B"/>
    <w:rsid w:val="00722A7E"/>
    <w:rsid w:val="00722B43"/>
    <w:rsid w:val="007230A0"/>
    <w:rsid w:val="0072354A"/>
    <w:rsid w:val="00723F17"/>
    <w:rsid w:val="00724CC2"/>
    <w:rsid w:val="007253DC"/>
    <w:rsid w:val="0072570B"/>
    <w:rsid w:val="00725873"/>
    <w:rsid w:val="00725EAF"/>
    <w:rsid w:val="0072639B"/>
    <w:rsid w:val="007265FB"/>
    <w:rsid w:val="0072781F"/>
    <w:rsid w:val="007278D7"/>
    <w:rsid w:val="00727AFE"/>
    <w:rsid w:val="00727E5F"/>
    <w:rsid w:val="007302F7"/>
    <w:rsid w:val="00730818"/>
    <w:rsid w:val="00731CEB"/>
    <w:rsid w:val="0073208C"/>
    <w:rsid w:val="007325E6"/>
    <w:rsid w:val="00733319"/>
    <w:rsid w:val="00733768"/>
    <w:rsid w:val="007344F1"/>
    <w:rsid w:val="00734BF2"/>
    <w:rsid w:val="00735350"/>
    <w:rsid w:val="0073570C"/>
    <w:rsid w:val="0073571C"/>
    <w:rsid w:val="00735B65"/>
    <w:rsid w:val="0073615B"/>
    <w:rsid w:val="00736692"/>
    <w:rsid w:val="007366B7"/>
    <w:rsid w:val="00736CE4"/>
    <w:rsid w:val="00736FC4"/>
    <w:rsid w:val="0074021C"/>
    <w:rsid w:val="0074089B"/>
    <w:rsid w:val="00740A43"/>
    <w:rsid w:val="00740C81"/>
    <w:rsid w:val="00740D4A"/>
    <w:rsid w:val="007413EC"/>
    <w:rsid w:val="007415AA"/>
    <w:rsid w:val="00741833"/>
    <w:rsid w:val="00741A78"/>
    <w:rsid w:val="00741C49"/>
    <w:rsid w:val="00741EDF"/>
    <w:rsid w:val="007420B5"/>
    <w:rsid w:val="007424D0"/>
    <w:rsid w:val="00742E24"/>
    <w:rsid w:val="00743383"/>
    <w:rsid w:val="007440F9"/>
    <w:rsid w:val="007443DF"/>
    <w:rsid w:val="00744DB3"/>
    <w:rsid w:val="00745E9D"/>
    <w:rsid w:val="007461CB"/>
    <w:rsid w:val="007461D8"/>
    <w:rsid w:val="0074759B"/>
    <w:rsid w:val="007476F5"/>
    <w:rsid w:val="00747D0A"/>
    <w:rsid w:val="007502A1"/>
    <w:rsid w:val="00750762"/>
    <w:rsid w:val="00750D74"/>
    <w:rsid w:val="00751B82"/>
    <w:rsid w:val="00751ECD"/>
    <w:rsid w:val="007524CB"/>
    <w:rsid w:val="00752784"/>
    <w:rsid w:val="0075279B"/>
    <w:rsid w:val="007538DD"/>
    <w:rsid w:val="00753BB1"/>
    <w:rsid w:val="00754D2A"/>
    <w:rsid w:val="00754D88"/>
    <w:rsid w:val="00755900"/>
    <w:rsid w:val="00756822"/>
    <w:rsid w:val="00756971"/>
    <w:rsid w:val="00757091"/>
    <w:rsid w:val="0075709E"/>
    <w:rsid w:val="00760AF4"/>
    <w:rsid w:val="00761836"/>
    <w:rsid w:val="0076259F"/>
    <w:rsid w:val="00762ECF"/>
    <w:rsid w:val="00763860"/>
    <w:rsid w:val="00765801"/>
    <w:rsid w:val="00766B36"/>
    <w:rsid w:val="00766CC5"/>
    <w:rsid w:val="00766D61"/>
    <w:rsid w:val="00767477"/>
    <w:rsid w:val="007706D6"/>
    <w:rsid w:val="00770B22"/>
    <w:rsid w:val="00770F8A"/>
    <w:rsid w:val="007713C8"/>
    <w:rsid w:val="00771FE7"/>
    <w:rsid w:val="00772BB6"/>
    <w:rsid w:val="00773214"/>
    <w:rsid w:val="0077543B"/>
    <w:rsid w:val="007755A4"/>
    <w:rsid w:val="00775812"/>
    <w:rsid w:val="00775D32"/>
    <w:rsid w:val="007761DE"/>
    <w:rsid w:val="007769B0"/>
    <w:rsid w:val="00780BCC"/>
    <w:rsid w:val="007825CB"/>
    <w:rsid w:val="007832B8"/>
    <w:rsid w:val="007834E8"/>
    <w:rsid w:val="00783698"/>
    <w:rsid w:val="00783702"/>
    <w:rsid w:val="007841E3"/>
    <w:rsid w:val="00784349"/>
    <w:rsid w:val="00784DE5"/>
    <w:rsid w:val="0078518F"/>
    <w:rsid w:val="007852FA"/>
    <w:rsid w:val="00787E1B"/>
    <w:rsid w:val="00790117"/>
    <w:rsid w:val="00790C49"/>
    <w:rsid w:val="00791623"/>
    <w:rsid w:val="00791E56"/>
    <w:rsid w:val="00792831"/>
    <w:rsid w:val="007932E0"/>
    <w:rsid w:val="0079409C"/>
    <w:rsid w:val="00794397"/>
    <w:rsid w:val="00794557"/>
    <w:rsid w:val="00794DBE"/>
    <w:rsid w:val="00796064"/>
    <w:rsid w:val="00796156"/>
    <w:rsid w:val="00796777"/>
    <w:rsid w:val="007A0269"/>
    <w:rsid w:val="007A123D"/>
    <w:rsid w:val="007A22C7"/>
    <w:rsid w:val="007A2FC3"/>
    <w:rsid w:val="007A3BA6"/>
    <w:rsid w:val="007A43A2"/>
    <w:rsid w:val="007A4B07"/>
    <w:rsid w:val="007A4F30"/>
    <w:rsid w:val="007A5381"/>
    <w:rsid w:val="007A576A"/>
    <w:rsid w:val="007A6C03"/>
    <w:rsid w:val="007A6DF6"/>
    <w:rsid w:val="007A7570"/>
    <w:rsid w:val="007A7B46"/>
    <w:rsid w:val="007A7D09"/>
    <w:rsid w:val="007B0A85"/>
    <w:rsid w:val="007B14D4"/>
    <w:rsid w:val="007B1B6C"/>
    <w:rsid w:val="007B224C"/>
    <w:rsid w:val="007B254E"/>
    <w:rsid w:val="007B25D5"/>
    <w:rsid w:val="007B314F"/>
    <w:rsid w:val="007B31D5"/>
    <w:rsid w:val="007B36B5"/>
    <w:rsid w:val="007B5A4E"/>
    <w:rsid w:val="007B5E1D"/>
    <w:rsid w:val="007B5F7E"/>
    <w:rsid w:val="007B63C0"/>
    <w:rsid w:val="007B7564"/>
    <w:rsid w:val="007B7F11"/>
    <w:rsid w:val="007C06A1"/>
    <w:rsid w:val="007C080B"/>
    <w:rsid w:val="007C0BE8"/>
    <w:rsid w:val="007C1742"/>
    <w:rsid w:val="007C183D"/>
    <w:rsid w:val="007C1921"/>
    <w:rsid w:val="007C2D9A"/>
    <w:rsid w:val="007C2E2E"/>
    <w:rsid w:val="007C2FF9"/>
    <w:rsid w:val="007C316F"/>
    <w:rsid w:val="007C476D"/>
    <w:rsid w:val="007C48BD"/>
    <w:rsid w:val="007C4C68"/>
    <w:rsid w:val="007C625B"/>
    <w:rsid w:val="007C64C8"/>
    <w:rsid w:val="007C65ED"/>
    <w:rsid w:val="007C6B8F"/>
    <w:rsid w:val="007C7418"/>
    <w:rsid w:val="007C7E6C"/>
    <w:rsid w:val="007C7F27"/>
    <w:rsid w:val="007D0E6B"/>
    <w:rsid w:val="007D1368"/>
    <w:rsid w:val="007D14CC"/>
    <w:rsid w:val="007D242B"/>
    <w:rsid w:val="007D2618"/>
    <w:rsid w:val="007D2669"/>
    <w:rsid w:val="007D36AA"/>
    <w:rsid w:val="007D3836"/>
    <w:rsid w:val="007D40A6"/>
    <w:rsid w:val="007D5188"/>
    <w:rsid w:val="007D5742"/>
    <w:rsid w:val="007D74D4"/>
    <w:rsid w:val="007E003E"/>
    <w:rsid w:val="007E0A4A"/>
    <w:rsid w:val="007E0C0B"/>
    <w:rsid w:val="007E126F"/>
    <w:rsid w:val="007E23A5"/>
    <w:rsid w:val="007E23A7"/>
    <w:rsid w:val="007E2647"/>
    <w:rsid w:val="007E2747"/>
    <w:rsid w:val="007E2AE9"/>
    <w:rsid w:val="007E30A8"/>
    <w:rsid w:val="007E311D"/>
    <w:rsid w:val="007E314C"/>
    <w:rsid w:val="007E35E2"/>
    <w:rsid w:val="007E36A0"/>
    <w:rsid w:val="007E5FA0"/>
    <w:rsid w:val="007E6031"/>
    <w:rsid w:val="007E780C"/>
    <w:rsid w:val="007F058A"/>
    <w:rsid w:val="007F099C"/>
    <w:rsid w:val="007F1588"/>
    <w:rsid w:val="007F176B"/>
    <w:rsid w:val="007F191A"/>
    <w:rsid w:val="007F1C26"/>
    <w:rsid w:val="007F218F"/>
    <w:rsid w:val="007F3CBA"/>
    <w:rsid w:val="007F4226"/>
    <w:rsid w:val="007F4AD0"/>
    <w:rsid w:val="007F54B2"/>
    <w:rsid w:val="007F5648"/>
    <w:rsid w:val="007F60B2"/>
    <w:rsid w:val="007F62A4"/>
    <w:rsid w:val="007F6B3A"/>
    <w:rsid w:val="007F6C80"/>
    <w:rsid w:val="007F7731"/>
    <w:rsid w:val="007F7B76"/>
    <w:rsid w:val="008002FD"/>
    <w:rsid w:val="00802077"/>
    <w:rsid w:val="00802582"/>
    <w:rsid w:val="00802941"/>
    <w:rsid w:val="00802965"/>
    <w:rsid w:val="00802CC5"/>
    <w:rsid w:val="0080309D"/>
    <w:rsid w:val="0080457A"/>
    <w:rsid w:val="00804FB1"/>
    <w:rsid w:val="00806B90"/>
    <w:rsid w:val="0080737B"/>
    <w:rsid w:val="00807628"/>
    <w:rsid w:val="008077D6"/>
    <w:rsid w:val="00810288"/>
    <w:rsid w:val="008103B3"/>
    <w:rsid w:val="0081120A"/>
    <w:rsid w:val="0081187B"/>
    <w:rsid w:val="00811E68"/>
    <w:rsid w:val="008122E3"/>
    <w:rsid w:val="00812A7A"/>
    <w:rsid w:val="00813781"/>
    <w:rsid w:val="0081399B"/>
    <w:rsid w:val="00814AFD"/>
    <w:rsid w:val="00815602"/>
    <w:rsid w:val="00815916"/>
    <w:rsid w:val="00815D53"/>
    <w:rsid w:val="00815E71"/>
    <w:rsid w:val="00817A1A"/>
    <w:rsid w:val="00817BAA"/>
    <w:rsid w:val="00820010"/>
    <w:rsid w:val="00820FDF"/>
    <w:rsid w:val="008214FE"/>
    <w:rsid w:val="00821AA4"/>
    <w:rsid w:val="00821BB1"/>
    <w:rsid w:val="0082226A"/>
    <w:rsid w:val="008227B8"/>
    <w:rsid w:val="00823249"/>
    <w:rsid w:val="0082330F"/>
    <w:rsid w:val="00823BC0"/>
    <w:rsid w:val="00823DDC"/>
    <w:rsid w:val="00824BC0"/>
    <w:rsid w:val="00826405"/>
    <w:rsid w:val="008266AB"/>
    <w:rsid w:val="00827D7A"/>
    <w:rsid w:val="008312E3"/>
    <w:rsid w:val="00831650"/>
    <w:rsid w:val="00831A97"/>
    <w:rsid w:val="008321C4"/>
    <w:rsid w:val="00832359"/>
    <w:rsid w:val="00832A80"/>
    <w:rsid w:val="00833869"/>
    <w:rsid w:val="00833DCA"/>
    <w:rsid w:val="00833ED6"/>
    <w:rsid w:val="00834279"/>
    <w:rsid w:val="008345F0"/>
    <w:rsid w:val="00835099"/>
    <w:rsid w:val="0083597C"/>
    <w:rsid w:val="00835D4F"/>
    <w:rsid w:val="00835E11"/>
    <w:rsid w:val="0083723B"/>
    <w:rsid w:val="00837425"/>
    <w:rsid w:val="00837DED"/>
    <w:rsid w:val="00840CCD"/>
    <w:rsid w:val="00840DE3"/>
    <w:rsid w:val="00841BD6"/>
    <w:rsid w:val="00841ED2"/>
    <w:rsid w:val="00841EF6"/>
    <w:rsid w:val="008427D3"/>
    <w:rsid w:val="00842BBC"/>
    <w:rsid w:val="00842E31"/>
    <w:rsid w:val="00844650"/>
    <w:rsid w:val="008447CF"/>
    <w:rsid w:val="00844B5B"/>
    <w:rsid w:val="00844C13"/>
    <w:rsid w:val="00846B85"/>
    <w:rsid w:val="00846E99"/>
    <w:rsid w:val="00847057"/>
    <w:rsid w:val="00847356"/>
    <w:rsid w:val="00847942"/>
    <w:rsid w:val="00847FFD"/>
    <w:rsid w:val="0085068A"/>
    <w:rsid w:val="00850E98"/>
    <w:rsid w:val="00851202"/>
    <w:rsid w:val="00853338"/>
    <w:rsid w:val="00853B39"/>
    <w:rsid w:val="00853F8D"/>
    <w:rsid w:val="008544E9"/>
    <w:rsid w:val="0085479D"/>
    <w:rsid w:val="00854932"/>
    <w:rsid w:val="00855988"/>
    <w:rsid w:val="00855C9E"/>
    <w:rsid w:val="00855F77"/>
    <w:rsid w:val="00857B7C"/>
    <w:rsid w:val="00857C44"/>
    <w:rsid w:val="008601AD"/>
    <w:rsid w:val="00860DB5"/>
    <w:rsid w:val="00860FB5"/>
    <w:rsid w:val="00862C15"/>
    <w:rsid w:val="00864092"/>
    <w:rsid w:val="00864314"/>
    <w:rsid w:val="00865467"/>
    <w:rsid w:val="008655C0"/>
    <w:rsid w:val="00866DB6"/>
    <w:rsid w:val="00867428"/>
    <w:rsid w:val="0086742F"/>
    <w:rsid w:val="00871188"/>
    <w:rsid w:val="0087194F"/>
    <w:rsid w:val="00872043"/>
    <w:rsid w:val="00872367"/>
    <w:rsid w:val="008733DB"/>
    <w:rsid w:val="008734A9"/>
    <w:rsid w:val="008737B1"/>
    <w:rsid w:val="00875429"/>
    <w:rsid w:val="008759C7"/>
    <w:rsid w:val="00876ECF"/>
    <w:rsid w:val="00877748"/>
    <w:rsid w:val="00877A7F"/>
    <w:rsid w:val="008802CF"/>
    <w:rsid w:val="00880633"/>
    <w:rsid w:val="0088091E"/>
    <w:rsid w:val="00881C12"/>
    <w:rsid w:val="00881DD1"/>
    <w:rsid w:val="00883A92"/>
    <w:rsid w:val="00884F8F"/>
    <w:rsid w:val="008869AA"/>
    <w:rsid w:val="0088719A"/>
    <w:rsid w:val="008878F8"/>
    <w:rsid w:val="00887970"/>
    <w:rsid w:val="0089123F"/>
    <w:rsid w:val="0089184E"/>
    <w:rsid w:val="0089331E"/>
    <w:rsid w:val="008939A3"/>
    <w:rsid w:val="00894E51"/>
    <w:rsid w:val="00895845"/>
    <w:rsid w:val="008959D4"/>
    <w:rsid w:val="00895F7A"/>
    <w:rsid w:val="00896132"/>
    <w:rsid w:val="00896782"/>
    <w:rsid w:val="00896819"/>
    <w:rsid w:val="00896E77"/>
    <w:rsid w:val="00896ED6"/>
    <w:rsid w:val="00897296"/>
    <w:rsid w:val="00897F49"/>
    <w:rsid w:val="008A0AA1"/>
    <w:rsid w:val="008A0C45"/>
    <w:rsid w:val="008A0CC6"/>
    <w:rsid w:val="008A1314"/>
    <w:rsid w:val="008A155B"/>
    <w:rsid w:val="008A2D1D"/>
    <w:rsid w:val="008A2F56"/>
    <w:rsid w:val="008A350D"/>
    <w:rsid w:val="008A385A"/>
    <w:rsid w:val="008A3ED5"/>
    <w:rsid w:val="008A5503"/>
    <w:rsid w:val="008A57AA"/>
    <w:rsid w:val="008A5955"/>
    <w:rsid w:val="008A5E5A"/>
    <w:rsid w:val="008A6003"/>
    <w:rsid w:val="008A662C"/>
    <w:rsid w:val="008A67D4"/>
    <w:rsid w:val="008A6C8F"/>
    <w:rsid w:val="008A7048"/>
    <w:rsid w:val="008A72F3"/>
    <w:rsid w:val="008A76C4"/>
    <w:rsid w:val="008B0239"/>
    <w:rsid w:val="008B1717"/>
    <w:rsid w:val="008B2914"/>
    <w:rsid w:val="008B2B2F"/>
    <w:rsid w:val="008B2F2C"/>
    <w:rsid w:val="008B3157"/>
    <w:rsid w:val="008B34D4"/>
    <w:rsid w:val="008B3612"/>
    <w:rsid w:val="008B40B2"/>
    <w:rsid w:val="008B723D"/>
    <w:rsid w:val="008C0045"/>
    <w:rsid w:val="008C0596"/>
    <w:rsid w:val="008C0A30"/>
    <w:rsid w:val="008C134C"/>
    <w:rsid w:val="008C1FBE"/>
    <w:rsid w:val="008C200F"/>
    <w:rsid w:val="008C2295"/>
    <w:rsid w:val="008C294B"/>
    <w:rsid w:val="008C3B0F"/>
    <w:rsid w:val="008C4D19"/>
    <w:rsid w:val="008C4E21"/>
    <w:rsid w:val="008C55C2"/>
    <w:rsid w:val="008C57DB"/>
    <w:rsid w:val="008C5D93"/>
    <w:rsid w:val="008C6406"/>
    <w:rsid w:val="008C6ABD"/>
    <w:rsid w:val="008C6B3B"/>
    <w:rsid w:val="008C6EB9"/>
    <w:rsid w:val="008C759A"/>
    <w:rsid w:val="008C7B06"/>
    <w:rsid w:val="008D02FB"/>
    <w:rsid w:val="008D050C"/>
    <w:rsid w:val="008D1116"/>
    <w:rsid w:val="008D11CA"/>
    <w:rsid w:val="008D134F"/>
    <w:rsid w:val="008D24AE"/>
    <w:rsid w:val="008D43D3"/>
    <w:rsid w:val="008D4770"/>
    <w:rsid w:val="008D4780"/>
    <w:rsid w:val="008D4A98"/>
    <w:rsid w:val="008D504E"/>
    <w:rsid w:val="008D5265"/>
    <w:rsid w:val="008D5651"/>
    <w:rsid w:val="008D5C32"/>
    <w:rsid w:val="008D5CF3"/>
    <w:rsid w:val="008D5E9E"/>
    <w:rsid w:val="008D637B"/>
    <w:rsid w:val="008D6527"/>
    <w:rsid w:val="008D6BF9"/>
    <w:rsid w:val="008D6C72"/>
    <w:rsid w:val="008D6D3E"/>
    <w:rsid w:val="008D7958"/>
    <w:rsid w:val="008E0DDF"/>
    <w:rsid w:val="008E173A"/>
    <w:rsid w:val="008E275B"/>
    <w:rsid w:val="008E3546"/>
    <w:rsid w:val="008E3E06"/>
    <w:rsid w:val="008E5157"/>
    <w:rsid w:val="008E542B"/>
    <w:rsid w:val="008E5B11"/>
    <w:rsid w:val="008E5D95"/>
    <w:rsid w:val="008E6BD3"/>
    <w:rsid w:val="008E7593"/>
    <w:rsid w:val="008E7D02"/>
    <w:rsid w:val="008E7EED"/>
    <w:rsid w:val="008F0103"/>
    <w:rsid w:val="008F02FB"/>
    <w:rsid w:val="008F05DD"/>
    <w:rsid w:val="008F0D80"/>
    <w:rsid w:val="008F1CD4"/>
    <w:rsid w:val="008F2300"/>
    <w:rsid w:val="008F335C"/>
    <w:rsid w:val="008F3C26"/>
    <w:rsid w:val="008F4036"/>
    <w:rsid w:val="008F44C7"/>
    <w:rsid w:val="008F465C"/>
    <w:rsid w:val="008F4C1C"/>
    <w:rsid w:val="008F535B"/>
    <w:rsid w:val="008F5DB6"/>
    <w:rsid w:val="008F7DA4"/>
    <w:rsid w:val="00900215"/>
    <w:rsid w:val="00900858"/>
    <w:rsid w:val="009008DF"/>
    <w:rsid w:val="009009F0"/>
    <w:rsid w:val="009019FE"/>
    <w:rsid w:val="00901DF9"/>
    <w:rsid w:val="009020D2"/>
    <w:rsid w:val="0090263C"/>
    <w:rsid w:val="0090263D"/>
    <w:rsid w:val="00902CD9"/>
    <w:rsid w:val="00903381"/>
    <w:rsid w:val="009035F1"/>
    <w:rsid w:val="009040B1"/>
    <w:rsid w:val="009040B5"/>
    <w:rsid w:val="00904850"/>
    <w:rsid w:val="00905289"/>
    <w:rsid w:val="00906151"/>
    <w:rsid w:val="00907099"/>
    <w:rsid w:val="009073FA"/>
    <w:rsid w:val="00910662"/>
    <w:rsid w:val="00910CAA"/>
    <w:rsid w:val="009116FB"/>
    <w:rsid w:val="00911B75"/>
    <w:rsid w:val="009124DC"/>
    <w:rsid w:val="00912821"/>
    <w:rsid w:val="0091415A"/>
    <w:rsid w:val="00914235"/>
    <w:rsid w:val="0091423B"/>
    <w:rsid w:val="00914440"/>
    <w:rsid w:val="00914C91"/>
    <w:rsid w:val="00915B94"/>
    <w:rsid w:val="00916291"/>
    <w:rsid w:val="00916517"/>
    <w:rsid w:val="00916828"/>
    <w:rsid w:val="00916A18"/>
    <w:rsid w:val="00916DF8"/>
    <w:rsid w:val="00916EDA"/>
    <w:rsid w:val="00917316"/>
    <w:rsid w:val="009179AE"/>
    <w:rsid w:val="00917AF8"/>
    <w:rsid w:val="00917C18"/>
    <w:rsid w:val="00917D1B"/>
    <w:rsid w:val="00917F30"/>
    <w:rsid w:val="00917F31"/>
    <w:rsid w:val="00920097"/>
    <w:rsid w:val="00920722"/>
    <w:rsid w:val="009207F8"/>
    <w:rsid w:val="00920D8A"/>
    <w:rsid w:val="00920DEB"/>
    <w:rsid w:val="009218D5"/>
    <w:rsid w:val="009224C2"/>
    <w:rsid w:val="00923382"/>
    <w:rsid w:val="00923B71"/>
    <w:rsid w:val="00923BBD"/>
    <w:rsid w:val="0092409A"/>
    <w:rsid w:val="00924AB9"/>
    <w:rsid w:val="00924DA7"/>
    <w:rsid w:val="009254B0"/>
    <w:rsid w:val="00925AEB"/>
    <w:rsid w:val="00925C74"/>
    <w:rsid w:val="00925ED7"/>
    <w:rsid w:val="00926A0B"/>
    <w:rsid w:val="009271B1"/>
    <w:rsid w:val="00930377"/>
    <w:rsid w:val="009304B7"/>
    <w:rsid w:val="00930990"/>
    <w:rsid w:val="00931F49"/>
    <w:rsid w:val="00933E40"/>
    <w:rsid w:val="00933F3D"/>
    <w:rsid w:val="009341E5"/>
    <w:rsid w:val="0093520E"/>
    <w:rsid w:val="009358D6"/>
    <w:rsid w:val="00936194"/>
    <w:rsid w:val="0093622A"/>
    <w:rsid w:val="00937087"/>
    <w:rsid w:val="0094007C"/>
    <w:rsid w:val="00940528"/>
    <w:rsid w:val="00941196"/>
    <w:rsid w:val="00941DF3"/>
    <w:rsid w:val="00941E10"/>
    <w:rsid w:val="0094359B"/>
    <w:rsid w:val="009437C7"/>
    <w:rsid w:val="0094419C"/>
    <w:rsid w:val="00944993"/>
    <w:rsid w:val="0094558C"/>
    <w:rsid w:val="00945749"/>
    <w:rsid w:val="009470A5"/>
    <w:rsid w:val="00951E5D"/>
    <w:rsid w:val="0095232A"/>
    <w:rsid w:val="00952A96"/>
    <w:rsid w:val="0095786D"/>
    <w:rsid w:val="00957CF1"/>
    <w:rsid w:val="00960401"/>
    <w:rsid w:val="00960E50"/>
    <w:rsid w:val="00961586"/>
    <w:rsid w:val="009619DE"/>
    <w:rsid w:val="00961C03"/>
    <w:rsid w:val="00962286"/>
    <w:rsid w:val="0096287A"/>
    <w:rsid w:val="0096398F"/>
    <w:rsid w:val="009648D0"/>
    <w:rsid w:val="00965F75"/>
    <w:rsid w:val="0096616D"/>
    <w:rsid w:val="009667A5"/>
    <w:rsid w:val="0096680F"/>
    <w:rsid w:val="00966A88"/>
    <w:rsid w:val="00970680"/>
    <w:rsid w:val="00971228"/>
    <w:rsid w:val="0097133C"/>
    <w:rsid w:val="00971B1D"/>
    <w:rsid w:val="00972DB5"/>
    <w:rsid w:val="0097350F"/>
    <w:rsid w:val="00973CB5"/>
    <w:rsid w:val="00973E7A"/>
    <w:rsid w:val="009741B7"/>
    <w:rsid w:val="00974330"/>
    <w:rsid w:val="00975A11"/>
    <w:rsid w:val="00975EEE"/>
    <w:rsid w:val="009761DE"/>
    <w:rsid w:val="009767A1"/>
    <w:rsid w:val="00976C3A"/>
    <w:rsid w:val="00976EE7"/>
    <w:rsid w:val="00977621"/>
    <w:rsid w:val="00977D02"/>
    <w:rsid w:val="0098025E"/>
    <w:rsid w:val="00981753"/>
    <w:rsid w:val="00981FF1"/>
    <w:rsid w:val="00982135"/>
    <w:rsid w:val="00982570"/>
    <w:rsid w:val="00982659"/>
    <w:rsid w:val="009829DB"/>
    <w:rsid w:val="00982ACF"/>
    <w:rsid w:val="00983020"/>
    <w:rsid w:val="00984580"/>
    <w:rsid w:val="00985377"/>
    <w:rsid w:val="0098568A"/>
    <w:rsid w:val="00985C3B"/>
    <w:rsid w:val="009867FC"/>
    <w:rsid w:val="00986CF5"/>
    <w:rsid w:val="009901C0"/>
    <w:rsid w:val="00990579"/>
    <w:rsid w:val="00991E51"/>
    <w:rsid w:val="0099297A"/>
    <w:rsid w:val="009941A2"/>
    <w:rsid w:val="00994728"/>
    <w:rsid w:val="009971B3"/>
    <w:rsid w:val="009973BF"/>
    <w:rsid w:val="00997492"/>
    <w:rsid w:val="00997578"/>
    <w:rsid w:val="009A00D4"/>
    <w:rsid w:val="009A0155"/>
    <w:rsid w:val="009A0818"/>
    <w:rsid w:val="009A0945"/>
    <w:rsid w:val="009A0D44"/>
    <w:rsid w:val="009A203A"/>
    <w:rsid w:val="009A2061"/>
    <w:rsid w:val="009A2609"/>
    <w:rsid w:val="009A4100"/>
    <w:rsid w:val="009A538F"/>
    <w:rsid w:val="009A5C35"/>
    <w:rsid w:val="009A5F5E"/>
    <w:rsid w:val="009A5F92"/>
    <w:rsid w:val="009A64CB"/>
    <w:rsid w:val="009A6826"/>
    <w:rsid w:val="009A77C5"/>
    <w:rsid w:val="009A78F6"/>
    <w:rsid w:val="009A7FAC"/>
    <w:rsid w:val="009B29A8"/>
    <w:rsid w:val="009B2A34"/>
    <w:rsid w:val="009B327C"/>
    <w:rsid w:val="009B3B63"/>
    <w:rsid w:val="009B3E3E"/>
    <w:rsid w:val="009B50F7"/>
    <w:rsid w:val="009B5473"/>
    <w:rsid w:val="009B54F8"/>
    <w:rsid w:val="009B663D"/>
    <w:rsid w:val="009B675E"/>
    <w:rsid w:val="009B69BB"/>
    <w:rsid w:val="009C0625"/>
    <w:rsid w:val="009C0790"/>
    <w:rsid w:val="009C0D30"/>
    <w:rsid w:val="009C145B"/>
    <w:rsid w:val="009C1E25"/>
    <w:rsid w:val="009C2217"/>
    <w:rsid w:val="009C23A8"/>
    <w:rsid w:val="009C28D9"/>
    <w:rsid w:val="009C29CD"/>
    <w:rsid w:val="009C328D"/>
    <w:rsid w:val="009C33D5"/>
    <w:rsid w:val="009C420B"/>
    <w:rsid w:val="009C42EC"/>
    <w:rsid w:val="009C4307"/>
    <w:rsid w:val="009C4ABB"/>
    <w:rsid w:val="009C4FC6"/>
    <w:rsid w:val="009C5281"/>
    <w:rsid w:val="009C5E4D"/>
    <w:rsid w:val="009C5F32"/>
    <w:rsid w:val="009C7561"/>
    <w:rsid w:val="009C75EA"/>
    <w:rsid w:val="009C7DD4"/>
    <w:rsid w:val="009D1021"/>
    <w:rsid w:val="009D14CB"/>
    <w:rsid w:val="009D167E"/>
    <w:rsid w:val="009D1F25"/>
    <w:rsid w:val="009D2250"/>
    <w:rsid w:val="009D2F84"/>
    <w:rsid w:val="009D3913"/>
    <w:rsid w:val="009D408E"/>
    <w:rsid w:val="009D49C9"/>
    <w:rsid w:val="009D5173"/>
    <w:rsid w:val="009D5192"/>
    <w:rsid w:val="009D5F22"/>
    <w:rsid w:val="009D7B99"/>
    <w:rsid w:val="009E005E"/>
    <w:rsid w:val="009E0338"/>
    <w:rsid w:val="009E03DB"/>
    <w:rsid w:val="009E0902"/>
    <w:rsid w:val="009E0942"/>
    <w:rsid w:val="009E1372"/>
    <w:rsid w:val="009E1A95"/>
    <w:rsid w:val="009E24A2"/>
    <w:rsid w:val="009E25FE"/>
    <w:rsid w:val="009E30BA"/>
    <w:rsid w:val="009E35B3"/>
    <w:rsid w:val="009E4151"/>
    <w:rsid w:val="009E4B6E"/>
    <w:rsid w:val="009E52AC"/>
    <w:rsid w:val="009E56F3"/>
    <w:rsid w:val="009E5BE0"/>
    <w:rsid w:val="009E74C2"/>
    <w:rsid w:val="009E7C0E"/>
    <w:rsid w:val="009F083A"/>
    <w:rsid w:val="009F0B39"/>
    <w:rsid w:val="009F1A33"/>
    <w:rsid w:val="009F1CF3"/>
    <w:rsid w:val="009F1D59"/>
    <w:rsid w:val="009F27F3"/>
    <w:rsid w:val="009F3700"/>
    <w:rsid w:val="009F3F64"/>
    <w:rsid w:val="009F4202"/>
    <w:rsid w:val="009F5868"/>
    <w:rsid w:val="009F58C8"/>
    <w:rsid w:val="009F5EE7"/>
    <w:rsid w:val="009F611C"/>
    <w:rsid w:val="009F68F6"/>
    <w:rsid w:val="009F7053"/>
    <w:rsid w:val="009F7374"/>
    <w:rsid w:val="00A004AA"/>
    <w:rsid w:val="00A00514"/>
    <w:rsid w:val="00A019F8"/>
    <w:rsid w:val="00A01F5D"/>
    <w:rsid w:val="00A0249E"/>
    <w:rsid w:val="00A02CBC"/>
    <w:rsid w:val="00A02DAA"/>
    <w:rsid w:val="00A03352"/>
    <w:rsid w:val="00A0384F"/>
    <w:rsid w:val="00A03BF5"/>
    <w:rsid w:val="00A03D9D"/>
    <w:rsid w:val="00A03DE9"/>
    <w:rsid w:val="00A03E24"/>
    <w:rsid w:val="00A04874"/>
    <w:rsid w:val="00A04AD5"/>
    <w:rsid w:val="00A04CD1"/>
    <w:rsid w:val="00A05AA4"/>
    <w:rsid w:val="00A060E0"/>
    <w:rsid w:val="00A06E17"/>
    <w:rsid w:val="00A06F46"/>
    <w:rsid w:val="00A1050A"/>
    <w:rsid w:val="00A106BE"/>
    <w:rsid w:val="00A1155D"/>
    <w:rsid w:val="00A1189C"/>
    <w:rsid w:val="00A136CA"/>
    <w:rsid w:val="00A1437E"/>
    <w:rsid w:val="00A145AD"/>
    <w:rsid w:val="00A1510C"/>
    <w:rsid w:val="00A15522"/>
    <w:rsid w:val="00A15C37"/>
    <w:rsid w:val="00A1620B"/>
    <w:rsid w:val="00A162C6"/>
    <w:rsid w:val="00A16542"/>
    <w:rsid w:val="00A16A76"/>
    <w:rsid w:val="00A17550"/>
    <w:rsid w:val="00A17868"/>
    <w:rsid w:val="00A203A9"/>
    <w:rsid w:val="00A20C06"/>
    <w:rsid w:val="00A215A3"/>
    <w:rsid w:val="00A22511"/>
    <w:rsid w:val="00A229F8"/>
    <w:rsid w:val="00A24B15"/>
    <w:rsid w:val="00A266DE"/>
    <w:rsid w:val="00A26AFE"/>
    <w:rsid w:val="00A26DB2"/>
    <w:rsid w:val="00A27F02"/>
    <w:rsid w:val="00A3023C"/>
    <w:rsid w:val="00A306C7"/>
    <w:rsid w:val="00A306D8"/>
    <w:rsid w:val="00A30762"/>
    <w:rsid w:val="00A31C28"/>
    <w:rsid w:val="00A31D63"/>
    <w:rsid w:val="00A323A0"/>
    <w:rsid w:val="00A32AEB"/>
    <w:rsid w:val="00A33333"/>
    <w:rsid w:val="00A3343C"/>
    <w:rsid w:val="00A33FE1"/>
    <w:rsid w:val="00A34CBE"/>
    <w:rsid w:val="00A34E8D"/>
    <w:rsid w:val="00A35715"/>
    <w:rsid w:val="00A3588A"/>
    <w:rsid w:val="00A35EA6"/>
    <w:rsid w:val="00A37812"/>
    <w:rsid w:val="00A37A15"/>
    <w:rsid w:val="00A40841"/>
    <w:rsid w:val="00A40C57"/>
    <w:rsid w:val="00A43123"/>
    <w:rsid w:val="00A433B0"/>
    <w:rsid w:val="00A4343C"/>
    <w:rsid w:val="00A4350A"/>
    <w:rsid w:val="00A451DA"/>
    <w:rsid w:val="00A4535C"/>
    <w:rsid w:val="00A454F0"/>
    <w:rsid w:val="00A45A75"/>
    <w:rsid w:val="00A45EF4"/>
    <w:rsid w:val="00A4620F"/>
    <w:rsid w:val="00A46C91"/>
    <w:rsid w:val="00A46F1D"/>
    <w:rsid w:val="00A50344"/>
    <w:rsid w:val="00A50C00"/>
    <w:rsid w:val="00A5102A"/>
    <w:rsid w:val="00A51068"/>
    <w:rsid w:val="00A51BDD"/>
    <w:rsid w:val="00A52761"/>
    <w:rsid w:val="00A53121"/>
    <w:rsid w:val="00A53518"/>
    <w:rsid w:val="00A5496A"/>
    <w:rsid w:val="00A55631"/>
    <w:rsid w:val="00A556AC"/>
    <w:rsid w:val="00A55A52"/>
    <w:rsid w:val="00A5641D"/>
    <w:rsid w:val="00A56E78"/>
    <w:rsid w:val="00A56F9A"/>
    <w:rsid w:val="00A57A52"/>
    <w:rsid w:val="00A605B3"/>
    <w:rsid w:val="00A60876"/>
    <w:rsid w:val="00A6217E"/>
    <w:rsid w:val="00A6219F"/>
    <w:rsid w:val="00A6233F"/>
    <w:rsid w:val="00A62DE7"/>
    <w:rsid w:val="00A62E28"/>
    <w:rsid w:val="00A6319F"/>
    <w:rsid w:val="00A6330B"/>
    <w:rsid w:val="00A63EB1"/>
    <w:rsid w:val="00A64A51"/>
    <w:rsid w:val="00A656F2"/>
    <w:rsid w:val="00A657CF"/>
    <w:rsid w:val="00A65B7B"/>
    <w:rsid w:val="00A660C7"/>
    <w:rsid w:val="00A66FCE"/>
    <w:rsid w:val="00A679F4"/>
    <w:rsid w:val="00A67ECC"/>
    <w:rsid w:val="00A67FAB"/>
    <w:rsid w:val="00A7060F"/>
    <w:rsid w:val="00A70E68"/>
    <w:rsid w:val="00A7107D"/>
    <w:rsid w:val="00A710B0"/>
    <w:rsid w:val="00A71CAE"/>
    <w:rsid w:val="00A727F1"/>
    <w:rsid w:val="00A72CE3"/>
    <w:rsid w:val="00A72E9B"/>
    <w:rsid w:val="00A74170"/>
    <w:rsid w:val="00A74245"/>
    <w:rsid w:val="00A746FA"/>
    <w:rsid w:val="00A754A9"/>
    <w:rsid w:val="00A75B9C"/>
    <w:rsid w:val="00A770DE"/>
    <w:rsid w:val="00A801BA"/>
    <w:rsid w:val="00A80D1E"/>
    <w:rsid w:val="00A810FA"/>
    <w:rsid w:val="00A81581"/>
    <w:rsid w:val="00A822EB"/>
    <w:rsid w:val="00A82F6A"/>
    <w:rsid w:val="00A8394D"/>
    <w:rsid w:val="00A83BD0"/>
    <w:rsid w:val="00A84173"/>
    <w:rsid w:val="00A85554"/>
    <w:rsid w:val="00A85A55"/>
    <w:rsid w:val="00A85DF6"/>
    <w:rsid w:val="00A86983"/>
    <w:rsid w:val="00A87253"/>
    <w:rsid w:val="00A87328"/>
    <w:rsid w:val="00A873CE"/>
    <w:rsid w:val="00A876AC"/>
    <w:rsid w:val="00A8777A"/>
    <w:rsid w:val="00A87CD3"/>
    <w:rsid w:val="00A91049"/>
    <w:rsid w:val="00A913FB"/>
    <w:rsid w:val="00A91ED5"/>
    <w:rsid w:val="00A92AB6"/>
    <w:rsid w:val="00A93539"/>
    <w:rsid w:val="00A93A37"/>
    <w:rsid w:val="00A9458B"/>
    <w:rsid w:val="00A95462"/>
    <w:rsid w:val="00A960A8"/>
    <w:rsid w:val="00A96A01"/>
    <w:rsid w:val="00A97517"/>
    <w:rsid w:val="00AA0101"/>
    <w:rsid w:val="00AA1024"/>
    <w:rsid w:val="00AA2379"/>
    <w:rsid w:val="00AA2DC4"/>
    <w:rsid w:val="00AA35A1"/>
    <w:rsid w:val="00AA42E6"/>
    <w:rsid w:val="00AA440C"/>
    <w:rsid w:val="00AA4565"/>
    <w:rsid w:val="00AA4C4D"/>
    <w:rsid w:val="00AA556E"/>
    <w:rsid w:val="00AA63BE"/>
    <w:rsid w:val="00AA6A27"/>
    <w:rsid w:val="00AA6B30"/>
    <w:rsid w:val="00AA76AB"/>
    <w:rsid w:val="00AA7A54"/>
    <w:rsid w:val="00AB01AB"/>
    <w:rsid w:val="00AB024F"/>
    <w:rsid w:val="00AB0483"/>
    <w:rsid w:val="00AB0C2B"/>
    <w:rsid w:val="00AB0C6B"/>
    <w:rsid w:val="00AB0F63"/>
    <w:rsid w:val="00AB13CE"/>
    <w:rsid w:val="00AB14A7"/>
    <w:rsid w:val="00AB256D"/>
    <w:rsid w:val="00AB2B77"/>
    <w:rsid w:val="00AB3697"/>
    <w:rsid w:val="00AB43AB"/>
    <w:rsid w:val="00AB4EF6"/>
    <w:rsid w:val="00AB52A7"/>
    <w:rsid w:val="00AB5515"/>
    <w:rsid w:val="00AB5A79"/>
    <w:rsid w:val="00AB6172"/>
    <w:rsid w:val="00AB6503"/>
    <w:rsid w:val="00AB690C"/>
    <w:rsid w:val="00AB7442"/>
    <w:rsid w:val="00AC1D87"/>
    <w:rsid w:val="00AC2A14"/>
    <w:rsid w:val="00AC305E"/>
    <w:rsid w:val="00AC313E"/>
    <w:rsid w:val="00AC358C"/>
    <w:rsid w:val="00AC3C19"/>
    <w:rsid w:val="00AC45CB"/>
    <w:rsid w:val="00AC540A"/>
    <w:rsid w:val="00AC65F6"/>
    <w:rsid w:val="00AC6E59"/>
    <w:rsid w:val="00AC7306"/>
    <w:rsid w:val="00AC7797"/>
    <w:rsid w:val="00AD0CF7"/>
    <w:rsid w:val="00AD1426"/>
    <w:rsid w:val="00AD17EC"/>
    <w:rsid w:val="00AD3BAF"/>
    <w:rsid w:val="00AD4C94"/>
    <w:rsid w:val="00AD50B7"/>
    <w:rsid w:val="00AD5816"/>
    <w:rsid w:val="00AD7DA5"/>
    <w:rsid w:val="00AE0842"/>
    <w:rsid w:val="00AE0C6A"/>
    <w:rsid w:val="00AE0DF0"/>
    <w:rsid w:val="00AE1EB0"/>
    <w:rsid w:val="00AE2106"/>
    <w:rsid w:val="00AE234C"/>
    <w:rsid w:val="00AE253C"/>
    <w:rsid w:val="00AE290A"/>
    <w:rsid w:val="00AE391F"/>
    <w:rsid w:val="00AE3E7A"/>
    <w:rsid w:val="00AE58A3"/>
    <w:rsid w:val="00AE5A25"/>
    <w:rsid w:val="00AE689F"/>
    <w:rsid w:val="00AE6A3D"/>
    <w:rsid w:val="00AF06F3"/>
    <w:rsid w:val="00AF1E9D"/>
    <w:rsid w:val="00AF1ED9"/>
    <w:rsid w:val="00AF3226"/>
    <w:rsid w:val="00AF35A6"/>
    <w:rsid w:val="00AF4EDF"/>
    <w:rsid w:val="00AF5DBE"/>
    <w:rsid w:val="00AF64A3"/>
    <w:rsid w:val="00AF6522"/>
    <w:rsid w:val="00AF668B"/>
    <w:rsid w:val="00AF77C5"/>
    <w:rsid w:val="00B0016D"/>
    <w:rsid w:val="00B00697"/>
    <w:rsid w:val="00B013B2"/>
    <w:rsid w:val="00B01FFF"/>
    <w:rsid w:val="00B0209C"/>
    <w:rsid w:val="00B02546"/>
    <w:rsid w:val="00B04D2B"/>
    <w:rsid w:val="00B04F96"/>
    <w:rsid w:val="00B05A52"/>
    <w:rsid w:val="00B05AC9"/>
    <w:rsid w:val="00B05E1E"/>
    <w:rsid w:val="00B1133B"/>
    <w:rsid w:val="00B12E61"/>
    <w:rsid w:val="00B13133"/>
    <w:rsid w:val="00B15D71"/>
    <w:rsid w:val="00B1705B"/>
    <w:rsid w:val="00B1754D"/>
    <w:rsid w:val="00B201EB"/>
    <w:rsid w:val="00B2072B"/>
    <w:rsid w:val="00B20AC8"/>
    <w:rsid w:val="00B2144A"/>
    <w:rsid w:val="00B2148E"/>
    <w:rsid w:val="00B229F7"/>
    <w:rsid w:val="00B23DA5"/>
    <w:rsid w:val="00B24C79"/>
    <w:rsid w:val="00B2552D"/>
    <w:rsid w:val="00B26A28"/>
    <w:rsid w:val="00B26BB2"/>
    <w:rsid w:val="00B306AE"/>
    <w:rsid w:val="00B3071F"/>
    <w:rsid w:val="00B31008"/>
    <w:rsid w:val="00B31259"/>
    <w:rsid w:val="00B31415"/>
    <w:rsid w:val="00B31AE6"/>
    <w:rsid w:val="00B31C96"/>
    <w:rsid w:val="00B32793"/>
    <w:rsid w:val="00B3289E"/>
    <w:rsid w:val="00B344A4"/>
    <w:rsid w:val="00B34C3F"/>
    <w:rsid w:val="00B35ED7"/>
    <w:rsid w:val="00B367B6"/>
    <w:rsid w:val="00B36867"/>
    <w:rsid w:val="00B368B1"/>
    <w:rsid w:val="00B37D29"/>
    <w:rsid w:val="00B37FA9"/>
    <w:rsid w:val="00B405FD"/>
    <w:rsid w:val="00B40E7E"/>
    <w:rsid w:val="00B41017"/>
    <w:rsid w:val="00B41207"/>
    <w:rsid w:val="00B4266F"/>
    <w:rsid w:val="00B42C86"/>
    <w:rsid w:val="00B42E33"/>
    <w:rsid w:val="00B44472"/>
    <w:rsid w:val="00B44780"/>
    <w:rsid w:val="00B44F8A"/>
    <w:rsid w:val="00B468EA"/>
    <w:rsid w:val="00B46EA0"/>
    <w:rsid w:val="00B4770B"/>
    <w:rsid w:val="00B50031"/>
    <w:rsid w:val="00B5031A"/>
    <w:rsid w:val="00B50A40"/>
    <w:rsid w:val="00B51524"/>
    <w:rsid w:val="00B51F86"/>
    <w:rsid w:val="00B5397A"/>
    <w:rsid w:val="00B54109"/>
    <w:rsid w:val="00B543E8"/>
    <w:rsid w:val="00B544DC"/>
    <w:rsid w:val="00B54B64"/>
    <w:rsid w:val="00B54DA4"/>
    <w:rsid w:val="00B55814"/>
    <w:rsid w:val="00B563CF"/>
    <w:rsid w:val="00B5676C"/>
    <w:rsid w:val="00B57AE9"/>
    <w:rsid w:val="00B57CE8"/>
    <w:rsid w:val="00B601D5"/>
    <w:rsid w:val="00B60F56"/>
    <w:rsid w:val="00B617E5"/>
    <w:rsid w:val="00B62D37"/>
    <w:rsid w:val="00B62E6F"/>
    <w:rsid w:val="00B6302C"/>
    <w:rsid w:val="00B64B21"/>
    <w:rsid w:val="00B64E8F"/>
    <w:rsid w:val="00B6550A"/>
    <w:rsid w:val="00B65A3B"/>
    <w:rsid w:val="00B67EFA"/>
    <w:rsid w:val="00B708B6"/>
    <w:rsid w:val="00B70BE9"/>
    <w:rsid w:val="00B71E1E"/>
    <w:rsid w:val="00B71FDE"/>
    <w:rsid w:val="00B72EEF"/>
    <w:rsid w:val="00B74388"/>
    <w:rsid w:val="00B75484"/>
    <w:rsid w:val="00B75B91"/>
    <w:rsid w:val="00B8177B"/>
    <w:rsid w:val="00B82484"/>
    <w:rsid w:val="00B828F9"/>
    <w:rsid w:val="00B83053"/>
    <w:rsid w:val="00B836A1"/>
    <w:rsid w:val="00B857E0"/>
    <w:rsid w:val="00B85E47"/>
    <w:rsid w:val="00B87A68"/>
    <w:rsid w:val="00B90FC3"/>
    <w:rsid w:val="00B930C3"/>
    <w:rsid w:val="00B93324"/>
    <w:rsid w:val="00B94D7F"/>
    <w:rsid w:val="00B94F61"/>
    <w:rsid w:val="00B9576D"/>
    <w:rsid w:val="00B9614C"/>
    <w:rsid w:val="00B961C5"/>
    <w:rsid w:val="00B9644E"/>
    <w:rsid w:val="00B965C7"/>
    <w:rsid w:val="00B96A66"/>
    <w:rsid w:val="00B96BE4"/>
    <w:rsid w:val="00B96C5E"/>
    <w:rsid w:val="00B971B6"/>
    <w:rsid w:val="00B9760E"/>
    <w:rsid w:val="00B97F28"/>
    <w:rsid w:val="00B97F73"/>
    <w:rsid w:val="00BA0661"/>
    <w:rsid w:val="00BA0E45"/>
    <w:rsid w:val="00BA1A79"/>
    <w:rsid w:val="00BA315C"/>
    <w:rsid w:val="00BA3CA6"/>
    <w:rsid w:val="00BA529F"/>
    <w:rsid w:val="00BA539E"/>
    <w:rsid w:val="00BA5414"/>
    <w:rsid w:val="00BA55C3"/>
    <w:rsid w:val="00BA6235"/>
    <w:rsid w:val="00BA64D6"/>
    <w:rsid w:val="00BA6935"/>
    <w:rsid w:val="00BA6FF8"/>
    <w:rsid w:val="00BA796C"/>
    <w:rsid w:val="00BB011C"/>
    <w:rsid w:val="00BB0C03"/>
    <w:rsid w:val="00BB133D"/>
    <w:rsid w:val="00BB1898"/>
    <w:rsid w:val="00BB210B"/>
    <w:rsid w:val="00BB2346"/>
    <w:rsid w:val="00BB289D"/>
    <w:rsid w:val="00BB290A"/>
    <w:rsid w:val="00BB2FCA"/>
    <w:rsid w:val="00BB323A"/>
    <w:rsid w:val="00BB41E1"/>
    <w:rsid w:val="00BB43B8"/>
    <w:rsid w:val="00BB55D1"/>
    <w:rsid w:val="00BB5784"/>
    <w:rsid w:val="00BB58E4"/>
    <w:rsid w:val="00BB5B25"/>
    <w:rsid w:val="00BB6C66"/>
    <w:rsid w:val="00BB6F98"/>
    <w:rsid w:val="00BB7E66"/>
    <w:rsid w:val="00BB7F67"/>
    <w:rsid w:val="00BC0068"/>
    <w:rsid w:val="00BC01F5"/>
    <w:rsid w:val="00BC0A7B"/>
    <w:rsid w:val="00BC139C"/>
    <w:rsid w:val="00BC2EA6"/>
    <w:rsid w:val="00BC4269"/>
    <w:rsid w:val="00BC4454"/>
    <w:rsid w:val="00BC45B8"/>
    <w:rsid w:val="00BC548E"/>
    <w:rsid w:val="00BC659A"/>
    <w:rsid w:val="00BC70B3"/>
    <w:rsid w:val="00BC717A"/>
    <w:rsid w:val="00BC7550"/>
    <w:rsid w:val="00BD0191"/>
    <w:rsid w:val="00BD041B"/>
    <w:rsid w:val="00BD110F"/>
    <w:rsid w:val="00BD1366"/>
    <w:rsid w:val="00BD1745"/>
    <w:rsid w:val="00BD1B47"/>
    <w:rsid w:val="00BD334E"/>
    <w:rsid w:val="00BD48C4"/>
    <w:rsid w:val="00BD49B4"/>
    <w:rsid w:val="00BD553C"/>
    <w:rsid w:val="00BD5C7D"/>
    <w:rsid w:val="00BD615F"/>
    <w:rsid w:val="00BE024C"/>
    <w:rsid w:val="00BE038F"/>
    <w:rsid w:val="00BE147D"/>
    <w:rsid w:val="00BE1BAD"/>
    <w:rsid w:val="00BE1DA2"/>
    <w:rsid w:val="00BE243D"/>
    <w:rsid w:val="00BE2DD8"/>
    <w:rsid w:val="00BE3580"/>
    <w:rsid w:val="00BE360E"/>
    <w:rsid w:val="00BE388F"/>
    <w:rsid w:val="00BE38EF"/>
    <w:rsid w:val="00BE3BCA"/>
    <w:rsid w:val="00BE4A87"/>
    <w:rsid w:val="00BE5521"/>
    <w:rsid w:val="00BE5A19"/>
    <w:rsid w:val="00BE5CCC"/>
    <w:rsid w:val="00BE65DB"/>
    <w:rsid w:val="00BE69CA"/>
    <w:rsid w:val="00BE6A6B"/>
    <w:rsid w:val="00BE708D"/>
    <w:rsid w:val="00BE711B"/>
    <w:rsid w:val="00BE718A"/>
    <w:rsid w:val="00BE7FD8"/>
    <w:rsid w:val="00BF048D"/>
    <w:rsid w:val="00BF0A58"/>
    <w:rsid w:val="00BF1758"/>
    <w:rsid w:val="00BF1AC2"/>
    <w:rsid w:val="00BF368F"/>
    <w:rsid w:val="00BF431D"/>
    <w:rsid w:val="00BF5151"/>
    <w:rsid w:val="00BF52FE"/>
    <w:rsid w:val="00BF6200"/>
    <w:rsid w:val="00BF622F"/>
    <w:rsid w:val="00C00C51"/>
    <w:rsid w:val="00C00E85"/>
    <w:rsid w:val="00C011DC"/>
    <w:rsid w:val="00C012E2"/>
    <w:rsid w:val="00C0133F"/>
    <w:rsid w:val="00C014FA"/>
    <w:rsid w:val="00C017AB"/>
    <w:rsid w:val="00C01A1E"/>
    <w:rsid w:val="00C01A4D"/>
    <w:rsid w:val="00C026B1"/>
    <w:rsid w:val="00C02A83"/>
    <w:rsid w:val="00C02AA6"/>
    <w:rsid w:val="00C02B8C"/>
    <w:rsid w:val="00C02E3A"/>
    <w:rsid w:val="00C02F0F"/>
    <w:rsid w:val="00C031C2"/>
    <w:rsid w:val="00C03950"/>
    <w:rsid w:val="00C039F5"/>
    <w:rsid w:val="00C03BB9"/>
    <w:rsid w:val="00C055D4"/>
    <w:rsid w:val="00C0634A"/>
    <w:rsid w:val="00C07457"/>
    <w:rsid w:val="00C078C7"/>
    <w:rsid w:val="00C07BEA"/>
    <w:rsid w:val="00C07F8A"/>
    <w:rsid w:val="00C10115"/>
    <w:rsid w:val="00C10204"/>
    <w:rsid w:val="00C10EB4"/>
    <w:rsid w:val="00C128F8"/>
    <w:rsid w:val="00C135B1"/>
    <w:rsid w:val="00C135C9"/>
    <w:rsid w:val="00C138F2"/>
    <w:rsid w:val="00C14240"/>
    <w:rsid w:val="00C14252"/>
    <w:rsid w:val="00C14288"/>
    <w:rsid w:val="00C14321"/>
    <w:rsid w:val="00C14BD2"/>
    <w:rsid w:val="00C14CB6"/>
    <w:rsid w:val="00C15017"/>
    <w:rsid w:val="00C16301"/>
    <w:rsid w:val="00C16365"/>
    <w:rsid w:val="00C164DD"/>
    <w:rsid w:val="00C16B60"/>
    <w:rsid w:val="00C172BE"/>
    <w:rsid w:val="00C17825"/>
    <w:rsid w:val="00C17CE3"/>
    <w:rsid w:val="00C20073"/>
    <w:rsid w:val="00C20243"/>
    <w:rsid w:val="00C2072B"/>
    <w:rsid w:val="00C20E50"/>
    <w:rsid w:val="00C210AD"/>
    <w:rsid w:val="00C22542"/>
    <w:rsid w:val="00C22DD8"/>
    <w:rsid w:val="00C237BB"/>
    <w:rsid w:val="00C23813"/>
    <w:rsid w:val="00C23A3E"/>
    <w:rsid w:val="00C24EB7"/>
    <w:rsid w:val="00C25058"/>
    <w:rsid w:val="00C262BB"/>
    <w:rsid w:val="00C26A21"/>
    <w:rsid w:val="00C27471"/>
    <w:rsid w:val="00C27ED6"/>
    <w:rsid w:val="00C30418"/>
    <w:rsid w:val="00C30EE5"/>
    <w:rsid w:val="00C31149"/>
    <w:rsid w:val="00C314B5"/>
    <w:rsid w:val="00C31DB0"/>
    <w:rsid w:val="00C31E4C"/>
    <w:rsid w:val="00C329E5"/>
    <w:rsid w:val="00C32A82"/>
    <w:rsid w:val="00C32BA0"/>
    <w:rsid w:val="00C34C02"/>
    <w:rsid w:val="00C34EEA"/>
    <w:rsid w:val="00C35497"/>
    <w:rsid w:val="00C35576"/>
    <w:rsid w:val="00C359A4"/>
    <w:rsid w:val="00C36984"/>
    <w:rsid w:val="00C36CED"/>
    <w:rsid w:val="00C37488"/>
    <w:rsid w:val="00C3790A"/>
    <w:rsid w:val="00C40265"/>
    <w:rsid w:val="00C40E70"/>
    <w:rsid w:val="00C40EF9"/>
    <w:rsid w:val="00C42891"/>
    <w:rsid w:val="00C43CE0"/>
    <w:rsid w:val="00C44BCB"/>
    <w:rsid w:val="00C44E6D"/>
    <w:rsid w:val="00C44F09"/>
    <w:rsid w:val="00C452E6"/>
    <w:rsid w:val="00C4573D"/>
    <w:rsid w:val="00C4677A"/>
    <w:rsid w:val="00C46D7B"/>
    <w:rsid w:val="00C476DF"/>
    <w:rsid w:val="00C47F1F"/>
    <w:rsid w:val="00C5155B"/>
    <w:rsid w:val="00C51834"/>
    <w:rsid w:val="00C51CEA"/>
    <w:rsid w:val="00C52428"/>
    <w:rsid w:val="00C52432"/>
    <w:rsid w:val="00C5282F"/>
    <w:rsid w:val="00C529E5"/>
    <w:rsid w:val="00C53B88"/>
    <w:rsid w:val="00C54968"/>
    <w:rsid w:val="00C549E4"/>
    <w:rsid w:val="00C54FA3"/>
    <w:rsid w:val="00C569F4"/>
    <w:rsid w:val="00C56D8A"/>
    <w:rsid w:val="00C577F0"/>
    <w:rsid w:val="00C57973"/>
    <w:rsid w:val="00C57C99"/>
    <w:rsid w:val="00C60788"/>
    <w:rsid w:val="00C60965"/>
    <w:rsid w:val="00C6195E"/>
    <w:rsid w:val="00C6239F"/>
    <w:rsid w:val="00C62403"/>
    <w:rsid w:val="00C625EE"/>
    <w:rsid w:val="00C62F41"/>
    <w:rsid w:val="00C633F3"/>
    <w:rsid w:val="00C6471C"/>
    <w:rsid w:val="00C6479B"/>
    <w:rsid w:val="00C64B2A"/>
    <w:rsid w:val="00C64D35"/>
    <w:rsid w:val="00C653C8"/>
    <w:rsid w:val="00C665CE"/>
    <w:rsid w:val="00C6719A"/>
    <w:rsid w:val="00C673C5"/>
    <w:rsid w:val="00C67DC4"/>
    <w:rsid w:val="00C7055B"/>
    <w:rsid w:val="00C713AB"/>
    <w:rsid w:val="00C71851"/>
    <w:rsid w:val="00C72362"/>
    <w:rsid w:val="00C7315C"/>
    <w:rsid w:val="00C73846"/>
    <w:rsid w:val="00C73A70"/>
    <w:rsid w:val="00C75670"/>
    <w:rsid w:val="00C759D1"/>
    <w:rsid w:val="00C76154"/>
    <w:rsid w:val="00C764E2"/>
    <w:rsid w:val="00C77D89"/>
    <w:rsid w:val="00C80056"/>
    <w:rsid w:val="00C806F9"/>
    <w:rsid w:val="00C8084E"/>
    <w:rsid w:val="00C80C59"/>
    <w:rsid w:val="00C80E76"/>
    <w:rsid w:val="00C8151A"/>
    <w:rsid w:val="00C8220D"/>
    <w:rsid w:val="00C8294F"/>
    <w:rsid w:val="00C82DE3"/>
    <w:rsid w:val="00C8368A"/>
    <w:rsid w:val="00C83D5A"/>
    <w:rsid w:val="00C84E16"/>
    <w:rsid w:val="00C84E5F"/>
    <w:rsid w:val="00C850E6"/>
    <w:rsid w:val="00C855D2"/>
    <w:rsid w:val="00C859D5"/>
    <w:rsid w:val="00C860D3"/>
    <w:rsid w:val="00C8616F"/>
    <w:rsid w:val="00C86730"/>
    <w:rsid w:val="00C8704E"/>
    <w:rsid w:val="00C87D74"/>
    <w:rsid w:val="00C904AD"/>
    <w:rsid w:val="00C9088D"/>
    <w:rsid w:val="00C91A72"/>
    <w:rsid w:val="00C91D65"/>
    <w:rsid w:val="00C9220F"/>
    <w:rsid w:val="00C92224"/>
    <w:rsid w:val="00C936C9"/>
    <w:rsid w:val="00C94255"/>
    <w:rsid w:val="00C9568C"/>
    <w:rsid w:val="00C95F59"/>
    <w:rsid w:val="00C967A3"/>
    <w:rsid w:val="00C9719B"/>
    <w:rsid w:val="00C97397"/>
    <w:rsid w:val="00CA071B"/>
    <w:rsid w:val="00CA0BD2"/>
    <w:rsid w:val="00CA0DE2"/>
    <w:rsid w:val="00CA1022"/>
    <w:rsid w:val="00CA1C1A"/>
    <w:rsid w:val="00CA23A1"/>
    <w:rsid w:val="00CA2612"/>
    <w:rsid w:val="00CA41DB"/>
    <w:rsid w:val="00CA4C1D"/>
    <w:rsid w:val="00CA5582"/>
    <w:rsid w:val="00CA66D8"/>
    <w:rsid w:val="00CA79B8"/>
    <w:rsid w:val="00CB00D3"/>
    <w:rsid w:val="00CB1CDA"/>
    <w:rsid w:val="00CB2DA6"/>
    <w:rsid w:val="00CB3E3C"/>
    <w:rsid w:val="00CB4E39"/>
    <w:rsid w:val="00CB6186"/>
    <w:rsid w:val="00CB6A91"/>
    <w:rsid w:val="00CB70D2"/>
    <w:rsid w:val="00CB73B4"/>
    <w:rsid w:val="00CB7C57"/>
    <w:rsid w:val="00CC0694"/>
    <w:rsid w:val="00CC1130"/>
    <w:rsid w:val="00CC1D61"/>
    <w:rsid w:val="00CC2269"/>
    <w:rsid w:val="00CC2392"/>
    <w:rsid w:val="00CC2917"/>
    <w:rsid w:val="00CC354B"/>
    <w:rsid w:val="00CC3688"/>
    <w:rsid w:val="00CC36C6"/>
    <w:rsid w:val="00CC3B38"/>
    <w:rsid w:val="00CC3B4E"/>
    <w:rsid w:val="00CC3D5F"/>
    <w:rsid w:val="00CC3FF5"/>
    <w:rsid w:val="00CC5E15"/>
    <w:rsid w:val="00CC6360"/>
    <w:rsid w:val="00CC666C"/>
    <w:rsid w:val="00CC699D"/>
    <w:rsid w:val="00CC77A7"/>
    <w:rsid w:val="00CC7AB4"/>
    <w:rsid w:val="00CD0139"/>
    <w:rsid w:val="00CD0631"/>
    <w:rsid w:val="00CD063F"/>
    <w:rsid w:val="00CD1171"/>
    <w:rsid w:val="00CD1502"/>
    <w:rsid w:val="00CD1DC6"/>
    <w:rsid w:val="00CD1EEB"/>
    <w:rsid w:val="00CD2011"/>
    <w:rsid w:val="00CD21D1"/>
    <w:rsid w:val="00CD266E"/>
    <w:rsid w:val="00CD2A00"/>
    <w:rsid w:val="00CD2A7F"/>
    <w:rsid w:val="00CD37A4"/>
    <w:rsid w:val="00CD37BE"/>
    <w:rsid w:val="00CD3F50"/>
    <w:rsid w:val="00CD3FF9"/>
    <w:rsid w:val="00CD4129"/>
    <w:rsid w:val="00CD464C"/>
    <w:rsid w:val="00CD620E"/>
    <w:rsid w:val="00CD6571"/>
    <w:rsid w:val="00CD6B86"/>
    <w:rsid w:val="00CD7002"/>
    <w:rsid w:val="00CD7EA2"/>
    <w:rsid w:val="00CE0247"/>
    <w:rsid w:val="00CE0250"/>
    <w:rsid w:val="00CE0454"/>
    <w:rsid w:val="00CE0930"/>
    <w:rsid w:val="00CE09CB"/>
    <w:rsid w:val="00CE0CB3"/>
    <w:rsid w:val="00CE1251"/>
    <w:rsid w:val="00CE20BE"/>
    <w:rsid w:val="00CE296A"/>
    <w:rsid w:val="00CE3078"/>
    <w:rsid w:val="00CE319C"/>
    <w:rsid w:val="00CE3F01"/>
    <w:rsid w:val="00CE47A4"/>
    <w:rsid w:val="00CE5297"/>
    <w:rsid w:val="00CE5E53"/>
    <w:rsid w:val="00CF0ACB"/>
    <w:rsid w:val="00CF14B1"/>
    <w:rsid w:val="00CF1880"/>
    <w:rsid w:val="00CF19E5"/>
    <w:rsid w:val="00CF1BFD"/>
    <w:rsid w:val="00CF2545"/>
    <w:rsid w:val="00CF2548"/>
    <w:rsid w:val="00CF2B1D"/>
    <w:rsid w:val="00CF401B"/>
    <w:rsid w:val="00CF4380"/>
    <w:rsid w:val="00CF4783"/>
    <w:rsid w:val="00CF6102"/>
    <w:rsid w:val="00CF617E"/>
    <w:rsid w:val="00CF647F"/>
    <w:rsid w:val="00CF675B"/>
    <w:rsid w:val="00CF6B6B"/>
    <w:rsid w:val="00CF7DF7"/>
    <w:rsid w:val="00D0116B"/>
    <w:rsid w:val="00D011E8"/>
    <w:rsid w:val="00D01A85"/>
    <w:rsid w:val="00D01B2B"/>
    <w:rsid w:val="00D0359B"/>
    <w:rsid w:val="00D03712"/>
    <w:rsid w:val="00D04916"/>
    <w:rsid w:val="00D05007"/>
    <w:rsid w:val="00D0543E"/>
    <w:rsid w:val="00D065EE"/>
    <w:rsid w:val="00D074BC"/>
    <w:rsid w:val="00D0761C"/>
    <w:rsid w:val="00D10025"/>
    <w:rsid w:val="00D11A38"/>
    <w:rsid w:val="00D12A6E"/>
    <w:rsid w:val="00D12AE8"/>
    <w:rsid w:val="00D12B95"/>
    <w:rsid w:val="00D12EE8"/>
    <w:rsid w:val="00D13A19"/>
    <w:rsid w:val="00D13C9F"/>
    <w:rsid w:val="00D13CD1"/>
    <w:rsid w:val="00D14186"/>
    <w:rsid w:val="00D147E3"/>
    <w:rsid w:val="00D14F2A"/>
    <w:rsid w:val="00D15367"/>
    <w:rsid w:val="00D15E3D"/>
    <w:rsid w:val="00D165DB"/>
    <w:rsid w:val="00D209D6"/>
    <w:rsid w:val="00D20A92"/>
    <w:rsid w:val="00D21447"/>
    <w:rsid w:val="00D224B0"/>
    <w:rsid w:val="00D2341A"/>
    <w:rsid w:val="00D25F37"/>
    <w:rsid w:val="00D262DD"/>
    <w:rsid w:val="00D26557"/>
    <w:rsid w:val="00D27C4B"/>
    <w:rsid w:val="00D27F67"/>
    <w:rsid w:val="00D30749"/>
    <w:rsid w:val="00D331F6"/>
    <w:rsid w:val="00D33DF7"/>
    <w:rsid w:val="00D33FA8"/>
    <w:rsid w:val="00D354E4"/>
    <w:rsid w:val="00D35E0B"/>
    <w:rsid w:val="00D361B6"/>
    <w:rsid w:val="00D36D11"/>
    <w:rsid w:val="00D36FA5"/>
    <w:rsid w:val="00D3713E"/>
    <w:rsid w:val="00D3760C"/>
    <w:rsid w:val="00D402DD"/>
    <w:rsid w:val="00D40E17"/>
    <w:rsid w:val="00D41B86"/>
    <w:rsid w:val="00D42B30"/>
    <w:rsid w:val="00D42E99"/>
    <w:rsid w:val="00D43868"/>
    <w:rsid w:val="00D43C92"/>
    <w:rsid w:val="00D44CEE"/>
    <w:rsid w:val="00D4523E"/>
    <w:rsid w:val="00D4596D"/>
    <w:rsid w:val="00D45C04"/>
    <w:rsid w:val="00D46777"/>
    <w:rsid w:val="00D47474"/>
    <w:rsid w:val="00D51CFD"/>
    <w:rsid w:val="00D52950"/>
    <w:rsid w:val="00D5396F"/>
    <w:rsid w:val="00D53C2A"/>
    <w:rsid w:val="00D563D6"/>
    <w:rsid w:val="00D574F0"/>
    <w:rsid w:val="00D579E1"/>
    <w:rsid w:val="00D608F3"/>
    <w:rsid w:val="00D60D0F"/>
    <w:rsid w:val="00D621B9"/>
    <w:rsid w:val="00D62FF5"/>
    <w:rsid w:val="00D631F1"/>
    <w:rsid w:val="00D6329F"/>
    <w:rsid w:val="00D6343C"/>
    <w:rsid w:val="00D63E02"/>
    <w:rsid w:val="00D63F9F"/>
    <w:rsid w:val="00D641AA"/>
    <w:rsid w:val="00D651AA"/>
    <w:rsid w:val="00D66C52"/>
    <w:rsid w:val="00D66FD7"/>
    <w:rsid w:val="00D67A1D"/>
    <w:rsid w:val="00D67E83"/>
    <w:rsid w:val="00D67F66"/>
    <w:rsid w:val="00D7163E"/>
    <w:rsid w:val="00D71A85"/>
    <w:rsid w:val="00D724F5"/>
    <w:rsid w:val="00D7278A"/>
    <w:rsid w:val="00D727C0"/>
    <w:rsid w:val="00D72F50"/>
    <w:rsid w:val="00D73950"/>
    <w:rsid w:val="00D7421A"/>
    <w:rsid w:val="00D74A1B"/>
    <w:rsid w:val="00D74ED1"/>
    <w:rsid w:val="00D75635"/>
    <w:rsid w:val="00D75746"/>
    <w:rsid w:val="00D76265"/>
    <w:rsid w:val="00D76F15"/>
    <w:rsid w:val="00D7746A"/>
    <w:rsid w:val="00D77776"/>
    <w:rsid w:val="00D77D88"/>
    <w:rsid w:val="00D806F7"/>
    <w:rsid w:val="00D80D3E"/>
    <w:rsid w:val="00D81FBC"/>
    <w:rsid w:val="00D82678"/>
    <w:rsid w:val="00D82C03"/>
    <w:rsid w:val="00D8388F"/>
    <w:rsid w:val="00D8398D"/>
    <w:rsid w:val="00D83F1F"/>
    <w:rsid w:val="00D840F2"/>
    <w:rsid w:val="00D84F89"/>
    <w:rsid w:val="00D85B6A"/>
    <w:rsid w:val="00D86056"/>
    <w:rsid w:val="00D8661A"/>
    <w:rsid w:val="00D86949"/>
    <w:rsid w:val="00D877AF"/>
    <w:rsid w:val="00D87C78"/>
    <w:rsid w:val="00D87FCE"/>
    <w:rsid w:val="00D906F2"/>
    <w:rsid w:val="00D90C8B"/>
    <w:rsid w:val="00D911BE"/>
    <w:rsid w:val="00D92873"/>
    <w:rsid w:val="00D93728"/>
    <w:rsid w:val="00D95400"/>
    <w:rsid w:val="00D955B6"/>
    <w:rsid w:val="00D95866"/>
    <w:rsid w:val="00D9651E"/>
    <w:rsid w:val="00D9664B"/>
    <w:rsid w:val="00D969F2"/>
    <w:rsid w:val="00D973B1"/>
    <w:rsid w:val="00D97A02"/>
    <w:rsid w:val="00DA049F"/>
    <w:rsid w:val="00DA1E0E"/>
    <w:rsid w:val="00DA2B89"/>
    <w:rsid w:val="00DA3031"/>
    <w:rsid w:val="00DA4070"/>
    <w:rsid w:val="00DA4219"/>
    <w:rsid w:val="00DA5308"/>
    <w:rsid w:val="00DA562A"/>
    <w:rsid w:val="00DA588C"/>
    <w:rsid w:val="00DA785B"/>
    <w:rsid w:val="00DB01A2"/>
    <w:rsid w:val="00DB0FC5"/>
    <w:rsid w:val="00DB1881"/>
    <w:rsid w:val="00DB21ED"/>
    <w:rsid w:val="00DB2A87"/>
    <w:rsid w:val="00DB306E"/>
    <w:rsid w:val="00DB3888"/>
    <w:rsid w:val="00DB3FA2"/>
    <w:rsid w:val="00DB41AB"/>
    <w:rsid w:val="00DB489F"/>
    <w:rsid w:val="00DB48C4"/>
    <w:rsid w:val="00DB4CE2"/>
    <w:rsid w:val="00DB51C5"/>
    <w:rsid w:val="00DB5365"/>
    <w:rsid w:val="00DB5815"/>
    <w:rsid w:val="00DB5F66"/>
    <w:rsid w:val="00DB5F73"/>
    <w:rsid w:val="00DB7631"/>
    <w:rsid w:val="00DC109A"/>
    <w:rsid w:val="00DC1378"/>
    <w:rsid w:val="00DC199B"/>
    <w:rsid w:val="00DC1AAB"/>
    <w:rsid w:val="00DC2877"/>
    <w:rsid w:val="00DC2B5E"/>
    <w:rsid w:val="00DC3435"/>
    <w:rsid w:val="00DC3F2A"/>
    <w:rsid w:val="00DC404A"/>
    <w:rsid w:val="00DC462A"/>
    <w:rsid w:val="00DC49B9"/>
    <w:rsid w:val="00DC5F44"/>
    <w:rsid w:val="00DC7963"/>
    <w:rsid w:val="00DD0319"/>
    <w:rsid w:val="00DD07A2"/>
    <w:rsid w:val="00DD1B4C"/>
    <w:rsid w:val="00DD2343"/>
    <w:rsid w:val="00DD2E38"/>
    <w:rsid w:val="00DD36C0"/>
    <w:rsid w:val="00DD41D9"/>
    <w:rsid w:val="00DD427D"/>
    <w:rsid w:val="00DD4D26"/>
    <w:rsid w:val="00DD4D6C"/>
    <w:rsid w:val="00DD4DFB"/>
    <w:rsid w:val="00DD4F13"/>
    <w:rsid w:val="00DD5978"/>
    <w:rsid w:val="00DD640A"/>
    <w:rsid w:val="00DD6AE4"/>
    <w:rsid w:val="00DD7C3A"/>
    <w:rsid w:val="00DE00FD"/>
    <w:rsid w:val="00DE0834"/>
    <w:rsid w:val="00DE1B26"/>
    <w:rsid w:val="00DE1C81"/>
    <w:rsid w:val="00DE230D"/>
    <w:rsid w:val="00DE2CF4"/>
    <w:rsid w:val="00DE2FA0"/>
    <w:rsid w:val="00DE3296"/>
    <w:rsid w:val="00DE3622"/>
    <w:rsid w:val="00DE468D"/>
    <w:rsid w:val="00DE5E2E"/>
    <w:rsid w:val="00DE7193"/>
    <w:rsid w:val="00DE7667"/>
    <w:rsid w:val="00DE7DE9"/>
    <w:rsid w:val="00DF1891"/>
    <w:rsid w:val="00DF1AAA"/>
    <w:rsid w:val="00DF1C8A"/>
    <w:rsid w:val="00DF3540"/>
    <w:rsid w:val="00DF3A4D"/>
    <w:rsid w:val="00DF3CCF"/>
    <w:rsid w:val="00DF3F9F"/>
    <w:rsid w:val="00DF53B1"/>
    <w:rsid w:val="00DF58FE"/>
    <w:rsid w:val="00DF5D55"/>
    <w:rsid w:val="00DF624E"/>
    <w:rsid w:val="00DF658C"/>
    <w:rsid w:val="00DF6AE7"/>
    <w:rsid w:val="00DF7172"/>
    <w:rsid w:val="00DF740C"/>
    <w:rsid w:val="00E00521"/>
    <w:rsid w:val="00E00698"/>
    <w:rsid w:val="00E006D1"/>
    <w:rsid w:val="00E007D2"/>
    <w:rsid w:val="00E0081E"/>
    <w:rsid w:val="00E02647"/>
    <w:rsid w:val="00E0342D"/>
    <w:rsid w:val="00E039E6"/>
    <w:rsid w:val="00E0485B"/>
    <w:rsid w:val="00E050C4"/>
    <w:rsid w:val="00E06547"/>
    <w:rsid w:val="00E07294"/>
    <w:rsid w:val="00E10174"/>
    <w:rsid w:val="00E10C55"/>
    <w:rsid w:val="00E10DB5"/>
    <w:rsid w:val="00E117D3"/>
    <w:rsid w:val="00E123B6"/>
    <w:rsid w:val="00E12611"/>
    <w:rsid w:val="00E12C58"/>
    <w:rsid w:val="00E13D55"/>
    <w:rsid w:val="00E14123"/>
    <w:rsid w:val="00E1421E"/>
    <w:rsid w:val="00E14936"/>
    <w:rsid w:val="00E149A0"/>
    <w:rsid w:val="00E151BA"/>
    <w:rsid w:val="00E15A99"/>
    <w:rsid w:val="00E16071"/>
    <w:rsid w:val="00E16207"/>
    <w:rsid w:val="00E169B0"/>
    <w:rsid w:val="00E170DC"/>
    <w:rsid w:val="00E176C0"/>
    <w:rsid w:val="00E17BF0"/>
    <w:rsid w:val="00E20005"/>
    <w:rsid w:val="00E2087B"/>
    <w:rsid w:val="00E20992"/>
    <w:rsid w:val="00E20BE3"/>
    <w:rsid w:val="00E21A2C"/>
    <w:rsid w:val="00E226AE"/>
    <w:rsid w:val="00E22A9F"/>
    <w:rsid w:val="00E2339D"/>
    <w:rsid w:val="00E23FA8"/>
    <w:rsid w:val="00E2427D"/>
    <w:rsid w:val="00E254D6"/>
    <w:rsid w:val="00E25C1E"/>
    <w:rsid w:val="00E26004"/>
    <w:rsid w:val="00E260CF"/>
    <w:rsid w:val="00E26322"/>
    <w:rsid w:val="00E32047"/>
    <w:rsid w:val="00E324FE"/>
    <w:rsid w:val="00E33018"/>
    <w:rsid w:val="00E334E5"/>
    <w:rsid w:val="00E335C9"/>
    <w:rsid w:val="00E339E4"/>
    <w:rsid w:val="00E33B3E"/>
    <w:rsid w:val="00E3409D"/>
    <w:rsid w:val="00E345EB"/>
    <w:rsid w:val="00E34841"/>
    <w:rsid w:val="00E3494A"/>
    <w:rsid w:val="00E34CDA"/>
    <w:rsid w:val="00E359C6"/>
    <w:rsid w:val="00E359F9"/>
    <w:rsid w:val="00E360B8"/>
    <w:rsid w:val="00E36450"/>
    <w:rsid w:val="00E365EF"/>
    <w:rsid w:val="00E36625"/>
    <w:rsid w:val="00E37AFE"/>
    <w:rsid w:val="00E37B81"/>
    <w:rsid w:val="00E401E8"/>
    <w:rsid w:val="00E405BF"/>
    <w:rsid w:val="00E40CFE"/>
    <w:rsid w:val="00E425AE"/>
    <w:rsid w:val="00E42F70"/>
    <w:rsid w:val="00E440DA"/>
    <w:rsid w:val="00E46955"/>
    <w:rsid w:val="00E477FF"/>
    <w:rsid w:val="00E47DFF"/>
    <w:rsid w:val="00E50538"/>
    <w:rsid w:val="00E50939"/>
    <w:rsid w:val="00E51292"/>
    <w:rsid w:val="00E513A8"/>
    <w:rsid w:val="00E51FA1"/>
    <w:rsid w:val="00E5216C"/>
    <w:rsid w:val="00E5292D"/>
    <w:rsid w:val="00E5454E"/>
    <w:rsid w:val="00E54E63"/>
    <w:rsid w:val="00E55E04"/>
    <w:rsid w:val="00E55EC5"/>
    <w:rsid w:val="00E55F3A"/>
    <w:rsid w:val="00E55F5C"/>
    <w:rsid w:val="00E5634B"/>
    <w:rsid w:val="00E575A0"/>
    <w:rsid w:val="00E578B9"/>
    <w:rsid w:val="00E57C17"/>
    <w:rsid w:val="00E602BE"/>
    <w:rsid w:val="00E623AC"/>
    <w:rsid w:val="00E6297A"/>
    <w:rsid w:val="00E62A77"/>
    <w:rsid w:val="00E634D0"/>
    <w:rsid w:val="00E64332"/>
    <w:rsid w:val="00E645CB"/>
    <w:rsid w:val="00E6493E"/>
    <w:rsid w:val="00E64A2D"/>
    <w:rsid w:val="00E64DFA"/>
    <w:rsid w:val="00E655AA"/>
    <w:rsid w:val="00E6655F"/>
    <w:rsid w:val="00E67405"/>
    <w:rsid w:val="00E70AA4"/>
    <w:rsid w:val="00E70BD9"/>
    <w:rsid w:val="00E7270D"/>
    <w:rsid w:val="00E766BC"/>
    <w:rsid w:val="00E768F8"/>
    <w:rsid w:val="00E77582"/>
    <w:rsid w:val="00E802EF"/>
    <w:rsid w:val="00E810BC"/>
    <w:rsid w:val="00E83218"/>
    <w:rsid w:val="00E83B82"/>
    <w:rsid w:val="00E83DB6"/>
    <w:rsid w:val="00E8412E"/>
    <w:rsid w:val="00E8517B"/>
    <w:rsid w:val="00E85F32"/>
    <w:rsid w:val="00E86150"/>
    <w:rsid w:val="00E861BB"/>
    <w:rsid w:val="00E86611"/>
    <w:rsid w:val="00E873FD"/>
    <w:rsid w:val="00E901CE"/>
    <w:rsid w:val="00E901FA"/>
    <w:rsid w:val="00E918F2"/>
    <w:rsid w:val="00E91B3E"/>
    <w:rsid w:val="00E921FF"/>
    <w:rsid w:val="00E9277C"/>
    <w:rsid w:val="00E93EAA"/>
    <w:rsid w:val="00E94190"/>
    <w:rsid w:val="00E94412"/>
    <w:rsid w:val="00E94BA3"/>
    <w:rsid w:val="00E9508F"/>
    <w:rsid w:val="00E958B0"/>
    <w:rsid w:val="00E96087"/>
    <w:rsid w:val="00E96B45"/>
    <w:rsid w:val="00E974CF"/>
    <w:rsid w:val="00E978D1"/>
    <w:rsid w:val="00EA04BF"/>
    <w:rsid w:val="00EA062A"/>
    <w:rsid w:val="00EA15CF"/>
    <w:rsid w:val="00EA15FE"/>
    <w:rsid w:val="00EA1F78"/>
    <w:rsid w:val="00EA1FE8"/>
    <w:rsid w:val="00EA288A"/>
    <w:rsid w:val="00EA378E"/>
    <w:rsid w:val="00EA4110"/>
    <w:rsid w:val="00EA4164"/>
    <w:rsid w:val="00EA4797"/>
    <w:rsid w:val="00EA556B"/>
    <w:rsid w:val="00EA587D"/>
    <w:rsid w:val="00EA6100"/>
    <w:rsid w:val="00EA654C"/>
    <w:rsid w:val="00EA6959"/>
    <w:rsid w:val="00EA6B22"/>
    <w:rsid w:val="00EA7605"/>
    <w:rsid w:val="00EA7C09"/>
    <w:rsid w:val="00EA7C74"/>
    <w:rsid w:val="00EB0CBC"/>
    <w:rsid w:val="00EB0D18"/>
    <w:rsid w:val="00EB11F7"/>
    <w:rsid w:val="00EB1333"/>
    <w:rsid w:val="00EB1674"/>
    <w:rsid w:val="00EB1B9E"/>
    <w:rsid w:val="00EB2A2D"/>
    <w:rsid w:val="00EB2EDD"/>
    <w:rsid w:val="00EB3744"/>
    <w:rsid w:val="00EB394B"/>
    <w:rsid w:val="00EB479C"/>
    <w:rsid w:val="00EB4ECB"/>
    <w:rsid w:val="00EB6280"/>
    <w:rsid w:val="00EB6FA3"/>
    <w:rsid w:val="00EB7422"/>
    <w:rsid w:val="00EB79CE"/>
    <w:rsid w:val="00EB7D4D"/>
    <w:rsid w:val="00EC106F"/>
    <w:rsid w:val="00EC146E"/>
    <w:rsid w:val="00EC14EA"/>
    <w:rsid w:val="00EC1939"/>
    <w:rsid w:val="00EC19A5"/>
    <w:rsid w:val="00EC1B4D"/>
    <w:rsid w:val="00EC336D"/>
    <w:rsid w:val="00EC3E89"/>
    <w:rsid w:val="00EC45C0"/>
    <w:rsid w:val="00EC5C5D"/>
    <w:rsid w:val="00EC6327"/>
    <w:rsid w:val="00EC7359"/>
    <w:rsid w:val="00EC7B42"/>
    <w:rsid w:val="00ED04A2"/>
    <w:rsid w:val="00ED08F9"/>
    <w:rsid w:val="00ED0973"/>
    <w:rsid w:val="00ED0A76"/>
    <w:rsid w:val="00ED0D74"/>
    <w:rsid w:val="00ED12C5"/>
    <w:rsid w:val="00ED1401"/>
    <w:rsid w:val="00ED1B04"/>
    <w:rsid w:val="00ED2309"/>
    <w:rsid w:val="00ED26B9"/>
    <w:rsid w:val="00ED2A4E"/>
    <w:rsid w:val="00ED339B"/>
    <w:rsid w:val="00ED39CE"/>
    <w:rsid w:val="00ED3D1D"/>
    <w:rsid w:val="00ED46EA"/>
    <w:rsid w:val="00ED4A15"/>
    <w:rsid w:val="00ED4A20"/>
    <w:rsid w:val="00ED4BD8"/>
    <w:rsid w:val="00ED6BA8"/>
    <w:rsid w:val="00EE0E21"/>
    <w:rsid w:val="00EE123F"/>
    <w:rsid w:val="00EE1668"/>
    <w:rsid w:val="00EE41CE"/>
    <w:rsid w:val="00EE4A56"/>
    <w:rsid w:val="00EE5FE3"/>
    <w:rsid w:val="00EE7528"/>
    <w:rsid w:val="00EE7F6D"/>
    <w:rsid w:val="00EF0211"/>
    <w:rsid w:val="00EF07DA"/>
    <w:rsid w:val="00EF0BF7"/>
    <w:rsid w:val="00EF1256"/>
    <w:rsid w:val="00EF1411"/>
    <w:rsid w:val="00EF34C7"/>
    <w:rsid w:val="00EF3623"/>
    <w:rsid w:val="00EF458D"/>
    <w:rsid w:val="00EF57F1"/>
    <w:rsid w:val="00EF59B8"/>
    <w:rsid w:val="00EF7A57"/>
    <w:rsid w:val="00F0076F"/>
    <w:rsid w:val="00F01292"/>
    <w:rsid w:val="00F016BE"/>
    <w:rsid w:val="00F01978"/>
    <w:rsid w:val="00F01EBC"/>
    <w:rsid w:val="00F01FD0"/>
    <w:rsid w:val="00F035F7"/>
    <w:rsid w:val="00F05239"/>
    <w:rsid w:val="00F05C45"/>
    <w:rsid w:val="00F062AE"/>
    <w:rsid w:val="00F06A19"/>
    <w:rsid w:val="00F06C9B"/>
    <w:rsid w:val="00F0790E"/>
    <w:rsid w:val="00F12062"/>
    <w:rsid w:val="00F13842"/>
    <w:rsid w:val="00F13D70"/>
    <w:rsid w:val="00F1405A"/>
    <w:rsid w:val="00F1493E"/>
    <w:rsid w:val="00F152D4"/>
    <w:rsid w:val="00F156BE"/>
    <w:rsid w:val="00F1593D"/>
    <w:rsid w:val="00F15F1B"/>
    <w:rsid w:val="00F16543"/>
    <w:rsid w:val="00F1791E"/>
    <w:rsid w:val="00F17D9C"/>
    <w:rsid w:val="00F204E4"/>
    <w:rsid w:val="00F2151C"/>
    <w:rsid w:val="00F21526"/>
    <w:rsid w:val="00F21FAB"/>
    <w:rsid w:val="00F221C7"/>
    <w:rsid w:val="00F22319"/>
    <w:rsid w:val="00F2293A"/>
    <w:rsid w:val="00F23BB8"/>
    <w:rsid w:val="00F248D8"/>
    <w:rsid w:val="00F24F4C"/>
    <w:rsid w:val="00F25160"/>
    <w:rsid w:val="00F25398"/>
    <w:rsid w:val="00F25CB4"/>
    <w:rsid w:val="00F26107"/>
    <w:rsid w:val="00F267BE"/>
    <w:rsid w:val="00F273C0"/>
    <w:rsid w:val="00F27A0C"/>
    <w:rsid w:val="00F30537"/>
    <w:rsid w:val="00F30B32"/>
    <w:rsid w:val="00F31552"/>
    <w:rsid w:val="00F31B24"/>
    <w:rsid w:val="00F323A2"/>
    <w:rsid w:val="00F326C5"/>
    <w:rsid w:val="00F328F6"/>
    <w:rsid w:val="00F33955"/>
    <w:rsid w:val="00F34913"/>
    <w:rsid w:val="00F34DED"/>
    <w:rsid w:val="00F3511E"/>
    <w:rsid w:val="00F356B0"/>
    <w:rsid w:val="00F35B43"/>
    <w:rsid w:val="00F35BFD"/>
    <w:rsid w:val="00F35C55"/>
    <w:rsid w:val="00F36029"/>
    <w:rsid w:val="00F365AE"/>
    <w:rsid w:val="00F370EE"/>
    <w:rsid w:val="00F37142"/>
    <w:rsid w:val="00F376BE"/>
    <w:rsid w:val="00F37847"/>
    <w:rsid w:val="00F37C38"/>
    <w:rsid w:val="00F37F48"/>
    <w:rsid w:val="00F40854"/>
    <w:rsid w:val="00F409A3"/>
    <w:rsid w:val="00F41E16"/>
    <w:rsid w:val="00F429BC"/>
    <w:rsid w:val="00F42F7D"/>
    <w:rsid w:val="00F43636"/>
    <w:rsid w:val="00F43A68"/>
    <w:rsid w:val="00F43A8D"/>
    <w:rsid w:val="00F43FE7"/>
    <w:rsid w:val="00F45016"/>
    <w:rsid w:val="00F45509"/>
    <w:rsid w:val="00F45BEA"/>
    <w:rsid w:val="00F45E91"/>
    <w:rsid w:val="00F519B1"/>
    <w:rsid w:val="00F532A9"/>
    <w:rsid w:val="00F534BA"/>
    <w:rsid w:val="00F55352"/>
    <w:rsid w:val="00F55591"/>
    <w:rsid w:val="00F55D41"/>
    <w:rsid w:val="00F5661C"/>
    <w:rsid w:val="00F5687B"/>
    <w:rsid w:val="00F56CD7"/>
    <w:rsid w:val="00F5740B"/>
    <w:rsid w:val="00F574D8"/>
    <w:rsid w:val="00F5791D"/>
    <w:rsid w:val="00F6007D"/>
    <w:rsid w:val="00F602CD"/>
    <w:rsid w:val="00F604A8"/>
    <w:rsid w:val="00F6051E"/>
    <w:rsid w:val="00F60843"/>
    <w:rsid w:val="00F615AD"/>
    <w:rsid w:val="00F61E56"/>
    <w:rsid w:val="00F623F4"/>
    <w:rsid w:val="00F62845"/>
    <w:rsid w:val="00F62A2B"/>
    <w:rsid w:val="00F62E49"/>
    <w:rsid w:val="00F63FAE"/>
    <w:rsid w:val="00F6400C"/>
    <w:rsid w:val="00F646AE"/>
    <w:rsid w:val="00F648F3"/>
    <w:rsid w:val="00F648FB"/>
    <w:rsid w:val="00F64C0B"/>
    <w:rsid w:val="00F653F7"/>
    <w:rsid w:val="00F660F3"/>
    <w:rsid w:val="00F672CD"/>
    <w:rsid w:val="00F67966"/>
    <w:rsid w:val="00F67F3D"/>
    <w:rsid w:val="00F707D7"/>
    <w:rsid w:val="00F708C8"/>
    <w:rsid w:val="00F70A7F"/>
    <w:rsid w:val="00F7111F"/>
    <w:rsid w:val="00F716F9"/>
    <w:rsid w:val="00F719EB"/>
    <w:rsid w:val="00F72A46"/>
    <w:rsid w:val="00F740D9"/>
    <w:rsid w:val="00F7506E"/>
    <w:rsid w:val="00F75867"/>
    <w:rsid w:val="00F75C1E"/>
    <w:rsid w:val="00F75E0A"/>
    <w:rsid w:val="00F77CA0"/>
    <w:rsid w:val="00F77EDB"/>
    <w:rsid w:val="00F800E2"/>
    <w:rsid w:val="00F800ED"/>
    <w:rsid w:val="00F8029D"/>
    <w:rsid w:val="00F80DE6"/>
    <w:rsid w:val="00F80F5E"/>
    <w:rsid w:val="00F8135C"/>
    <w:rsid w:val="00F822DE"/>
    <w:rsid w:val="00F83C79"/>
    <w:rsid w:val="00F841C1"/>
    <w:rsid w:val="00F8481C"/>
    <w:rsid w:val="00F85D97"/>
    <w:rsid w:val="00F85F0A"/>
    <w:rsid w:val="00F86227"/>
    <w:rsid w:val="00F86480"/>
    <w:rsid w:val="00F86A1C"/>
    <w:rsid w:val="00F86CDB"/>
    <w:rsid w:val="00F86DF6"/>
    <w:rsid w:val="00F871AA"/>
    <w:rsid w:val="00F874EF"/>
    <w:rsid w:val="00F87737"/>
    <w:rsid w:val="00F87826"/>
    <w:rsid w:val="00F87D90"/>
    <w:rsid w:val="00F87DDD"/>
    <w:rsid w:val="00F90022"/>
    <w:rsid w:val="00F9010C"/>
    <w:rsid w:val="00F9057E"/>
    <w:rsid w:val="00F90965"/>
    <w:rsid w:val="00F90BB1"/>
    <w:rsid w:val="00F91BEC"/>
    <w:rsid w:val="00F91E6F"/>
    <w:rsid w:val="00F9249B"/>
    <w:rsid w:val="00F94CDE"/>
    <w:rsid w:val="00F94F2E"/>
    <w:rsid w:val="00F951F5"/>
    <w:rsid w:val="00F952AD"/>
    <w:rsid w:val="00F9597A"/>
    <w:rsid w:val="00F96977"/>
    <w:rsid w:val="00F971B9"/>
    <w:rsid w:val="00F97F48"/>
    <w:rsid w:val="00FA0C66"/>
    <w:rsid w:val="00FA287A"/>
    <w:rsid w:val="00FA2993"/>
    <w:rsid w:val="00FA2B6E"/>
    <w:rsid w:val="00FA2B89"/>
    <w:rsid w:val="00FA3A10"/>
    <w:rsid w:val="00FA4B8B"/>
    <w:rsid w:val="00FA4FD8"/>
    <w:rsid w:val="00FA6336"/>
    <w:rsid w:val="00FA633C"/>
    <w:rsid w:val="00FA6A42"/>
    <w:rsid w:val="00FA75B6"/>
    <w:rsid w:val="00FA7F1E"/>
    <w:rsid w:val="00FB1487"/>
    <w:rsid w:val="00FB17EE"/>
    <w:rsid w:val="00FB1D67"/>
    <w:rsid w:val="00FB1F81"/>
    <w:rsid w:val="00FB2CAB"/>
    <w:rsid w:val="00FB2E2C"/>
    <w:rsid w:val="00FB3C4D"/>
    <w:rsid w:val="00FB4D69"/>
    <w:rsid w:val="00FB5500"/>
    <w:rsid w:val="00FB5765"/>
    <w:rsid w:val="00FB7C34"/>
    <w:rsid w:val="00FB7FB1"/>
    <w:rsid w:val="00FC09F8"/>
    <w:rsid w:val="00FC1A9A"/>
    <w:rsid w:val="00FC1BDD"/>
    <w:rsid w:val="00FC1CED"/>
    <w:rsid w:val="00FC2531"/>
    <w:rsid w:val="00FC26B9"/>
    <w:rsid w:val="00FC2834"/>
    <w:rsid w:val="00FC34C1"/>
    <w:rsid w:val="00FC37B8"/>
    <w:rsid w:val="00FC3B00"/>
    <w:rsid w:val="00FC3DC4"/>
    <w:rsid w:val="00FC46DE"/>
    <w:rsid w:val="00FC4770"/>
    <w:rsid w:val="00FC54B6"/>
    <w:rsid w:val="00FC56D6"/>
    <w:rsid w:val="00FC5809"/>
    <w:rsid w:val="00FC66FC"/>
    <w:rsid w:val="00FC6805"/>
    <w:rsid w:val="00FC70EF"/>
    <w:rsid w:val="00FC7AB9"/>
    <w:rsid w:val="00FC7E8F"/>
    <w:rsid w:val="00FD0269"/>
    <w:rsid w:val="00FD04E7"/>
    <w:rsid w:val="00FD058A"/>
    <w:rsid w:val="00FD09F8"/>
    <w:rsid w:val="00FD1B9F"/>
    <w:rsid w:val="00FD1F4B"/>
    <w:rsid w:val="00FD29FC"/>
    <w:rsid w:val="00FD332A"/>
    <w:rsid w:val="00FD333F"/>
    <w:rsid w:val="00FD34BD"/>
    <w:rsid w:val="00FD39B9"/>
    <w:rsid w:val="00FD3AF8"/>
    <w:rsid w:val="00FD5528"/>
    <w:rsid w:val="00FD58F8"/>
    <w:rsid w:val="00FD5B67"/>
    <w:rsid w:val="00FD6550"/>
    <w:rsid w:val="00FD6917"/>
    <w:rsid w:val="00FD6CD9"/>
    <w:rsid w:val="00FD715D"/>
    <w:rsid w:val="00FD7E98"/>
    <w:rsid w:val="00FE00CE"/>
    <w:rsid w:val="00FE1DDC"/>
    <w:rsid w:val="00FE238D"/>
    <w:rsid w:val="00FE44FC"/>
    <w:rsid w:val="00FE47BF"/>
    <w:rsid w:val="00FE5807"/>
    <w:rsid w:val="00FE59CB"/>
    <w:rsid w:val="00FE5A82"/>
    <w:rsid w:val="00FE65C5"/>
    <w:rsid w:val="00FE7404"/>
    <w:rsid w:val="00FE74A4"/>
    <w:rsid w:val="00FE7BBB"/>
    <w:rsid w:val="00FF0A74"/>
    <w:rsid w:val="00FF1C37"/>
    <w:rsid w:val="00FF1DCF"/>
    <w:rsid w:val="00FF393D"/>
    <w:rsid w:val="00FF419B"/>
    <w:rsid w:val="00FF45A4"/>
    <w:rsid w:val="00FF5805"/>
    <w:rsid w:val="00FF588A"/>
    <w:rsid w:val="00FF68C5"/>
    <w:rsid w:val="00FF6AE2"/>
    <w:rsid w:val="00FF745E"/>
    <w:rsid w:val="00FF7748"/>
    <w:rsid w:val="00FF781B"/>
    <w:rsid w:val="00FF7F2D"/>
    <w:rsid w:val="00FF7F5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82"/>
    <o:shapelayout v:ext="edit">
      <o:idmap v:ext="edit" data="1,2,3"/>
      <o:rules v:ext="edit">
        <o:r id="V:Rule1" type="arc" idref="#_x0000_s1460"/>
        <o:r id="V:Rule2" type="arc" idref="#_x0000_s1636"/>
        <o:r id="V:Rule3" type="connector" idref="#_x0000_s2791"/>
        <o:r id="V:Rule4" type="connector" idref="#_x0000_s1280"/>
        <o:r id="V:Rule5" type="connector" idref="#_x0000_s2786"/>
        <o:r id="V:Rule6" type="connector" idref="#_x0000_s2781"/>
        <o:r id="V:Rule7" type="connector" idref="#_x0000_s1284"/>
        <o:r id="V:Rule8" type="connector" idref="#_x0000_s2785"/>
        <o:r id="V:Rule9" type="connector" idref="#_x0000_s1283"/>
        <o:r id="V:Rule10" type="connector" idref="#_x0000_s2492"/>
        <o:r id="V:Rule11" type="connector" idref="#_x0000_s2792"/>
        <o:r id="V:Rule12" type="connector" idref="#_x0000_s2253"/>
        <o:r id="V:Rule13" type="connector" idref="#_x0000_s2793"/>
        <o:r id="V:Rule14" type="connector" idref="#_x0000_s1291"/>
        <o:r id="V:Rule15" type="connector" idref="#_x0000_s2254"/>
        <o:r id="V:Rule16" type="connector" idref="#_x0000_s2491"/>
        <o:r id="V:Rule17" type="connector" idref="#_x0000_s1287"/>
        <o:r id="V:Rule18" type="connector" idref="#_x0000_s2803"/>
        <o:r id="V:Rule19" type="connector" idref="#_x0000_s1288"/>
        <o:r id="V:Rule20" type="connector" idref="#_x0000_s2794"/>
        <o:r id="V:Rule21" type="connector" idref="#_x0000_s2231"/>
        <o:r id="V:Rule22" type="connector" idref="#_x0000_s2262"/>
        <o:r id="V:Rule23" type="connector" idref="#_x0000_s2255"/>
        <o:r id="V:Rule24" type="connector" idref="#_x0000_s2236"/>
        <o:r id="V:Rule25" type="connector" idref="#_x0000_s2263"/>
        <o:r id="V:Rule26" type="connector" idref="#_x0000_s3175"/>
        <o:r id="V:Rule27" type="connector" idref="#_x0000_s2238"/>
        <o:r id="V:Rule28" type="connector" idref="#_x0000_s2806"/>
        <o:r id="V:Rule29" type="connector" idref="#_x0000_s2237"/>
        <o:r id="V:Rule30" type="connector" idref="#_x0000_s2268"/>
        <o:r id="V:Rule31" type="connector" idref="#_x0000_s2271"/>
        <o:r id="V:Rule32" type="connector" idref="#_x0000_s2252"/>
        <o:r id="V:Rule33" type="connector" idref="#_x0000_s2249"/>
        <o:r id="V:Rule34" type="connector" idref="#_x0000_s2230"/>
        <o:r id="V:Rule35" type="connector" idref="#_x0000_s2488"/>
        <o:r id="V:Rule36" type="connector" idref="#_x0000_s2239"/>
        <o:r id="V:Rule37" type="connector" idref="#_x0000_s2804"/>
        <o:r id="V:Rule38" type="connector" idref="#_x0000_s2270"/>
        <o:r id="V:Rule39" type="connector" idref="#_x0000_s2269"/>
        <o:r id="V:Rule40" type="connector" idref="#_x0000_s2248"/>
        <o:r id="V:Rule41" type="connector" idref="#_x0000_s2805"/>
      </o:rules>
    </o:shapelayout>
  </w:shapeDefaults>
  <w:decimalSymbol w:val=","/>
  <w:listSeparator w:val=";"/>
  <w14:docId w14:val="0BCFB5F9"/>
  <w15:docId w15:val="{E94F7CA3-59B9-4C6E-88EB-B24D714F9F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A3D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E5BE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C666C"/>
    <w:pPr>
      <w:spacing w:after="0" w:line="240" w:lineRule="auto"/>
    </w:pPr>
    <w:rPr>
      <w:rFonts w:ascii="Tahoma" w:hAnsi="Tahoma" w:cs="Times New Roman"/>
      <w:sz w:val="16"/>
      <w:szCs w:val="16"/>
      <w:lang w:val="x-none"/>
    </w:rPr>
  </w:style>
  <w:style w:type="character" w:customStyle="1" w:styleId="TextedebullesCar">
    <w:name w:val="Texte de bulles Car"/>
    <w:link w:val="Textedebulles"/>
    <w:uiPriority w:val="99"/>
    <w:semiHidden/>
    <w:rsid w:val="00CC666C"/>
    <w:rPr>
      <w:rFonts w:ascii="Tahoma" w:hAnsi="Tahoma" w:cs="Tahoma"/>
      <w:sz w:val="16"/>
      <w:szCs w:val="16"/>
      <w:lang w:eastAsia="en-US"/>
    </w:rPr>
  </w:style>
  <w:style w:type="paragraph" w:styleId="Paragraphedeliste">
    <w:name w:val="List Paragraph"/>
    <w:basedOn w:val="Normal"/>
    <w:uiPriority w:val="34"/>
    <w:qFormat/>
    <w:rsid w:val="003B44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5.wmf"/><Relationship Id="rId1827" Type="http://schemas.openxmlformats.org/officeDocument/2006/relationships/oleObject" Target="embeddings/oleObject913.bin"/><Relationship Id="rId21" Type="http://schemas.openxmlformats.org/officeDocument/2006/relationships/oleObject" Target="embeddings/oleObject8.bin"/><Relationship Id="rId170" Type="http://schemas.openxmlformats.org/officeDocument/2006/relationships/image" Target="media/image112.wmf"/><Relationship Id="rId268" Type="http://schemas.openxmlformats.org/officeDocument/2006/relationships/image" Target="media/image168.wmf"/><Relationship Id="rId475" Type="http://schemas.openxmlformats.org/officeDocument/2006/relationships/oleObject" Target="embeddings/oleObject190.bin"/><Relationship Id="rId682" Type="http://schemas.openxmlformats.org/officeDocument/2006/relationships/image" Target="media/image393.wmf"/><Relationship Id="rId128" Type="http://schemas.openxmlformats.org/officeDocument/2006/relationships/image" Target="media/image78.wmf"/><Relationship Id="rId335" Type="http://schemas.openxmlformats.org/officeDocument/2006/relationships/oleObject" Target="embeddings/oleObject117.bin"/><Relationship Id="rId542" Type="http://schemas.openxmlformats.org/officeDocument/2006/relationships/image" Target="media/image316.wmf"/><Relationship Id="rId987" Type="http://schemas.openxmlformats.org/officeDocument/2006/relationships/oleObject" Target="embeddings/oleObject456.bin"/><Relationship Id="rId1172" Type="http://schemas.openxmlformats.org/officeDocument/2006/relationships/image" Target="media/image604.wmf"/><Relationship Id="rId402" Type="http://schemas.openxmlformats.org/officeDocument/2006/relationships/image" Target="media/image245.wmf"/><Relationship Id="rId847" Type="http://schemas.openxmlformats.org/officeDocument/2006/relationships/oleObject" Target="embeddings/oleObject372.bin"/><Relationship Id="rId1032" Type="http://schemas.openxmlformats.org/officeDocument/2006/relationships/oleObject" Target="embeddings/oleObject480.bin"/><Relationship Id="rId1477" Type="http://schemas.openxmlformats.org/officeDocument/2006/relationships/image" Target="media/image747.wmf"/><Relationship Id="rId1684" Type="http://schemas.openxmlformats.org/officeDocument/2006/relationships/oleObject" Target="embeddings/oleObject840.bin"/><Relationship Id="rId1891" Type="http://schemas.openxmlformats.org/officeDocument/2006/relationships/oleObject" Target="embeddings/oleObject948.bin"/><Relationship Id="rId707" Type="http://schemas.openxmlformats.org/officeDocument/2006/relationships/oleObject" Target="embeddings/oleObject297.bin"/><Relationship Id="rId914" Type="http://schemas.openxmlformats.org/officeDocument/2006/relationships/oleObject" Target="embeddings/oleObject409.bin"/><Relationship Id="rId1337" Type="http://schemas.openxmlformats.org/officeDocument/2006/relationships/oleObject" Target="embeddings/oleObject653.bin"/><Relationship Id="rId1544" Type="http://schemas.openxmlformats.org/officeDocument/2006/relationships/image" Target="media/image776.wmf"/><Relationship Id="rId1751" Type="http://schemas.openxmlformats.org/officeDocument/2006/relationships/oleObject" Target="embeddings/oleObject875.bin"/><Relationship Id="rId43" Type="http://schemas.openxmlformats.org/officeDocument/2006/relationships/image" Target="media/image22.wmf"/><Relationship Id="rId1404" Type="http://schemas.openxmlformats.org/officeDocument/2006/relationships/oleObject" Target="embeddings/oleObject687.bin"/><Relationship Id="rId1611" Type="http://schemas.openxmlformats.org/officeDocument/2006/relationships/oleObject" Target="embeddings/oleObject802.bin"/><Relationship Id="rId1849" Type="http://schemas.openxmlformats.org/officeDocument/2006/relationships/oleObject" Target="embeddings/oleObject924.bin"/><Relationship Id="rId192" Type="http://schemas.openxmlformats.org/officeDocument/2006/relationships/oleObject" Target="embeddings/oleObject66.bin"/><Relationship Id="rId1709" Type="http://schemas.openxmlformats.org/officeDocument/2006/relationships/oleObject" Target="embeddings/oleObject853.bin"/><Relationship Id="rId1916" Type="http://schemas.openxmlformats.org/officeDocument/2006/relationships/oleObject" Target="embeddings/oleObject962.bin"/><Relationship Id="rId497" Type="http://schemas.openxmlformats.org/officeDocument/2006/relationships/image" Target="media/image290.wmf"/><Relationship Id="rId357" Type="http://schemas.openxmlformats.org/officeDocument/2006/relationships/oleObject" Target="embeddings/oleObject128.bin"/><Relationship Id="rId1194" Type="http://schemas.openxmlformats.org/officeDocument/2006/relationships/oleObject" Target="embeddings/oleObject575.bin"/><Relationship Id="rId217" Type="http://schemas.openxmlformats.org/officeDocument/2006/relationships/image" Target="media/image139.wmf"/><Relationship Id="rId564" Type="http://schemas.openxmlformats.org/officeDocument/2006/relationships/oleObject" Target="embeddings/oleObject224.bin"/><Relationship Id="rId771" Type="http://schemas.openxmlformats.org/officeDocument/2006/relationships/image" Target="media/image437.wmf"/><Relationship Id="rId869" Type="http://schemas.openxmlformats.org/officeDocument/2006/relationships/oleObject" Target="embeddings/oleObject384.bin"/><Relationship Id="rId1499" Type="http://schemas.openxmlformats.org/officeDocument/2006/relationships/oleObject" Target="embeddings/oleObject738.bin"/><Relationship Id="rId424" Type="http://schemas.openxmlformats.org/officeDocument/2006/relationships/image" Target="media/image256.wmf"/><Relationship Id="rId631" Type="http://schemas.openxmlformats.org/officeDocument/2006/relationships/oleObject" Target="embeddings/oleObject259.bin"/><Relationship Id="rId729" Type="http://schemas.openxmlformats.org/officeDocument/2006/relationships/oleObject" Target="embeddings/oleObject308.bin"/><Relationship Id="rId1054" Type="http://schemas.openxmlformats.org/officeDocument/2006/relationships/oleObject" Target="embeddings/oleObject495.bin"/><Relationship Id="rId1261" Type="http://schemas.openxmlformats.org/officeDocument/2006/relationships/oleObject" Target="embeddings/oleObject614.bin"/><Relationship Id="rId1359" Type="http://schemas.openxmlformats.org/officeDocument/2006/relationships/oleObject" Target="embeddings/oleObject664.bin"/><Relationship Id="rId936" Type="http://schemas.openxmlformats.org/officeDocument/2006/relationships/image" Target="media/image509.wmf"/><Relationship Id="rId1121" Type="http://schemas.openxmlformats.org/officeDocument/2006/relationships/oleObject" Target="embeddings/oleObject534.bin"/><Relationship Id="rId1219" Type="http://schemas.openxmlformats.org/officeDocument/2006/relationships/oleObject" Target="embeddings/oleObject592.bin"/><Relationship Id="rId1566" Type="http://schemas.openxmlformats.org/officeDocument/2006/relationships/oleObject" Target="embeddings/oleObject776.bin"/><Relationship Id="rId1773" Type="http://schemas.openxmlformats.org/officeDocument/2006/relationships/oleObject" Target="embeddings/oleObject886.bin"/><Relationship Id="rId65" Type="http://schemas.openxmlformats.org/officeDocument/2006/relationships/image" Target="media/image37.wmf"/><Relationship Id="rId1426" Type="http://schemas.openxmlformats.org/officeDocument/2006/relationships/oleObject" Target="embeddings/oleObject698.bin"/><Relationship Id="rId1633" Type="http://schemas.openxmlformats.org/officeDocument/2006/relationships/oleObject" Target="embeddings/oleObject814.bin"/><Relationship Id="rId1840" Type="http://schemas.openxmlformats.org/officeDocument/2006/relationships/image" Target="media/image916.wmf"/><Relationship Id="rId1700" Type="http://schemas.openxmlformats.org/officeDocument/2006/relationships/oleObject" Target="embeddings/oleObject848.bin"/><Relationship Id="rId1938" Type="http://schemas.openxmlformats.org/officeDocument/2006/relationships/oleObject" Target="embeddings/oleObject973.bin"/><Relationship Id="rId281" Type="http://schemas.openxmlformats.org/officeDocument/2006/relationships/oleObject" Target="embeddings/oleObject96.bin"/><Relationship Id="rId141" Type="http://schemas.openxmlformats.org/officeDocument/2006/relationships/image" Target="media/image88.wmf"/><Relationship Id="rId379" Type="http://schemas.openxmlformats.org/officeDocument/2006/relationships/oleObject" Target="embeddings/oleObject142.bin"/><Relationship Id="rId586" Type="http://schemas.openxmlformats.org/officeDocument/2006/relationships/oleObject" Target="embeddings/oleObject237.bin"/><Relationship Id="rId793" Type="http://schemas.openxmlformats.org/officeDocument/2006/relationships/oleObject" Target="embeddings/oleObject341.bin"/><Relationship Id="rId7" Type="http://schemas.openxmlformats.org/officeDocument/2006/relationships/oleObject" Target="embeddings/oleObject1.bin"/><Relationship Id="rId239" Type="http://schemas.openxmlformats.org/officeDocument/2006/relationships/image" Target="media/image153.wmf"/><Relationship Id="rId446" Type="http://schemas.openxmlformats.org/officeDocument/2006/relationships/oleObject" Target="embeddings/oleObject176.bin"/><Relationship Id="rId653" Type="http://schemas.openxmlformats.org/officeDocument/2006/relationships/oleObject" Target="embeddings/oleObject270.bin"/><Relationship Id="rId1076" Type="http://schemas.openxmlformats.org/officeDocument/2006/relationships/oleObject" Target="embeddings/oleObject506.bin"/><Relationship Id="rId1283" Type="http://schemas.openxmlformats.org/officeDocument/2006/relationships/oleObject" Target="embeddings/oleObject626.bin"/><Relationship Id="rId1490" Type="http://schemas.openxmlformats.org/officeDocument/2006/relationships/oleObject" Target="embeddings/oleObject733.bin"/><Relationship Id="rId306" Type="http://schemas.openxmlformats.org/officeDocument/2006/relationships/oleObject" Target="embeddings/oleObject110.bin"/><Relationship Id="rId860" Type="http://schemas.openxmlformats.org/officeDocument/2006/relationships/image" Target="media/image477.wmf"/><Relationship Id="rId958" Type="http://schemas.openxmlformats.org/officeDocument/2006/relationships/oleObject" Target="embeddings/oleObject437.bin"/><Relationship Id="rId1143" Type="http://schemas.openxmlformats.org/officeDocument/2006/relationships/oleObject" Target="embeddings/oleObject547.bin"/><Relationship Id="rId1588" Type="http://schemas.openxmlformats.org/officeDocument/2006/relationships/oleObject" Target="embeddings/oleObject787.bin"/><Relationship Id="rId1795" Type="http://schemas.openxmlformats.org/officeDocument/2006/relationships/oleObject" Target="embeddings/oleObject897.bin"/><Relationship Id="rId87" Type="http://schemas.openxmlformats.org/officeDocument/2006/relationships/image" Target="media/image57.wmf"/><Relationship Id="rId513" Type="http://schemas.openxmlformats.org/officeDocument/2006/relationships/image" Target="media/image301.wmf"/><Relationship Id="rId720" Type="http://schemas.openxmlformats.org/officeDocument/2006/relationships/image" Target="media/image412.wmf"/><Relationship Id="rId818" Type="http://schemas.openxmlformats.org/officeDocument/2006/relationships/oleObject" Target="embeddings/oleObject357.bin"/><Relationship Id="rId1350" Type="http://schemas.openxmlformats.org/officeDocument/2006/relationships/image" Target="media/image686.wmf"/><Relationship Id="rId1448" Type="http://schemas.openxmlformats.org/officeDocument/2006/relationships/oleObject" Target="embeddings/oleObject709.bin"/><Relationship Id="rId1655" Type="http://schemas.openxmlformats.org/officeDocument/2006/relationships/oleObject" Target="embeddings/oleObject825.bin"/><Relationship Id="rId1003" Type="http://schemas.openxmlformats.org/officeDocument/2006/relationships/oleObject" Target="embeddings/oleObject464.bin"/><Relationship Id="rId1210" Type="http://schemas.openxmlformats.org/officeDocument/2006/relationships/oleObject" Target="embeddings/oleObject586.bin"/><Relationship Id="rId1308" Type="http://schemas.openxmlformats.org/officeDocument/2006/relationships/image" Target="media/image665.wmf"/><Relationship Id="rId1862" Type="http://schemas.openxmlformats.org/officeDocument/2006/relationships/oleObject" Target="embeddings/oleObject932.bin"/><Relationship Id="rId1515" Type="http://schemas.openxmlformats.org/officeDocument/2006/relationships/oleObject" Target="embeddings/oleObject749.bin"/><Relationship Id="rId1722" Type="http://schemas.openxmlformats.org/officeDocument/2006/relationships/image" Target="media/image858.wmf"/><Relationship Id="rId14" Type="http://schemas.openxmlformats.org/officeDocument/2006/relationships/image" Target="media/image5.wmf"/><Relationship Id="rId163" Type="http://schemas.openxmlformats.org/officeDocument/2006/relationships/image" Target="media/image106.wmf"/><Relationship Id="rId370" Type="http://schemas.openxmlformats.org/officeDocument/2006/relationships/image" Target="media/image229.wmf"/><Relationship Id="rId230" Type="http://schemas.openxmlformats.org/officeDocument/2006/relationships/oleObject" Target="embeddings/oleObject77.bin"/><Relationship Id="rId468" Type="http://schemas.openxmlformats.org/officeDocument/2006/relationships/oleObject" Target="embeddings/oleObject185.bin"/><Relationship Id="rId675" Type="http://schemas.openxmlformats.org/officeDocument/2006/relationships/oleObject" Target="embeddings/oleObject281.bin"/><Relationship Id="rId882" Type="http://schemas.openxmlformats.org/officeDocument/2006/relationships/image" Target="media/image487.wmf"/><Relationship Id="rId1098" Type="http://schemas.openxmlformats.org/officeDocument/2006/relationships/oleObject" Target="embeddings/oleObject519.bin"/><Relationship Id="rId328" Type="http://schemas.openxmlformats.org/officeDocument/2006/relationships/image" Target="media/image210.wmf"/><Relationship Id="rId535" Type="http://schemas.openxmlformats.org/officeDocument/2006/relationships/oleObject" Target="embeddings/oleObject218.bin"/><Relationship Id="rId742" Type="http://schemas.openxmlformats.org/officeDocument/2006/relationships/image" Target="media/image423.wmf"/><Relationship Id="rId1165" Type="http://schemas.openxmlformats.org/officeDocument/2006/relationships/oleObject" Target="embeddings/oleObject559.bin"/><Relationship Id="rId1372" Type="http://schemas.openxmlformats.org/officeDocument/2006/relationships/image" Target="media/image697.wmf"/><Relationship Id="rId602" Type="http://schemas.openxmlformats.org/officeDocument/2006/relationships/oleObject" Target="embeddings/oleObject246.bin"/><Relationship Id="rId1025" Type="http://schemas.openxmlformats.org/officeDocument/2006/relationships/image" Target="media/image544.wmf"/><Relationship Id="rId1232" Type="http://schemas.openxmlformats.org/officeDocument/2006/relationships/oleObject" Target="embeddings/oleObject599.bin"/><Relationship Id="rId1677" Type="http://schemas.openxmlformats.org/officeDocument/2006/relationships/image" Target="media/image836.wmf"/><Relationship Id="rId1884" Type="http://schemas.openxmlformats.org/officeDocument/2006/relationships/image" Target="media/image935.wmf"/><Relationship Id="rId907" Type="http://schemas.openxmlformats.org/officeDocument/2006/relationships/image" Target="media/image497.wmf"/><Relationship Id="rId1537" Type="http://schemas.openxmlformats.org/officeDocument/2006/relationships/oleObject" Target="embeddings/oleObject760.bin"/><Relationship Id="rId1744" Type="http://schemas.openxmlformats.org/officeDocument/2006/relationships/oleObject" Target="embeddings/oleObject871.bin"/><Relationship Id="rId1951" Type="http://schemas.openxmlformats.org/officeDocument/2006/relationships/oleObject" Target="embeddings/oleObject982.bin"/><Relationship Id="rId36" Type="http://schemas.openxmlformats.org/officeDocument/2006/relationships/image" Target="media/image16.wmf"/><Relationship Id="rId1604" Type="http://schemas.openxmlformats.org/officeDocument/2006/relationships/image" Target="media/image801.wmf"/><Relationship Id="rId185" Type="http://schemas.openxmlformats.org/officeDocument/2006/relationships/image" Target="media/image120.wmf"/><Relationship Id="rId1811" Type="http://schemas.openxmlformats.org/officeDocument/2006/relationships/oleObject" Target="embeddings/oleObject905.bin"/><Relationship Id="rId1909" Type="http://schemas.openxmlformats.org/officeDocument/2006/relationships/image" Target="media/image946.wmf"/><Relationship Id="rId392" Type="http://schemas.openxmlformats.org/officeDocument/2006/relationships/image" Target="media/image240.wmf"/><Relationship Id="rId697" Type="http://schemas.openxmlformats.org/officeDocument/2006/relationships/oleObject" Target="embeddings/oleObject292.bin"/><Relationship Id="rId252" Type="http://schemas.openxmlformats.org/officeDocument/2006/relationships/image" Target="media/image159.emf"/><Relationship Id="rId1187" Type="http://schemas.openxmlformats.org/officeDocument/2006/relationships/image" Target="media/image611.wmf"/><Relationship Id="rId112" Type="http://schemas.openxmlformats.org/officeDocument/2006/relationships/oleObject" Target="embeddings/oleObject38.bin"/><Relationship Id="rId557" Type="http://schemas.openxmlformats.org/officeDocument/2006/relationships/image" Target="media/image330.wmf"/><Relationship Id="rId764" Type="http://schemas.openxmlformats.org/officeDocument/2006/relationships/oleObject" Target="embeddings/oleObject326.bin"/><Relationship Id="rId971" Type="http://schemas.openxmlformats.org/officeDocument/2006/relationships/oleObject" Target="embeddings/oleObject447.bin"/><Relationship Id="rId1394" Type="http://schemas.openxmlformats.org/officeDocument/2006/relationships/oleObject" Target="embeddings/oleObject682.bin"/><Relationship Id="rId1699" Type="http://schemas.openxmlformats.org/officeDocument/2006/relationships/image" Target="media/image847.wmf"/><Relationship Id="rId417" Type="http://schemas.openxmlformats.org/officeDocument/2006/relationships/oleObject" Target="embeddings/oleObject160.bin"/><Relationship Id="rId624" Type="http://schemas.openxmlformats.org/officeDocument/2006/relationships/image" Target="media/image364.wmf"/><Relationship Id="rId831" Type="http://schemas.openxmlformats.org/officeDocument/2006/relationships/image" Target="media/image463.wmf"/><Relationship Id="rId1047" Type="http://schemas.openxmlformats.org/officeDocument/2006/relationships/oleObject" Target="embeddings/oleObject491.bin"/><Relationship Id="rId1254" Type="http://schemas.openxmlformats.org/officeDocument/2006/relationships/image" Target="media/image639.wmf"/><Relationship Id="rId1461" Type="http://schemas.openxmlformats.org/officeDocument/2006/relationships/oleObject" Target="embeddings/oleObject716.bin"/><Relationship Id="rId929" Type="http://schemas.openxmlformats.org/officeDocument/2006/relationships/oleObject" Target="embeddings/oleObject419.bin"/><Relationship Id="rId1114" Type="http://schemas.openxmlformats.org/officeDocument/2006/relationships/oleObject" Target="embeddings/oleObject530.bin"/><Relationship Id="rId1321" Type="http://schemas.openxmlformats.org/officeDocument/2006/relationships/oleObject" Target="embeddings/oleObject645.bin"/><Relationship Id="rId1559" Type="http://schemas.openxmlformats.org/officeDocument/2006/relationships/oleObject" Target="embeddings/oleObject772.bin"/><Relationship Id="rId1766" Type="http://schemas.openxmlformats.org/officeDocument/2006/relationships/image" Target="media/image879.wmf"/><Relationship Id="rId1973" Type="http://schemas.openxmlformats.org/officeDocument/2006/relationships/oleObject" Target="embeddings/oleObject994.bin"/><Relationship Id="rId58" Type="http://schemas.openxmlformats.org/officeDocument/2006/relationships/oleObject" Target="embeddings/oleObject20.bin"/><Relationship Id="rId1419" Type="http://schemas.openxmlformats.org/officeDocument/2006/relationships/image" Target="media/image720.wmf"/><Relationship Id="rId1626" Type="http://schemas.openxmlformats.org/officeDocument/2006/relationships/image" Target="media/image812.wmf"/><Relationship Id="rId1833" Type="http://schemas.openxmlformats.org/officeDocument/2006/relationships/oleObject" Target="embeddings/oleObject916.bin"/><Relationship Id="rId1900" Type="http://schemas.openxmlformats.org/officeDocument/2006/relationships/oleObject" Target="embeddings/oleObject953.bin"/><Relationship Id="rId274" Type="http://schemas.openxmlformats.org/officeDocument/2006/relationships/image" Target="media/image174.wmf"/><Relationship Id="rId481" Type="http://schemas.openxmlformats.org/officeDocument/2006/relationships/image" Target="media/image283.wmf"/><Relationship Id="rId134" Type="http://schemas.openxmlformats.org/officeDocument/2006/relationships/oleObject" Target="embeddings/oleObject46.bin"/><Relationship Id="rId579" Type="http://schemas.openxmlformats.org/officeDocument/2006/relationships/oleObject" Target="embeddings/oleObject233.bin"/><Relationship Id="rId786" Type="http://schemas.openxmlformats.org/officeDocument/2006/relationships/oleObject" Target="embeddings/oleObject337.bin"/><Relationship Id="rId993" Type="http://schemas.openxmlformats.org/officeDocument/2006/relationships/oleObject" Target="embeddings/oleObject459.bin"/><Relationship Id="rId341" Type="http://schemas.openxmlformats.org/officeDocument/2006/relationships/oleObject" Target="embeddings/oleObject120.bin"/><Relationship Id="rId439" Type="http://schemas.openxmlformats.org/officeDocument/2006/relationships/oleObject" Target="embeddings/oleObject172.bin"/><Relationship Id="rId646" Type="http://schemas.openxmlformats.org/officeDocument/2006/relationships/image" Target="media/image375.wmf"/><Relationship Id="rId1069" Type="http://schemas.openxmlformats.org/officeDocument/2006/relationships/image" Target="media/image562.wmf"/><Relationship Id="rId1276" Type="http://schemas.openxmlformats.org/officeDocument/2006/relationships/oleObject" Target="embeddings/oleObject622.bin"/><Relationship Id="rId1483" Type="http://schemas.openxmlformats.org/officeDocument/2006/relationships/image" Target="media/image750.wmf"/><Relationship Id="rId201" Type="http://schemas.openxmlformats.org/officeDocument/2006/relationships/image" Target="media/image126.wmf"/><Relationship Id="rId506" Type="http://schemas.openxmlformats.org/officeDocument/2006/relationships/oleObject" Target="embeddings/oleObject207.bin"/><Relationship Id="rId853" Type="http://schemas.openxmlformats.org/officeDocument/2006/relationships/oleObject" Target="embeddings/oleObject375.bin"/><Relationship Id="rId1136" Type="http://schemas.openxmlformats.org/officeDocument/2006/relationships/image" Target="media/image588.wmf"/><Relationship Id="rId1690" Type="http://schemas.openxmlformats.org/officeDocument/2006/relationships/oleObject" Target="embeddings/oleObject843.bin"/><Relationship Id="rId1788" Type="http://schemas.openxmlformats.org/officeDocument/2006/relationships/image" Target="media/image890.wmf"/><Relationship Id="rId713" Type="http://schemas.openxmlformats.org/officeDocument/2006/relationships/oleObject" Target="embeddings/oleObject300.bin"/><Relationship Id="rId920" Type="http://schemas.openxmlformats.org/officeDocument/2006/relationships/oleObject" Target="embeddings/oleObject412.bin"/><Relationship Id="rId1343" Type="http://schemas.openxmlformats.org/officeDocument/2006/relationships/oleObject" Target="embeddings/oleObject656.bin"/><Relationship Id="rId1550" Type="http://schemas.openxmlformats.org/officeDocument/2006/relationships/image" Target="media/image779.wmf"/><Relationship Id="rId1648" Type="http://schemas.openxmlformats.org/officeDocument/2006/relationships/image" Target="media/image822.wmf"/><Relationship Id="rId1203" Type="http://schemas.openxmlformats.org/officeDocument/2006/relationships/image" Target="media/image616.wmf"/><Relationship Id="rId1410" Type="http://schemas.openxmlformats.org/officeDocument/2006/relationships/oleObject" Target="embeddings/oleObject690.bin"/><Relationship Id="rId1508" Type="http://schemas.openxmlformats.org/officeDocument/2006/relationships/image" Target="media/image760.wmf"/><Relationship Id="rId1855" Type="http://schemas.openxmlformats.org/officeDocument/2006/relationships/oleObject" Target="embeddings/oleObject927.bin"/><Relationship Id="rId1715" Type="http://schemas.openxmlformats.org/officeDocument/2006/relationships/oleObject" Target="embeddings/oleObject856.bin"/><Relationship Id="rId1922" Type="http://schemas.openxmlformats.org/officeDocument/2006/relationships/oleObject" Target="embeddings/oleObject965.bin"/><Relationship Id="rId296" Type="http://schemas.openxmlformats.org/officeDocument/2006/relationships/image" Target="media/image187.wmf"/><Relationship Id="rId156" Type="http://schemas.openxmlformats.org/officeDocument/2006/relationships/image" Target="media/image99.wmf"/><Relationship Id="rId363" Type="http://schemas.openxmlformats.org/officeDocument/2006/relationships/image" Target="media/image226.wmf"/><Relationship Id="rId570" Type="http://schemas.openxmlformats.org/officeDocument/2006/relationships/image" Target="media/image338.wmf"/><Relationship Id="rId223" Type="http://schemas.openxmlformats.org/officeDocument/2006/relationships/image" Target="media/image145.wmf"/><Relationship Id="rId430" Type="http://schemas.openxmlformats.org/officeDocument/2006/relationships/oleObject" Target="embeddings/oleObject167.bin"/><Relationship Id="rId668" Type="http://schemas.openxmlformats.org/officeDocument/2006/relationships/image" Target="media/image386.wmf"/><Relationship Id="rId875" Type="http://schemas.openxmlformats.org/officeDocument/2006/relationships/oleObject" Target="embeddings/oleObject387.bin"/><Relationship Id="rId1060" Type="http://schemas.openxmlformats.org/officeDocument/2006/relationships/oleObject" Target="embeddings/oleObject498.bin"/><Relationship Id="rId1298" Type="http://schemas.openxmlformats.org/officeDocument/2006/relationships/image" Target="media/image660.wmf"/><Relationship Id="rId528" Type="http://schemas.openxmlformats.org/officeDocument/2006/relationships/image" Target="media/image309.wmf"/><Relationship Id="rId735" Type="http://schemas.openxmlformats.org/officeDocument/2006/relationships/oleObject" Target="embeddings/oleObject311.bin"/><Relationship Id="rId942" Type="http://schemas.openxmlformats.org/officeDocument/2006/relationships/oleObject" Target="embeddings/oleObject426.bin"/><Relationship Id="rId1158" Type="http://schemas.openxmlformats.org/officeDocument/2006/relationships/image" Target="media/image598.wmf"/><Relationship Id="rId1365" Type="http://schemas.openxmlformats.org/officeDocument/2006/relationships/oleObject" Target="embeddings/oleObject667.bin"/><Relationship Id="rId1572" Type="http://schemas.openxmlformats.org/officeDocument/2006/relationships/oleObject" Target="embeddings/oleObject779.bin"/><Relationship Id="rId1018" Type="http://schemas.openxmlformats.org/officeDocument/2006/relationships/image" Target="media/image541.wmf"/><Relationship Id="rId1225" Type="http://schemas.openxmlformats.org/officeDocument/2006/relationships/image" Target="media/image625.wmf"/><Relationship Id="rId1432" Type="http://schemas.openxmlformats.org/officeDocument/2006/relationships/oleObject" Target="embeddings/oleObject701.bin"/><Relationship Id="rId1877" Type="http://schemas.openxmlformats.org/officeDocument/2006/relationships/oleObject" Target="embeddings/oleObject941.bin"/><Relationship Id="rId71" Type="http://schemas.openxmlformats.org/officeDocument/2006/relationships/image" Target="media/image43.wmf"/><Relationship Id="rId802" Type="http://schemas.openxmlformats.org/officeDocument/2006/relationships/oleObject" Target="embeddings/oleObject347.bin"/><Relationship Id="rId1737" Type="http://schemas.openxmlformats.org/officeDocument/2006/relationships/oleObject" Target="embeddings/oleObject867.bin"/><Relationship Id="rId1944" Type="http://schemas.openxmlformats.org/officeDocument/2006/relationships/oleObject" Target="embeddings/oleObject977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57.bin"/><Relationship Id="rId1804" Type="http://schemas.openxmlformats.org/officeDocument/2006/relationships/image" Target="media/image898.wmf"/><Relationship Id="rId385" Type="http://schemas.openxmlformats.org/officeDocument/2006/relationships/oleObject" Target="embeddings/oleObject145.bin"/><Relationship Id="rId592" Type="http://schemas.openxmlformats.org/officeDocument/2006/relationships/oleObject" Target="embeddings/oleObject240.bin"/><Relationship Id="rId245" Type="http://schemas.openxmlformats.org/officeDocument/2006/relationships/oleObject" Target="embeddings/oleObject85.bin"/><Relationship Id="rId452" Type="http://schemas.openxmlformats.org/officeDocument/2006/relationships/image" Target="media/image269.wmf"/><Relationship Id="rId897" Type="http://schemas.openxmlformats.org/officeDocument/2006/relationships/oleObject" Target="embeddings/oleObject398.bin"/><Relationship Id="rId1082" Type="http://schemas.openxmlformats.org/officeDocument/2006/relationships/oleObject" Target="embeddings/oleObject509.bin"/><Relationship Id="rId105" Type="http://schemas.openxmlformats.org/officeDocument/2006/relationships/image" Target="media/image66.wmf"/><Relationship Id="rId312" Type="http://schemas.openxmlformats.org/officeDocument/2006/relationships/image" Target="media/image195.wmf"/><Relationship Id="rId757" Type="http://schemas.openxmlformats.org/officeDocument/2006/relationships/image" Target="media/image430.wmf"/><Relationship Id="rId964" Type="http://schemas.openxmlformats.org/officeDocument/2006/relationships/oleObject" Target="embeddings/oleObject442.bin"/><Relationship Id="rId1387" Type="http://schemas.openxmlformats.org/officeDocument/2006/relationships/oleObject" Target="embeddings/oleObject678.bin"/><Relationship Id="rId1594" Type="http://schemas.openxmlformats.org/officeDocument/2006/relationships/oleObject" Target="embeddings/oleObject792.bin"/><Relationship Id="rId93" Type="http://schemas.openxmlformats.org/officeDocument/2006/relationships/image" Target="media/image60.wmf"/><Relationship Id="rId617" Type="http://schemas.openxmlformats.org/officeDocument/2006/relationships/oleObject" Target="embeddings/oleObject252.bin"/><Relationship Id="rId824" Type="http://schemas.openxmlformats.org/officeDocument/2006/relationships/oleObject" Target="embeddings/oleObject360.bin"/><Relationship Id="rId1247" Type="http://schemas.openxmlformats.org/officeDocument/2006/relationships/oleObject" Target="embeddings/oleObject607.bin"/><Relationship Id="rId1454" Type="http://schemas.openxmlformats.org/officeDocument/2006/relationships/oleObject" Target="embeddings/oleObject712.bin"/><Relationship Id="rId1661" Type="http://schemas.openxmlformats.org/officeDocument/2006/relationships/oleObject" Target="embeddings/oleObject828.bin"/><Relationship Id="rId1899" Type="http://schemas.openxmlformats.org/officeDocument/2006/relationships/image" Target="media/image942.wmf"/><Relationship Id="rId1107" Type="http://schemas.openxmlformats.org/officeDocument/2006/relationships/image" Target="media/image577.wmf"/><Relationship Id="rId1314" Type="http://schemas.openxmlformats.org/officeDocument/2006/relationships/image" Target="media/image668.wmf"/><Relationship Id="rId1521" Type="http://schemas.openxmlformats.org/officeDocument/2006/relationships/oleObject" Target="embeddings/oleObject752.bin"/><Relationship Id="rId1759" Type="http://schemas.openxmlformats.org/officeDocument/2006/relationships/oleObject" Target="embeddings/oleObject879.bin"/><Relationship Id="rId1966" Type="http://schemas.openxmlformats.org/officeDocument/2006/relationships/image" Target="media/image971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09.wmf"/><Relationship Id="rId20" Type="http://schemas.openxmlformats.org/officeDocument/2006/relationships/image" Target="media/image8.wmf"/><Relationship Id="rId267" Type="http://schemas.openxmlformats.org/officeDocument/2006/relationships/oleObject" Target="embeddings/oleObject95.bin"/><Relationship Id="rId474" Type="http://schemas.openxmlformats.org/officeDocument/2006/relationships/image" Target="media/image280.wmf"/><Relationship Id="rId127" Type="http://schemas.openxmlformats.org/officeDocument/2006/relationships/image" Target="media/image77.wmf"/><Relationship Id="rId681" Type="http://schemas.openxmlformats.org/officeDocument/2006/relationships/oleObject" Target="embeddings/oleObject284.bin"/><Relationship Id="rId779" Type="http://schemas.openxmlformats.org/officeDocument/2006/relationships/image" Target="media/image441.wmf"/><Relationship Id="rId986" Type="http://schemas.openxmlformats.org/officeDocument/2006/relationships/image" Target="media/image526.wmf"/><Relationship Id="rId334" Type="http://schemas.openxmlformats.org/officeDocument/2006/relationships/image" Target="media/image213.wmf"/><Relationship Id="rId541" Type="http://schemas.openxmlformats.org/officeDocument/2006/relationships/oleObject" Target="embeddings/oleObject221.bin"/><Relationship Id="rId639" Type="http://schemas.openxmlformats.org/officeDocument/2006/relationships/oleObject" Target="embeddings/oleObject263.bin"/><Relationship Id="rId1171" Type="http://schemas.openxmlformats.org/officeDocument/2006/relationships/oleObject" Target="embeddings/oleObject563.bin"/><Relationship Id="rId1269" Type="http://schemas.openxmlformats.org/officeDocument/2006/relationships/image" Target="media/image646.wmf"/><Relationship Id="rId1476" Type="http://schemas.openxmlformats.org/officeDocument/2006/relationships/oleObject" Target="embeddings/oleObject725.bin"/><Relationship Id="rId401" Type="http://schemas.openxmlformats.org/officeDocument/2006/relationships/oleObject" Target="embeddings/oleObject152.bin"/><Relationship Id="rId846" Type="http://schemas.openxmlformats.org/officeDocument/2006/relationships/image" Target="media/image470.wmf"/><Relationship Id="rId1031" Type="http://schemas.openxmlformats.org/officeDocument/2006/relationships/image" Target="media/image547.wmf"/><Relationship Id="rId1129" Type="http://schemas.openxmlformats.org/officeDocument/2006/relationships/image" Target="media/image585.wmf"/><Relationship Id="rId1683" Type="http://schemas.openxmlformats.org/officeDocument/2006/relationships/image" Target="media/image839.wmf"/><Relationship Id="rId1890" Type="http://schemas.openxmlformats.org/officeDocument/2006/relationships/image" Target="media/image938.wmf"/><Relationship Id="rId706" Type="http://schemas.openxmlformats.org/officeDocument/2006/relationships/image" Target="media/image405.wmf"/><Relationship Id="rId913" Type="http://schemas.openxmlformats.org/officeDocument/2006/relationships/image" Target="media/image500.wmf"/><Relationship Id="rId1336" Type="http://schemas.openxmlformats.org/officeDocument/2006/relationships/image" Target="media/image679.wmf"/><Relationship Id="rId1543" Type="http://schemas.openxmlformats.org/officeDocument/2006/relationships/oleObject" Target="embeddings/oleObject763.bin"/><Relationship Id="rId1750" Type="http://schemas.openxmlformats.org/officeDocument/2006/relationships/image" Target="media/image871.wmf"/><Relationship Id="rId42" Type="http://schemas.openxmlformats.org/officeDocument/2006/relationships/image" Target="media/image21.wmf"/><Relationship Id="rId1403" Type="http://schemas.openxmlformats.org/officeDocument/2006/relationships/image" Target="media/image712.wmf"/><Relationship Id="rId1610" Type="http://schemas.openxmlformats.org/officeDocument/2006/relationships/image" Target="media/image804.wmf"/><Relationship Id="rId1848" Type="http://schemas.openxmlformats.org/officeDocument/2006/relationships/image" Target="media/image920.wmf"/><Relationship Id="rId191" Type="http://schemas.openxmlformats.org/officeDocument/2006/relationships/oleObject" Target="embeddings/oleObject65.bin"/><Relationship Id="rId1708" Type="http://schemas.openxmlformats.org/officeDocument/2006/relationships/image" Target="media/image851.wmf"/><Relationship Id="rId1915" Type="http://schemas.openxmlformats.org/officeDocument/2006/relationships/image" Target="media/image949.wmf"/><Relationship Id="rId289" Type="http://schemas.openxmlformats.org/officeDocument/2006/relationships/oleObject" Target="embeddings/oleObject101.bin"/><Relationship Id="rId496" Type="http://schemas.openxmlformats.org/officeDocument/2006/relationships/oleObject" Target="embeddings/oleObject202.bin"/><Relationship Id="rId149" Type="http://schemas.openxmlformats.org/officeDocument/2006/relationships/oleObject" Target="embeddings/oleObject52.bin"/><Relationship Id="rId356" Type="http://schemas.openxmlformats.org/officeDocument/2006/relationships/image" Target="media/image224.wmf"/><Relationship Id="rId563" Type="http://schemas.openxmlformats.org/officeDocument/2006/relationships/image" Target="media/image335.wmf"/><Relationship Id="rId770" Type="http://schemas.openxmlformats.org/officeDocument/2006/relationships/oleObject" Target="embeddings/oleObject329.bin"/><Relationship Id="rId1193" Type="http://schemas.openxmlformats.org/officeDocument/2006/relationships/image" Target="media/image614.wmf"/><Relationship Id="rId216" Type="http://schemas.openxmlformats.org/officeDocument/2006/relationships/image" Target="media/image138.wmf"/><Relationship Id="rId423" Type="http://schemas.openxmlformats.org/officeDocument/2006/relationships/oleObject" Target="embeddings/oleObject163.bin"/><Relationship Id="rId868" Type="http://schemas.openxmlformats.org/officeDocument/2006/relationships/image" Target="media/image480.wmf"/><Relationship Id="rId1053" Type="http://schemas.openxmlformats.org/officeDocument/2006/relationships/image" Target="media/image554.wmf"/><Relationship Id="rId1260" Type="http://schemas.openxmlformats.org/officeDocument/2006/relationships/image" Target="media/image642.wmf"/><Relationship Id="rId1498" Type="http://schemas.openxmlformats.org/officeDocument/2006/relationships/oleObject" Target="embeddings/oleObject737.bin"/><Relationship Id="rId630" Type="http://schemas.openxmlformats.org/officeDocument/2006/relationships/image" Target="media/image367.wmf"/><Relationship Id="rId728" Type="http://schemas.openxmlformats.org/officeDocument/2006/relationships/image" Target="media/image416.wmf"/><Relationship Id="rId935" Type="http://schemas.openxmlformats.org/officeDocument/2006/relationships/oleObject" Target="embeddings/oleObject422.bin"/><Relationship Id="rId1358" Type="http://schemas.openxmlformats.org/officeDocument/2006/relationships/image" Target="media/image690.wmf"/><Relationship Id="rId1565" Type="http://schemas.openxmlformats.org/officeDocument/2006/relationships/image" Target="media/image785.wmf"/><Relationship Id="rId1772" Type="http://schemas.openxmlformats.org/officeDocument/2006/relationships/image" Target="media/image882.wmf"/><Relationship Id="rId64" Type="http://schemas.openxmlformats.org/officeDocument/2006/relationships/oleObject" Target="embeddings/oleObject23.bin"/><Relationship Id="rId1120" Type="http://schemas.openxmlformats.org/officeDocument/2006/relationships/image" Target="media/image582.wmf"/><Relationship Id="rId1218" Type="http://schemas.openxmlformats.org/officeDocument/2006/relationships/image" Target="media/image622.wmf"/><Relationship Id="rId1425" Type="http://schemas.openxmlformats.org/officeDocument/2006/relationships/image" Target="media/image723.wmf"/><Relationship Id="rId1632" Type="http://schemas.openxmlformats.org/officeDocument/2006/relationships/oleObject" Target="embeddings/oleObject813.bin"/><Relationship Id="rId1937" Type="http://schemas.openxmlformats.org/officeDocument/2006/relationships/image" Target="media/image960.wmf"/><Relationship Id="rId280" Type="http://schemas.openxmlformats.org/officeDocument/2006/relationships/image" Target="media/image180.wmf"/><Relationship Id="rId501" Type="http://schemas.openxmlformats.org/officeDocument/2006/relationships/image" Target="media/image292.wmf"/><Relationship Id="rId946" Type="http://schemas.openxmlformats.org/officeDocument/2006/relationships/oleObject" Target="embeddings/oleObject428.bin"/><Relationship Id="rId1131" Type="http://schemas.openxmlformats.org/officeDocument/2006/relationships/image" Target="media/image586.wmf"/><Relationship Id="rId1229" Type="http://schemas.openxmlformats.org/officeDocument/2006/relationships/image" Target="media/image627.wmf"/><Relationship Id="rId1783" Type="http://schemas.openxmlformats.org/officeDocument/2006/relationships/oleObject" Target="embeddings/oleObject891.bin"/><Relationship Id="rId75" Type="http://schemas.openxmlformats.org/officeDocument/2006/relationships/image" Target="media/image47.wmf"/><Relationship Id="rId140" Type="http://schemas.openxmlformats.org/officeDocument/2006/relationships/image" Target="media/image87.wmf"/><Relationship Id="rId378" Type="http://schemas.openxmlformats.org/officeDocument/2006/relationships/image" Target="media/image232.wmf"/><Relationship Id="rId585" Type="http://schemas.openxmlformats.org/officeDocument/2006/relationships/image" Target="media/image344.wmf"/><Relationship Id="rId792" Type="http://schemas.openxmlformats.org/officeDocument/2006/relationships/image" Target="media/image447.wmf"/><Relationship Id="rId806" Type="http://schemas.openxmlformats.org/officeDocument/2006/relationships/image" Target="media/image452.wmf"/><Relationship Id="rId1436" Type="http://schemas.openxmlformats.org/officeDocument/2006/relationships/oleObject" Target="embeddings/oleObject703.bin"/><Relationship Id="rId1643" Type="http://schemas.openxmlformats.org/officeDocument/2006/relationships/oleObject" Target="embeddings/oleObject819.bin"/><Relationship Id="rId1850" Type="http://schemas.openxmlformats.org/officeDocument/2006/relationships/image" Target="media/image921.wmf"/><Relationship Id="rId6" Type="http://schemas.openxmlformats.org/officeDocument/2006/relationships/image" Target="media/image1.wmf"/><Relationship Id="rId238" Type="http://schemas.openxmlformats.org/officeDocument/2006/relationships/oleObject" Target="embeddings/oleObject81.bin"/><Relationship Id="rId445" Type="http://schemas.openxmlformats.org/officeDocument/2006/relationships/image" Target="media/image265.wmf"/><Relationship Id="rId652" Type="http://schemas.openxmlformats.org/officeDocument/2006/relationships/image" Target="media/image378.wmf"/><Relationship Id="rId1075" Type="http://schemas.openxmlformats.org/officeDocument/2006/relationships/image" Target="media/image565.wmf"/><Relationship Id="rId1282" Type="http://schemas.openxmlformats.org/officeDocument/2006/relationships/image" Target="media/image652.wmf"/><Relationship Id="rId1503" Type="http://schemas.openxmlformats.org/officeDocument/2006/relationships/oleObject" Target="embeddings/oleObject741.bin"/><Relationship Id="rId1710" Type="http://schemas.openxmlformats.org/officeDocument/2006/relationships/image" Target="media/image852.wmf"/><Relationship Id="rId1948" Type="http://schemas.openxmlformats.org/officeDocument/2006/relationships/image" Target="media/image964.wmf"/><Relationship Id="rId291" Type="http://schemas.openxmlformats.org/officeDocument/2006/relationships/oleObject" Target="embeddings/oleObject102.bin"/><Relationship Id="rId305" Type="http://schemas.openxmlformats.org/officeDocument/2006/relationships/image" Target="media/image191.wmf"/><Relationship Id="rId512" Type="http://schemas.openxmlformats.org/officeDocument/2006/relationships/image" Target="media/image300.wmf"/><Relationship Id="rId957" Type="http://schemas.openxmlformats.org/officeDocument/2006/relationships/oleObject" Target="embeddings/oleObject436.bin"/><Relationship Id="rId1142" Type="http://schemas.openxmlformats.org/officeDocument/2006/relationships/image" Target="media/image591.wmf"/><Relationship Id="rId1587" Type="http://schemas.openxmlformats.org/officeDocument/2006/relationships/image" Target="media/image796.wmf"/><Relationship Id="rId1794" Type="http://schemas.openxmlformats.org/officeDocument/2006/relationships/image" Target="media/image893.wmf"/><Relationship Id="rId1808" Type="http://schemas.openxmlformats.org/officeDocument/2006/relationships/image" Target="media/image900.wmf"/><Relationship Id="rId86" Type="http://schemas.openxmlformats.org/officeDocument/2006/relationships/oleObject" Target="embeddings/oleObject25.bin"/><Relationship Id="rId151" Type="http://schemas.openxmlformats.org/officeDocument/2006/relationships/image" Target="media/image94.wmf"/><Relationship Id="rId389" Type="http://schemas.openxmlformats.org/officeDocument/2006/relationships/image" Target="media/image237.wmf"/><Relationship Id="rId596" Type="http://schemas.openxmlformats.org/officeDocument/2006/relationships/oleObject" Target="embeddings/oleObject242.bin"/><Relationship Id="rId817" Type="http://schemas.openxmlformats.org/officeDocument/2006/relationships/image" Target="media/image456.wmf"/><Relationship Id="rId1002" Type="http://schemas.openxmlformats.org/officeDocument/2006/relationships/image" Target="media/image534.wmf"/><Relationship Id="rId1447" Type="http://schemas.openxmlformats.org/officeDocument/2006/relationships/image" Target="media/image734.wmf"/><Relationship Id="rId1654" Type="http://schemas.openxmlformats.org/officeDocument/2006/relationships/image" Target="media/image825.wmf"/><Relationship Id="rId1861" Type="http://schemas.openxmlformats.org/officeDocument/2006/relationships/oleObject" Target="embeddings/oleObject931.bin"/><Relationship Id="rId249" Type="http://schemas.openxmlformats.org/officeDocument/2006/relationships/oleObject" Target="embeddings/oleObject87.bin"/><Relationship Id="rId456" Type="http://schemas.openxmlformats.org/officeDocument/2006/relationships/oleObject" Target="embeddings/oleObject181.bin"/><Relationship Id="rId663" Type="http://schemas.openxmlformats.org/officeDocument/2006/relationships/oleObject" Target="embeddings/oleObject275.bin"/><Relationship Id="rId870" Type="http://schemas.openxmlformats.org/officeDocument/2006/relationships/image" Target="media/image481.wmf"/><Relationship Id="rId1086" Type="http://schemas.openxmlformats.org/officeDocument/2006/relationships/oleObject" Target="embeddings/oleObject511.bin"/><Relationship Id="rId1293" Type="http://schemas.openxmlformats.org/officeDocument/2006/relationships/oleObject" Target="embeddings/oleObject631.bin"/><Relationship Id="rId1307" Type="http://schemas.openxmlformats.org/officeDocument/2006/relationships/oleObject" Target="embeddings/oleObject638.bin"/><Relationship Id="rId1514" Type="http://schemas.openxmlformats.org/officeDocument/2006/relationships/image" Target="media/image761.wmf"/><Relationship Id="rId1721" Type="http://schemas.openxmlformats.org/officeDocument/2006/relationships/oleObject" Target="embeddings/oleObject859.bin"/><Relationship Id="rId1959" Type="http://schemas.openxmlformats.org/officeDocument/2006/relationships/oleObject" Target="embeddings/oleObject98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68.wmf"/><Relationship Id="rId316" Type="http://schemas.openxmlformats.org/officeDocument/2006/relationships/image" Target="media/image199.wmf"/><Relationship Id="rId523" Type="http://schemas.openxmlformats.org/officeDocument/2006/relationships/image" Target="media/image306.emf"/><Relationship Id="rId968" Type="http://schemas.openxmlformats.org/officeDocument/2006/relationships/oleObject" Target="embeddings/oleObject445.bin"/><Relationship Id="rId1153" Type="http://schemas.openxmlformats.org/officeDocument/2006/relationships/oleObject" Target="embeddings/oleObject553.bin"/><Relationship Id="rId1598" Type="http://schemas.openxmlformats.org/officeDocument/2006/relationships/oleObject" Target="embeddings/oleObject795.bin"/><Relationship Id="rId1819" Type="http://schemas.openxmlformats.org/officeDocument/2006/relationships/oleObject" Target="embeddings/oleObject909.bin"/><Relationship Id="rId97" Type="http://schemas.openxmlformats.org/officeDocument/2006/relationships/image" Target="media/image62.wmf"/><Relationship Id="rId730" Type="http://schemas.openxmlformats.org/officeDocument/2006/relationships/image" Target="media/image417.wmf"/><Relationship Id="rId828" Type="http://schemas.openxmlformats.org/officeDocument/2006/relationships/oleObject" Target="embeddings/oleObject362.bin"/><Relationship Id="rId1013" Type="http://schemas.openxmlformats.org/officeDocument/2006/relationships/oleObject" Target="embeddings/oleObject470.bin"/><Relationship Id="rId1360" Type="http://schemas.openxmlformats.org/officeDocument/2006/relationships/image" Target="media/image691.wmf"/><Relationship Id="rId1458" Type="http://schemas.openxmlformats.org/officeDocument/2006/relationships/oleObject" Target="embeddings/oleObject714.bin"/><Relationship Id="rId1665" Type="http://schemas.openxmlformats.org/officeDocument/2006/relationships/oleObject" Target="embeddings/oleObject830.bin"/><Relationship Id="rId1872" Type="http://schemas.openxmlformats.org/officeDocument/2006/relationships/image" Target="media/image929.wmf"/><Relationship Id="rId162" Type="http://schemas.openxmlformats.org/officeDocument/2006/relationships/image" Target="media/image105.wmf"/><Relationship Id="rId467" Type="http://schemas.openxmlformats.org/officeDocument/2006/relationships/image" Target="media/image278.wmf"/><Relationship Id="rId1097" Type="http://schemas.openxmlformats.org/officeDocument/2006/relationships/oleObject" Target="embeddings/oleObject518.bin"/><Relationship Id="rId1220" Type="http://schemas.openxmlformats.org/officeDocument/2006/relationships/image" Target="media/image623.wmf"/><Relationship Id="rId1318" Type="http://schemas.openxmlformats.org/officeDocument/2006/relationships/image" Target="media/image670.wmf"/><Relationship Id="rId1525" Type="http://schemas.openxmlformats.org/officeDocument/2006/relationships/oleObject" Target="embeddings/oleObject754.bin"/><Relationship Id="rId674" Type="http://schemas.openxmlformats.org/officeDocument/2006/relationships/image" Target="media/image389.wmf"/><Relationship Id="rId881" Type="http://schemas.openxmlformats.org/officeDocument/2006/relationships/oleObject" Target="embeddings/oleObject390.bin"/><Relationship Id="rId979" Type="http://schemas.openxmlformats.org/officeDocument/2006/relationships/oleObject" Target="embeddings/oleObject452.bin"/><Relationship Id="rId1732" Type="http://schemas.openxmlformats.org/officeDocument/2006/relationships/image" Target="media/image863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13.bin"/><Relationship Id="rId534" Type="http://schemas.openxmlformats.org/officeDocument/2006/relationships/image" Target="media/image312.wmf"/><Relationship Id="rId741" Type="http://schemas.openxmlformats.org/officeDocument/2006/relationships/oleObject" Target="embeddings/oleObject314.bin"/><Relationship Id="rId839" Type="http://schemas.openxmlformats.org/officeDocument/2006/relationships/image" Target="media/image467.wmf"/><Relationship Id="rId1164" Type="http://schemas.openxmlformats.org/officeDocument/2006/relationships/image" Target="media/image601.wmf"/><Relationship Id="rId1371" Type="http://schemas.openxmlformats.org/officeDocument/2006/relationships/oleObject" Target="embeddings/oleObject670.bin"/><Relationship Id="rId1469" Type="http://schemas.openxmlformats.org/officeDocument/2006/relationships/image" Target="media/image743.wmf"/><Relationship Id="rId173" Type="http://schemas.openxmlformats.org/officeDocument/2006/relationships/oleObject" Target="embeddings/oleObject55.bin"/><Relationship Id="rId380" Type="http://schemas.openxmlformats.org/officeDocument/2006/relationships/image" Target="media/image233.wmf"/><Relationship Id="rId601" Type="http://schemas.openxmlformats.org/officeDocument/2006/relationships/image" Target="media/image351.wmf"/><Relationship Id="rId1024" Type="http://schemas.openxmlformats.org/officeDocument/2006/relationships/oleObject" Target="embeddings/oleObject476.bin"/><Relationship Id="rId1231" Type="http://schemas.openxmlformats.org/officeDocument/2006/relationships/image" Target="media/image628.wmf"/><Relationship Id="rId1676" Type="http://schemas.openxmlformats.org/officeDocument/2006/relationships/oleObject" Target="embeddings/oleObject836.bin"/><Relationship Id="rId1883" Type="http://schemas.openxmlformats.org/officeDocument/2006/relationships/oleObject" Target="embeddings/oleObject944.bin"/><Relationship Id="rId240" Type="http://schemas.openxmlformats.org/officeDocument/2006/relationships/oleObject" Target="embeddings/oleObject82.bin"/><Relationship Id="rId478" Type="http://schemas.openxmlformats.org/officeDocument/2006/relationships/oleObject" Target="embeddings/oleObject192.bin"/><Relationship Id="rId685" Type="http://schemas.openxmlformats.org/officeDocument/2006/relationships/oleObject" Target="embeddings/oleObject286.bin"/><Relationship Id="rId892" Type="http://schemas.openxmlformats.org/officeDocument/2006/relationships/image" Target="media/image492.wmf"/><Relationship Id="rId906" Type="http://schemas.openxmlformats.org/officeDocument/2006/relationships/oleObject" Target="embeddings/oleObject405.bin"/><Relationship Id="rId1329" Type="http://schemas.openxmlformats.org/officeDocument/2006/relationships/oleObject" Target="embeddings/oleObject649.bin"/><Relationship Id="rId1536" Type="http://schemas.openxmlformats.org/officeDocument/2006/relationships/image" Target="media/image772.wmf"/><Relationship Id="rId1743" Type="http://schemas.openxmlformats.org/officeDocument/2006/relationships/oleObject" Target="embeddings/oleObject870.bin"/><Relationship Id="rId1950" Type="http://schemas.openxmlformats.org/officeDocument/2006/relationships/oleObject" Target="embeddings/oleObject981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32.bin"/><Relationship Id="rId338" Type="http://schemas.openxmlformats.org/officeDocument/2006/relationships/image" Target="media/image215.wmf"/><Relationship Id="rId545" Type="http://schemas.openxmlformats.org/officeDocument/2006/relationships/image" Target="media/image318.wmf"/><Relationship Id="rId752" Type="http://schemas.openxmlformats.org/officeDocument/2006/relationships/oleObject" Target="embeddings/oleObject320.bin"/><Relationship Id="rId1175" Type="http://schemas.openxmlformats.org/officeDocument/2006/relationships/oleObject" Target="embeddings/oleObject565.bin"/><Relationship Id="rId1382" Type="http://schemas.openxmlformats.org/officeDocument/2006/relationships/image" Target="media/image702.wmf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1.wmf"/><Relationship Id="rId184" Type="http://schemas.openxmlformats.org/officeDocument/2006/relationships/oleObject" Target="embeddings/oleObject60.bin"/><Relationship Id="rId391" Type="http://schemas.openxmlformats.org/officeDocument/2006/relationships/image" Target="media/image239.wmf"/><Relationship Id="rId405" Type="http://schemas.openxmlformats.org/officeDocument/2006/relationships/oleObject" Target="embeddings/oleObject154.bin"/><Relationship Id="rId612" Type="http://schemas.openxmlformats.org/officeDocument/2006/relationships/image" Target="media/image358.wmf"/><Relationship Id="rId1035" Type="http://schemas.openxmlformats.org/officeDocument/2006/relationships/image" Target="media/image549.wmf"/><Relationship Id="rId1242" Type="http://schemas.openxmlformats.org/officeDocument/2006/relationships/oleObject" Target="embeddings/oleObject604.bin"/><Relationship Id="rId1687" Type="http://schemas.openxmlformats.org/officeDocument/2006/relationships/image" Target="media/image841.wmf"/><Relationship Id="rId1894" Type="http://schemas.openxmlformats.org/officeDocument/2006/relationships/image" Target="media/image940.wmf"/><Relationship Id="rId1908" Type="http://schemas.openxmlformats.org/officeDocument/2006/relationships/oleObject" Target="embeddings/oleObject958.bin"/><Relationship Id="rId251" Type="http://schemas.openxmlformats.org/officeDocument/2006/relationships/oleObject" Target="embeddings/oleObject88.bin"/><Relationship Id="rId489" Type="http://schemas.openxmlformats.org/officeDocument/2006/relationships/oleObject" Target="embeddings/oleObject198.bin"/><Relationship Id="rId696" Type="http://schemas.openxmlformats.org/officeDocument/2006/relationships/image" Target="media/image400.wmf"/><Relationship Id="rId917" Type="http://schemas.openxmlformats.org/officeDocument/2006/relationships/image" Target="media/image502.wmf"/><Relationship Id="rId1102" Type="http://schemas.openxmlformats.org/officeDocument/2006/relationships/image" Target="media/image576.wmf"/><Relationship Id="rId1547" Type="http://schemas.openxmlformats.org/officeDocument/2006/relationships/oleObject" Target="embeddings/oleObject765.bin"/><Relationship Id="rId1754" Type="http://schemas.openxmlformats.org/officeDocument/2006/relationships/image" Target="media/image873.wmf"/><Relationship Id="rId1961" Type="http://schemas.openxmlformats.org/officeDocument/2006/relationships/oleObject" Target="embeddings/oleObject988.bin"/><Relationship Id="rId46" Type="http://schemas.openxmlformats.org/officeDocument/2006/relationships/image" Target="media/image25.wmf"/><Relationship Id="rId349" Type="http://schemas.openxmlformats.org/officeDocument/2006/relationships/oleObject" Target="embeddings/oleObject124.bin"/><Relationship Id="rId556" Type="http://schemas.openxmlformats.org/officeDocument/2006/relationships/image" Target="media/image329.wmf"/><Relationship Id="rId763" Type="http://schemas.openxmlformats.org/officeDocument/2006/relationships/image" Target="media/image433.wmf"/><Relationship Id="rId1186" Type="http://schemas.openxmlformats.org/officeDocument/2006/relationships/oleObject" Target="embeddings/oleObject571.bin"/><Relationship Id="rId1393" Type="http://schemas.openxmlformats.org/officeDocument/2006/relationships/oleObject" Target="embeddings/oleObject681.bin"/><Relationship Id="rId1407" Type="http://schemas.openxmlformats.org/officeDocument/2006/relationships/image" Target="media/image714.wmf"/><Relationship Id="rId1614" Type="http://schemas.openxmlformats.org/officeDocument/2006/relationships/image" Target="media/image806.wmf"/><Relationship Id="rId1821" Type="http://schemas.openxmlformats.org/officeDocument/2006/relationships/oleObject" Target="embeddings/oleObject910.bin"/><Relationship Id="rId111" Type="http://schemas.openxmlformats.org/officeDocument/2006/relationships/image" Target="media/image69.wmf"/><Relationship Id="rId195" Type="http://schemas.openxmlformats.org/officeDocument/2006/relationships/image" Target="media/image123.wmf"/><Relationship Id="rId209" Type="http://schemas.openxmlformats.org/officeDocument/2006/relationships/image" Target="media/image131.wmf"/><Relationship Id="rId416" Type="http://schemas.openxmlformats.org/officeDocument/2006/relationships/image" Target="media/image252.wmf"/><Relationship Id="rId970" Type="http://schemas.openxmlformats.org/officeDocument/2006/relationships/image" Target="media/image519.wmf"/><Relationship Id="rId1046" Type="http://schemas.openxmlformats.org/officeDocument/2006/relationships/oleObject" Target="embeddings/oleObject490.bin"/><Relationship Id="rId1253" Type="http://schemas.openxmlformats.org/officeDocument/2006/relationships/oleObject" Target="embeddings/oleObject610.bin"/><Relationship Id="rId1698" Type="http://schemas.openxmlformats.org/officeDocument/2006/relationships/oleObject" Target="embeddings/oleObject847.bin"/><Relationship Id="rId1919" Type="http://schemas.openxmlformats.org/officeDocument/2006/relationships/image" Target="media/image951.wmf"/><Relationship Id="rId623" Type="http://schemas.openxmlformats.org/officeDocument/2006/relationships/oleObject" Target="embeddings/oleObject255.bin"/><Relationship Id="rId830" Type="http://schemas.openxmlformats.org/officeDocument/2006/relationships/oleObject" Target="embeddings/oleObject363.bin"/><Relationship Id="rId928" Type="http://schemas.openxmlformats.org/officeDocument/2006/relationships/oleObject" Target="embeddings/oleObject418.bin"/><Relationship Id="rId1460" Type="http://schemas.openxmlformats.org/officeDocument/2006/relationships/oleObject" Target="embeddings/oleObject715.bin"/><Relationship Id="rId1558" Type="http://schemas.openxmlformats.org/officeDocument/2006/relationships/oleObject" Target="embeddings/oleObject771.bin"/><Relationship Id="rId1765" Type="http://schemas.openxmlformats.org/officeDocument/2006/relationships/oleObject" Target="embeddings/oleObject882.bin"/><Relationship Id="rId57" Type="http://schemas.openxmlformats.org/officeDocument/2006/relationships/image" Target="media/image33.wmf"/><Relationship Id="rId262" Type="http://schemas.openxmlformats.org/officeDocument/2006/relationships/image" Target="media/image165.wmf"/><Relationship Id="rId567" Type="http://schemas.openxmlformats.org/officeDocument/2006/relationships/image" Target="media/image337.wmf"/><Relationship Id="rId1113" Type="http://schemas.openxmlformats.org/officeDocument/2006/relationships/oleObject" Target="embeddings/oleObject529.bin"/><Relationship Id="rId1197" Type="http://schemas.openxmlformats.org/officeDocument/2006/relationships/oleObject" Target="embeddings/oleObject577.bin"/><Relationship Id="rId1320" Type="http://schemas.openxmlformats.org/officeDocument/2006/relationships/image" Target="media/image671.wmf"/><Relationship Id="rId1418" Type="http://schemas.openxmlformats.org/officeDocument/2006/relationships/oleObject" Target="embeddings/oleObject694.bin"/><Relationship Id="rId1972" Type="http://schemas.openxmlformats.org/officeDocument/2006/relationships/image" Target="media/image974.wmf"/><Relationship Id="rId122" Type="http://schemas.openxmlformats.org/officeDocument/2006/relationships/oleObject" Target="embeddings/oleObject44.bin"/><Relationship Id="rId774" Type="http://schemas.openxmlformats.org/officeDocument/2006/relationships/oleObject" Target="embeddings/oleObject331.bin"/><Relationship Id="rId981" Type="http://schemas.openxmlformats.org/officeDocument/2006/relationships/oleObject" Target="embeddings/oleObject453.bin"/><Relationship Id="rId1057" Type="http://schemas.openxmlformats.org/officeDocument/2006/relationships/image" Target="media/image556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2.wmf"/><Relationship Id="rId427" Type="http://schemas.openxmlformats.org/officeDocument/2006/relationships/oleObject" Target="embeddings/oleObject165.bin"/><Relationship Id="rId634" Type="http://schemas.openxmlformats.org/officeDocument/2006/relationships/image" Target="media/image369.wmf"/><Relationship Id="rId841" Type="http://schemas.openxmlformats.org/officeDocument/2006/relationships/oleObject" Target="embeddings/oleObject369.bin"/><Relationship Id="rId1264" Type="http://schemas.openxmlformats.org/officeDocument/2006/relationships/image" Target="media/image644.wmf"/><Relationship Id="rId1471" Type="http://schemas.openxmlformats.org/officeDocument/2006/relationships/image" Target="media/image744.wmf"/><Relationship Id="rId1569" Type="http://schemas.openxmlformats.org/officeDocument/2006/relationships/image" Target="media/image787.wmf"/><Relationship Id="rId273" Type="http://schemas.openxmlformats.org/officeDocument/2006/relationships/image" Target="media/image173.wmf"/><Relationship Id="rId480" Type="http://schemas.openxmlformats.org/officeDocument/2006/relationships/oleObject" Target="embeddings/oleObject193.bin"/><Relationship Id="rId701" Type="http://schemas.openxmlformats.org/officeDocument/2006/relationships/oleObject" Target="embeddings/oleObject294.bin"/><Relationship Id="rId939" Type="http://schemas.openxmlformats.org/officeDocument/2006/relationships/image" Target="media/image510.wmf"/><Relationship Id="rId1124" Type="http://schemas.openxmlformats.org/officeDocument/2006/relationships/oleObject" Target="embeddings/oleObject536.bin"/><Relationship Id="rId1331" Type="http://schemas.openxmlformats.org/officeDocument/2006/relationships/oleObject" Target="embeddings/oleObject650.bin"/><Relationship Id="rId1776" Type="http://schemas.openxmlformats.org/officeDocument/2006/relationships/image" Target="media/image884.wmf"/><Relationship Id="rId68" Type="http://schemas.openxmlformats.org/officeDocument/2006/relationships/image" Target="media/image40.wmf"/><Relationship Id="rId133" Type="http://schemas.openxmlformats.org/officeDocument/2006/relationships/image" Target="media/image83.wmf"/><Relationship Id="rId340" Type="http://schemas.openxmlformats.org/officeDocument/2006/relationships/image" Target="media/image216.wmf"/><Relationship Id="rId578" Type="http://schemas.openxmlformats.org/officeDocument/2006/relationships/image" Target="media/image341.wmf"/><Relationship Id="rId785" Type="http://schemas.openxmlformats.org/officeDocument/2006/relationships/image" Target="media/image444.wmf"/><Relationship Id="rId992" Type="http://schemas.openxmlformats.org/officeDocument/2006/relationships/image" Target="media/image529.wmf"/><Relationship Id="rId1429" Type="http://schemas.openxmlformats.org/officeDocument/2006/relationships/image" Target="media/image725.wmf"/><Relationship Id="rId1636" Type="http://schemas.openxmlformats.org/officeDocument/2006/relationships/image" Target="media/image816.wmf"/><Relationship Id="rId1843" Type="http://schemas.openxmlformats.org/officeDocument/2006/relationships/oleObject" Target="embeddings/oleObject921.bin"/><Relationship Id="rId200" Type="http://schemas.openxmlformats.org/officeDocument/2006/relationships/oleObject" Target="embeddings/oleObject70.bin"/><Relationship Id="rId438" Type="http://schemas.openxmlformats.org/officeDocument/2006/relationships/image" Target="media/image262.wmf"/><Relationship Id="rId645" Type="http://schemas.openxmlformats.org/officeDocument/2006/relationships/oleObject" Target="embeddings/oleObject266.bin"/><Relationship Id="rId852" Type="http://schemas.openxmlformats.org/officeDocument/2006/relationships/image" Target="media/image473.wmf"/><Relationship Id="rId1068" Type="http://schemas.openxmlformats.org/officeDocument/2006/relationships/oleObject" Target="embeddings/oleObject502.bin"/><Relationship Id="rId1275" Type="http://schemas.openxmlformats.org/officeDocument/2006/relationships/image" Target="media/image649.wmf"/><Relationship Id="rId1482" Type="http://schemas.openxmlformats.org/officeDocument/2006/relationships/oleObject" Target="embeddings/oleObject728.bin"/><Relationship Id="rId1703" Type="http://schemas.openxmlformats.org/officeDocument/2006/relationships/oleObject" Target="embeddings/oleObject850.bin"/><Relationship Id="rId1910" Type="http://schemas.openxmlformats.org/officeDocument/2006/relationships/oleObject" Target="embeddings/oleObject959.bin"/><Relationship Id="rId284" Type="http://schemas.openxmlformats.org/officeDocument/2006/relationships/oleObject" Target="embeddings/oleObject98.bin"/><Relationship Id="rId491" Type="http://schemas.openxmlformats.org/officeDocument/2006/relationships/oleObject" Target="embeddings/oleObject199.bin"/><Relationship Id="rId505" Type="http://schemas.openxmlformats.org/officeDocument/2006/relationships/image" Target="media/image294.wmf"/><Relationship Id="rId712" Type="http://schemas.openxmlformats.org/officeDocument/2006/relationships/image" Target="media/image408.wmf"/><Relationship Id="rId1135" Type="http://schemas.openxmlformats.org/officeDocument/2006/relationships/oleObject" Target="embeddings/oleObject543.bin"/><Relationship Id="rId1342" Type="http://schemas.openxmlformats.org/officeDocument/2006/relationships/image" Target="media/image682.wmf"/><Relationship Id="rId1787" Type="http://schemas.openxmlformats.org/officeDocument/2006/relationships/oleObject" Target="embeddings/oleObject893.bin"/><Relationship Id="rId79" Type="http://schemas.openxmlformats.org/officeDocument/2006/relationships/image" Target="media/image51.wmf"/><Relationship Id="rId144" Type="http://schemas.openxmlformats.org/officeDocument/2006/relationships/oleObject" Target="embeddings/oleObject50.bin"/><Relationship Id="rId589" Type="http://schemas.openxmlformats.org/officeDocument/2006/relationships/image" Target="media/image346.wmf"/><Relationship Id="rId796" Type="http://schemas.openxmlformats.org/officeDocument/2006/relationships/image" Target="media/image449.wmf"/><Relationship Id="rId1202" Type="http://schemas.openxmlformats.org/officeDocument/2006/relationships/oleObject" Target="embeddings/oleObject582.bin"/><Relationship Id="rId1647" Type="http://schemas.openxmlformats.org/officeDocument/2006/relationships/oleObject" Target="embeddings/oleObject821.bin"/><Relationship Id="rId1854" Type="http://schemas.openxmlformats.org/officeDocument/2006/relationships/image" Target="media/image923.wmf"/><Relationship Id="rId351" Type="http://schemas.openxmlformats.org/officeDocument/2006/relationships/oleObject" Target="embeddings/oleObject125.bin"/><Relationship Id="rId449" Type="http://schemas.openxmlformats.org/officeDocument/2006/relationships/image" Target="media/image267.wmf"/><Relationship Id="rId656" Type="http://schemas.openxmlformats.org/officeDocument/2006/relationships/image" Target="media/image380.wmf"/><Relationship Id="rId863" Type="http://schemas.openxmlformats.org/officeDocument/2006/relationships/oleObject" Target="embeddings/oleObject380.bin"/><Relationship Id="rId1079" Type="http://schemas.openxmlformats.org/officeDocument/2006/relationships/image" Target="media/image567.wmf"/><Relationship Id="rId1286" Type="http://schemas.openxmlformats.org/officeDocument/2006/relationships/image" Target="media/image654.wmf"/><Relationship Id="rId1493" Type="http://schemas.openxmlformats.org/officeDocument/2006/relationships/image" Target="media/image754.wmf"/><Relationship Id="rId1507" Type="http://schemas.openxmlformats.org/officeDocument/2006/relationships/oleObject" Target="embeddings/oleObject743.bin"/><Relationship Id="rId1714" Type="http://schemas.openxmlformats.org/officeDocument/2006/relationships/image" Target="media/image854.wmf"/><Relationship Id="rId211" Type="http://schemas.openxmlformats.org/officeDocument/2006/relationships/image" Target="media/image133.wmf"/><Relationship Id="rId295" Type="http://schemas.openxmlformats.org/officeDocument/2006/relationships/oleObject" Target="embeddings/oleObject104.bin"/><Relationship Id="rId309" Type="http://schemas.openxmlformats.org/officeDocument/2006/relationships/image" Target="media/image193.wmf"/><Relationship Id="rId516" Type="http://schemas.openxmlformats.org/officeDocument/2006/relationships/oleObject" Target="embeddings/oleObject209.bin"/><Relationship Id="rId1146" Type="http://schemas.openxmlformats.org/officeDocument/2006/relationships/image" Target="media/image593.wmf"/><Relationship Id="rId1798" Type="http://schemas.openxmlformats.org/officeDocument/2006/relationships/image" Target="media/image895.wmf"/><Relationship Id="rId1921" Type="http://schemas.openxmlformats.org/officeDocument/2006/relationships/image" Target="media/image952.wmf"/><Relationship Id="rId723" Type="http://schemas.openxmlformats.org/officeDocument/2006/relationships/oleObject" Target="embeddings/oleObject305.bin"/><Relationship Id="rId930" Type="http://schemas.openxmlformats.org/officeDocument/2006/relationships/image" Target="media/image506.wmf"/><Relationship Id="rId1006" Type="http://schemas.openxmlformats.org/officeDocument/2006/relationships/image" Target="media/image536.wmf"/><Relationship Id="rId1353" Type="http://schemas.openxmlformats.org/officeDocument/2006/relationships/oleObject" Target="embeddings/oleObject661.bin"/><Relationship Id="rId1560" Type="http://schemas.openxmlformats.org/officeDocument/2006/relationships/oleObject" Target="embeddings/oleObject773.bin"/><Relationship Id="rId1658" Type="http://schemas.openxmlformats.org/officeDocument/2006/relationships/image" Target="media/image827.wmf"/><Relationship Id="rId1865" Type="http://schemas.openxmlformats.org/officeDocument/2006/relationships/oleObject" Target="embeddings/oleObject934.bin"/><Relationship Id="rId155" Type="http://schemas.openxmlformats.org/officeDocument/2006/relationships/image" Target="media/image98.wmf"/><Relationship Id="rId362" Type="http://schemas.openxmlformats.org/officeDocument/2006/relationships/oleObject" Target="embeddings/oleObject132.bin"/><Relationship Id="rId1213" Type="http://schemas.openxmlformats.org/officeDocument/2006/relationships/image" Target="media/image621.wmf"/><Relationship Id="rId1297" Type="http://schemas.openxmlformats.org/officeDocument/2006/relationships/oleObject" Target="embeddings/oleObject633.bin"/><Relationship Id="rId1420" Type="http://schemas.openxmlformats.org/officeDocument/2006/relationships/oleObject" Target="embeddings/oleObject695.bin"/><Relationship Id="rId1518" Type="http://schemas.openxmlformats.org/officeDocument/2006/relationships/image" Target="media/image763.wmf"/><Relationship Id="rId222" Type="http://schemas.openxmlformats.org/officeDocument/2006/relationships/image" Target="media/image144.wmf"/><Relationship Id="rId667" Type="http://schemas.openxmlformats.org/officeDocument/2006/relationships/oleObject" Target="embeddings/oleObject277.bin"/><Relationship Id="rId874" Type="http://schemas.openxmlformats.org/officeDocument/2006/relationships/image" Target="media/image483.wmf"/><Relationship Id="rId1725" Type="http://schemas.openxmlformats.org/officeDocument/2006/relationships/oleObject" Target="embeddings/oleObject861.bin"/><Relationship Id="rId1932" Type="http://schemas.openxmlformats.org/officeDocument/2006/relationships/oleObject" Target="embeddings/oleObject970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14.bin"/><Relationship Id="rId734" Type="http://schemas.openxmlformats.org/officeDocument/2006/relationships/image" Target="media/image419.wmf"/><Relationship Id="rId941" Type="http://schemas.openxmlformats.org/officeDocument/2006/relationships/image" Target="media/image511.wmf"/><Relationship Id="rId1157" Type="http://schemas.openxmlformats.org/officeDocument/2006/relationships/oleObject" Target="embeddings/oleObject555.bin"/><Relationship Id="rId1364" Type="http://schemas.openxmlformats.org/officeDocument/2006/relationships/image" Target="media/image693.wmf"/><Relationship Id="rId1571" Type="http://schemas.openxmlformats.org/officeDocument/2006/relationships/image" Target="media/image788.wmf"/><Relationship Id="rId70" Type="http://schemas.openxmlformats.org/officeDocument/2006/relationships/image" Target="media/image42.wmf"/><Relationship Id="rId166" Type="http://schemas.openxmlformats.org/officeDocument/2006/relationships/image" Target="media/image109.wmf"/><Relationship Id="rId373" Type="http://schemas.openxmlformats.org/officeDocument/2006/relationships/image" Target="media/image230.wmf"/><Relationship Id="rId580" Type="http://schemas.openxmlformats.org/officeDocument/2006/relationships/image" Target="media/image342.wmf"/><Relationship Id="rId801" Type="http://schemas.openxmlformats.org/officeDocument/2006/relationships/oleObject" Target="embeddings/oleObject346.bin"/><Relationship Id="rId1017" Type="http://schemas.openxmlformats.org/officeDocument/2006/relationships/oleObject" Target="embeddings/oleObject472.bin"/><Relationship Id="rId1224" Type="http://schemas.openxmlformats.org/officeDocument/2006/relationships/oleObject" Target="embeddings/oleObject595.bin"/><Relationship Id="rId1431" Type="http://schemas.openxmlformats.org/officeDocument/2006/relationships/image" Target="media/image726.wmf"/><Relationship Id="rId1669" Type="http://schemas.openxmlformats.org/officeDocument/2006/relationships/oleObject" Target="embeddings/oleObject832.bin"/><Relationship Id="rId1876" Type="http://schemas.openxmlformats.org/officeDocument/2006/relationships/image" Target="media/image931.wmf"/><Relationship Id="rId1" Type="http://schemas.openxmlformats.org/officeDocument/2006/relationships/customXml" Target="../customXml/item1.xml"/><Relationship Id="rId233" Type="http://schemas.openxmlformats.org/officeDocument/2006/relationships/image" Target="media/image150.wmf"/><Relationship Id="rId440" Type="http://schemas.openxmlformats.org/officeDocument/2006/relationships/oleObject" Target="embeddings/oleObject173.bin"/><Relationship Id="rId678" Type="http://schemas.openxmlformats.org/officeDocument/2006/relationships/image" Target="media/image391.wmf"/><Relationship Id="rId885" Type="http://schemas.openxmlformats.org/officeDocument/2006/relationships/oleObject" Target="embeddings/oleObject392.bin"/><Relationship Id="rId1070" Type="http://schemas.openxmlformats.org/officeDocument/2006/relationships/oleObject" Target="embeddings/oleObject503.bin"/><Relationship Id="rId1529" Type="http://schemas.openxmlformats.org/officeDocument/2006/relationships/oleObject" Target="embeddings/oleObject756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76.bin"/><Relationship Id="rId28" Type="http://schemas.openxmlformats.org/officeDocument/2006/relationships/image" Target="media/image12.wmf"/><Relationship Id="rId300" Type="http://schemas.openxmlformats.org/officeDocument/2006/relationships/image" Target="media/image189.wmf"/><Relationship Id="rId538" Type="http://schemas.openxmlformats.org/officeDocument/2006/relationships/image" Target="media/image314.wmf"/><Relationship Id="rId745" Type="http://schemas.openxmlformats.org/officeDocument/2006/relationships/oleObject" Target="embeddings/oleObject316.bin"/><Relationship Id="rId952" Type="http://schemas.openxmlformats.org/officeDocument/2006/relationships/oleObject" Target="embeddings/oleObject431.bin"/><Relationship Id="rId1168" Type="http://schemas.openxmlformats.org/officeDocument/2006/relationships/image" Target="media/image602.wmf"/><Relationship Id="rId1375" Type="http://schemas.openxmlformats.org/officeDocument/2006/relationships/oleObject" Target="embeddings/oleObject672.bin"/><Relationship Id="rId1582" Type="http://schemas.openxmlformats.org/officeDocument/2006/relationships/oleObject" Target="embeddings/oleObject784.bin"/><Relationship Id="rId1803" Type="http://schemas.openxmlformats.org/officeDocument/2006/relationships/oleObject" Target="embeddings/oleObject901.bin"/><Relationship Id="rId81" Type="http://schemas.openxmlformats.org/officeDocument/2006/relationships/image" Target="media/image53.wmf"/><Relationship Id="rId177" Type="http://schemas.openxmlformats.org/officeDocument/2006/relationships/image" Target="media/image116.wmf"/><Relationship Id="rId384" Type="http://schemas.openxmlformats.org/officeDocument/2006/relationships/image" Target="media/image235.wmf"/><Relationship Id="rId591" Type="http://schemas.openxmlformats.org/officeDocument/2006/relationships/image" Target="media/image347.wmf"/><Relationship Id="rId605" Type="http://schemas.openxmlformats.org/officeDocument/2006/relationships/image" Target="media/image353.wmf"/><Relationship Id="rId812" Type="http://schemas.openxmlformats.org/officeDocument/2006/relationships/oleObject" Target="embeddings/oleObject354.bin"/><Relationship Id="rId1028" Type="http://schemas.openxmlformats.org/officeDocument/2006/relationships/oleObject" Target="embeddings/oleObject478.bin"/><Relationship Id="rId1235" Type="http://schemas.openxmlformats.org/officeDocument/2006/relationships/image" Target="media/image630.wmf"/><Relationship Id="rId1442" Type="http://schemas.openxmlformats.org/officeDocument/2006/relationships/oleObject" Target="embeddings/oleObject706.bin"/><Relationship Id="rId1887" Type="http://schemas.openxmlformats.org/officeDocument/2006/relationships/oleObject" Target="embeddings/oleObject946.bin"/><Relationship Id="rId244" Type="http://schemas.openxmlformats.org/officeDocument/2006/relationships/image" Target="media/image155.wmf"/><Relationship Id="rId689" Type="http://schemas.openxmlformats.org/officeDocument/2006/relationships/oleObject" Target="embeddings/oleObject288.bin"/><Relationship Id="rId896" Type="http://schemas.openxmlformats.org/officeDocument/2006/relationships/image" Target="media/image494.wmf"/><Relationship Id="rId1081" Type="http://schemas.openxmlformats.org/officeDocument/2006/relationships/image" Target="media/image568.wmf"/><Relationship Id="rId1302" Type="http://schemas.openxmlformats.org/officeDocument/2006/relationships/image" Target="media/image662.wmf"/><Relationship Id="rId1747" Type="http://schemas.openxmlformats.org/officeDocument/2006/relationships/oleObject" Target="embeddings/oleObject873.bin"/><Relationship Id="rId1954" Type="http://schemas.openxmlformats.org/officeDocument/2006/relationships/image" Target="media/image965.wmf"/><Relationship Id="rId39" Type="http://schemas.openxmlformats.org/officeDocument/2006/relationships/image" Target="media/image18.wmf"/><Relationship Id="rId451" Type="http://schemas.openxmlformats.org/officeDocument/2006/relationships/image" Target="media/image268.emf"/><Relationship Id="rId549" Type="http://schemas.openxmlformats.org/officeDocument/2006/relationships/image" Target="media/image322.wmf"/><Relationship Id="rId756" Type="http://schemas.openxmlformats.org/officeDocument/2006/relationships/oleObject" Target="embeddings/oleObject322.bin"/><Relationship Id="rId1179" Type="http://schemas.openxmlformats.org/officeDocument/2006/relationships/image" Target="media/image607.wmf"/><Relationship Id="rId1386" Type="http://schemas.openxmlformats.org/officeDocument/2006/relationships/image" Target="media/image704.wmf"/><Relationship Id="rId1593" Type="http://schemas.openxmlformats.org/officeDocument/2006/relationships/oleObject" Target="embeddings/oleObject791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3.wmf"/><Relationship Id="rId104" Type="http://schemas.openxmlformats.org/officeDocument/2006/relationships/oleObject" Target="embeddings/oleObject34.bin"/><Relationship Id="rId188" Type="http://schemas.openxmlformats.org/officeDocument/2006/relationships/oleObject" Target="embeddings/oleObject63.bin"/><Relationship Id="rId311" Type="http://schemas.openxmlformats.org/officeDocument/2006/relationships/image" Target="media/image194.wmf"/><Relationship Id="rId395" Type="http://schemas.openxmlformats.org/officeDocument/2006/relationships/image" Target="media/image243.wmf"/><Relationship Id="rId409" Type="http://schemas.openxmlformats.org/officeDocument/2006/relationships/oleObject" Target="embeddings/oleObject156.bin"/><Relationship Id="rId963" Type="http://schemas.openxmlformats.org/officeDocument/2006/relationships/oleObject" Target="embeddings/oleObject441.bin"/><Relationship Id="rId1039" Type="http://schemas.openxmlformats.org/officeDocument/2006/relationships/oleObject" Target="embeddings/oleObject485.bin"/><Relationship Id="rId1246" Type="http://schemas.openxmlformats.org/officeDocument/2006/relationships/oleObject" Target="embeddings/oleObject606.bin"/><Relationship Id="rId1898" Type="http://schemas.openxmlformats.org/officeDocument/2006/relationships/oleObject" Target="embeddings/oleObject952.bin"/><Relationship Id="rId92" Type="http://schemas.openxmlformats.org/officeDocument/2006/relationships/oleObject" Target="embeddings/oleObject28.bin"/><Relationship Id="rId616" Type="http://schemas.openxmlformats.org/officeDocument/2006/relationships/image" Target="media/image360.wmf"/><Relationship Id="rId823" Type="http://schemas.openxmlformats.org/officeDocument/2006/relationships/image" Target="media/image459.wmf"/><Relationship Id="rId1453" Type="http://schemas.openxmlformats.org/officeDocument/2006/relationships/image" Target="media/image737.wmf"/><Relationship Id="rId1660" Type="http://schemas.openxmlformats.org/officeDocument/2006/relationships/image" Target="media/image828.wmf"/><Relationship Id="rId1758" Type="http://schemas.openxmlformats.org/officeDocument/2006/relationships/image" Target="media/image875.wmf"/><Relationship Id="rId255" Type="http://schemas.openxmlformats.org/officeDocument/2006/relationships/oleObject" Target="embeddings/oleObject89.bin"/><Relationship Id="rId462" Type="http://schemas.openxmlformats.org/officeDocument/2006/relationships/oleObject" Target="embeddings/oleObject184.bin"/><Relationship Id="rId1092" Type="http://schemas.openxmlformats.org/officeDocument/2006/relationships/image" Target="media/image572.wmf"/><Relationship Id="rId1106" Type="http://schemas.openxmlformats.org/officeDocument/2006/relationships/oleObject" Target="embeddings/oleObject525.bin"/><Relationship Id="rId1313" Type="http://schemas.openxmlformats.org/officeDocument/2006/relationships/oleObject" Target="embeddings/oleObject641.bin"/><Relationship Id="rId1397" Type="http://schemas.openxmlformats.org/officeDocument/2006/relationships/image" Target="media/image709.wmf"/><Relationship Id="rId1520" Type="http://schemas.openxmlformats.org/officeDocument/2006/relationships/image" Target="media/image764.wmf"/><Relationship Id="rId1965" Type="http://schemas.openxmlformats.org/officeDocument/2006/relationships/oleObject" Target="embeddings/oleObject990.bin"/><Relationship Id="rId115" Type="http://schemas.openxmlformats.org/officeDocument/2006/relationships/image" Target="media/image71.wmf"/><Relationship Id="rId322" Type="http://schemas.openxmlformats.org/officeDocument/2006/relationships/image" Target="media/image205.wmf"/><Relationship Id="rId767" Type="http://schemas.openxmlformats.org/officeDocument/2006/relationships/image" Target="media/image435.wmf"/><Relationship Id="rId974" Type="http://schemas.openxmlformats.org/officeDocument/2006/relationships/image" Target="media/image521.wmf"/><Relationship Id="rId1618" Type="http://schemas.openxmlformats.org/officeDocument/2006/relationships/image" Target="media/image808.wmf"/><Relationship Id="rId1825" Type="http://schemas.openxmlformats.org/officeDocument/2006/relationships/oleObject" Target="embeddings/oleObject912.bin"/><Relationship Id="rId199" Type="http://schemas.openxmlformats.org/officeDocument/2006/relationships/image" Target="media/image125.wmf"/><Relationship Id="rId627" Type="http://schemas.openxmlformats.org/officeDocument/2006/relationships/oleObject" Target="embeddings/oleObject257.bin"/><Relationship Id="rId834" Type="http://schemas.openxmlformats.org/officeDocument/2006/relationships/oleObject" Target="embeddings/oleObject365.bin"/><Relationship Id="rId1257" Type="http://schemas.openxmlformats.org/officeDocument/2006/relationships/oleObject" Target="embeddings/oleObject612.bin"/><Relationship Id="rId1464" Type="http://schemas.openxmlformats.org/officeDocument/2006/relationships/oleObject" Target="embeddings/oleObject718.bin"/><Relationship Id="rId1671" Type="http://schemas.openxmlformats.org/officeDocument/2006/relationships/oleObject" Target="embeddings/oleObject833.bin"/><Relationship Id="rId266" Type="http://schemas.openxmlformats.org/officeDocument/2006/relationships/image" Target="media/image167.wmf"/><Relationship Id="rId473" Type="http://schemas.openxmlformats.org/officeDocument/2006/relationships/oleObject" Target="embeddings/oleObject189.bin"/><Relationship Id="rId680" Type="http://schemas.openxmlformats.org/officeDocument/2006/relationships/image" Target="media/image392.wmf"/><Relationship Id="rId901" Type="http://schemas.openxmlformats.org/officeDocument/2006/relationships/image" Target="media/image496.wmf"/><Relationship Id="rId1117" Type="http://schemas.openxmlformats.org/officeDocument/2006/relationships/oleObject" Target="embeddings/oleObject532.bin"/><Relationship Id="rId1324" Type="http://schemas.openxmlformats.org/officeDocument/2006/relationships/image" Target="media/image673.wmf"/><Relationship Id="rId1531" Type="http://schemas.openxmlformats.org/officeDocument/2006/relationships/oleObject" Target="embeddings/oleObject757.bin"/><Relationship Id="rId1769" Type="http://schemas.openxmlformats.org/officeDocument/2006/relationships/oleObject" Target="embeddings/oleObject884.bin"/><Relationship Id="rId1976" Type="http://schemas.openxmlformats.org/officeDocument/2006/relationships/fontTable" Target="fontTable.xml"/><Relationship Id="rId30" Type="http://schemas.openxmlformats.org/officeDocument/2006/relationships/image" Target="media/image13.wmf"/><Relationship Id="rId126" Type="http://schemas.openxmlformats.org/officeDocument/2006/relationships/image" Target="media/image76.wmf"/><Relationship Id="rId333" Type="http://schemas.openxmlformats.org/officeDocument/2006/relationships/oleObject" Target="embeddings/oleObject116.bin"/><Relationship Id="rId540" Type="http://schemas.openxmlformats.org/officeDocument/2006/relationships/image" Target="media/image315.wmf"/><Relationship Id="rId778" Type="http://schemas.openxmlformats.org/officeDocument/2006/relationships/oleObject" Target="embeddings/oleObject333.bin"/><Relationship Id="rId985" Type="http://schemas.openxmlformats.org/officeDocument/2006/relationships/oleObject" Target="embeddings/oleObject455.bin"/><Relationship Id="rId1170" Type="http://schemas.openxmlformats.org/officeDocument/2006/relationships/image" Target="media/image603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4.wmf"/><Relationship Id="rId638" Type="http://schemas.openxmlformats.org/officeDocument/2006/relationships/image" Target="media/image371.wmf"/><Relationship Id="rId845" Type="http://schemas.openxmlformats.org/officeDocument/2006/relationships/oleObject" Target="embeddings/oleObject371.bin"/><Relationship Id="rId1030" Type="http://schemas.openxmlformats.org/officeDocument/2006/relationships/oleObject" Target="embeddings/oleObject479.bin"/><Relationship Id="rId1268" Type="http://schemas.openxmlformats.org/officeDocument/2006/relationships/oleObject" Target="embeddings/oleObject618.bin"/><Relationship Id="rId1475" Type="http://schemas.openxmlformats.org/officeDocument/2006/relationships/image" Target="media/image746.wmf"/><Relationship Id="rId1682" Type="http://schemas.openxmlformats.org/officeDocument/2006/relationships/oleObject" Target="embeddings/oleObject839.bin"/><Relationship Id="rId1903" Type="http://schemas.openxmlformats.org/officeDocument/2006/relationships/oleObject" Target="embeddings/oleObject955.bin"/><Relationship Id="rId277" Type="http://schemas.openxmlformats.org/officeDocument/2006/relationships/image" Target="media/image177.wmf"/><Relationship Id="rId400" Type="http://schemas.openxmlformats.org/officeDocument/2006/relationships/image" Target="media/image244.wmf"/><Relationship Id="rId484" Type="http://schemas.openxmlformats.org/officeDocument/2006/relationships/oleObject" Target="embeddings/oleObject195.bin"/><Relationship Id="rId705" Type="http://schemas.openxmlformats.org/officeDocument/2006/relationships/oleObject" Target="embeddings/oleObject296.bin"/><Relationship Id="rId1128" Type="http://schemas.openxmlformats.org/officeDocument/2006/relationships/oleObject" Target="embeddings/oleObject539.bin"/><Relationship Id="rId1335" Type="http://schemas.openxmlformats.org/officeDocument/2006/relationships/oleObject" Target="embeddings/oleObject652.bin"/><Relationship Id="rId1542" Type="http://schemas.openxmlformats.org/officeDocument/2006/relationships/image" Target="media/image775.wmf"/><Relationship Id="rId137" Type="http://schemas.openxmlformats.org/officeDocument/2006/relationships/image" Target="media/image85.wmf"/><Relationship Id="rId344" Type="http://schemas.openxmlformats.org/officeDocument/2006/relationships/image" Target="media/image218.wmf"/><Relationship Id="rId691" Type="http://schemas.openxmlformats.org/officeDocument/2006/relationships/oleObject" Target="embeddings/oleObject289.bin"/><Relationship Id="rId789" Type="http://schemas.openxmlformats.org/officeDocument/2006/relationships/image" Target="media/image446.wmf"/><Relationship Id="rId912" Type="http://schemas.openxmlformats.org/officeDocument/2006/relationships/oleObject" Target="embeddings/oleObject408.bin"/><Relationship Id="rId996" Type="http://schemas.openxmlformats.org/officeDocument/2006/relationships/image" Target="media/image531.wmf"/><Relationship Id="rId1847" Type="http://schemas.openxmlformats.org/officeDocument/2006/relationships/oleObject" Target="embeddings/oleObject923.bin"/><Relationship Id="rId41" Type="http://schemas.openxmlformats.org/officeDocument/2006/relationships/image" Target="media/image20.wmf"/><Relationship Id="rId551" Type="http://schemas.openxmlformats.org/officeDocument/2006/relationships/image" Target="media/image324.wmf"/><Relationship Id="rId649" Type="http://schemas.openxmlformats.org/officeDocument/2006/relationships/oleObject" Target="embeddings/oleObject268.bin"/><Relationship Id="rId856" Type="http://schemas.openxmlformats.org/officeDocument/2006/relationships/image" Target="media/image475.wmf"/><Relationship Id="rId1181" Type="http://schemas.openxmlformats.org/officeDocument/2006/relationships/image" Target="media/image608.wmf"/><Relationship Id="rId1279" Type="http://schemas.openxmlformats.org/officeDocument/2006/relationships/oleObject" Target="embeddings/oleObject624.bin"/><Relationship Id="rId1402" Type="http://schemas.openxmlformats.org/officeDocument/2006/relationships/oleObject" Target="embeddings/oleObject686.bin"/><Relationship Id="rId1486" Type="http://schemas.openxmlformats.org/officeDocument/2006/relationships/oleObject" Target="embeddings/oleObject730.bin"/><Relationship Id="rId1707" Type="http://schemas.openxmlformats.org/officeDocument/2006/relationships/oleObject" Target="embeddings/oleObject852.bin"/><Relationship Id="rId190" Type="http://schemas.openxmlformats.org/officeDocument/2006/relationships/oleObject" Target="embeddings/oleObject64.bin"/><Relationship Id="rId204" Type="http://schemas.openxmlformats.org/officeDocument/2006/relationships/oleObject" Target="embeddings/oleObject71.bin"/><Relationship Id="rId288" Type="http://schemas.openxmlformats.org/officeDocument/2006/relationships/oleObject" Target="embeddings/oleObject100.bin"/><Relationship Id="rId411" Type="http://schemas.openxmlformats.org/officeDocument/2006/relationships/oleObject" Target="embeddings/oleObject157.bin"/><Relationship Id="rId509" Type="http://schemas.openxmlformats.org/officeDocument/2006/relationships/image" Target="media/image297.wmf"/><Relationship Id="rId1041" Type="http://schemas.openxmlformats.org/officeDocument/2006/relationships/oleObject" Target="embeddings/oleObject486.bin"/><Relationship Id="rId1139" Type="http://schemas.openxmlformats.org/officeDocument/2006/relationships/oleObject" Target="embeddings/oleObject545.bin"/><Relationship Id="rId1346" Type="http://schemas.openxmlformats.org/officeDocument/2006/relationships/image" Target="media/image684.wmf"/><Relationship Id="rId1693" Type="http://schemas.openxmlformats.org/officeDocument/2006/relationships/image" Target="media/image844.wmf"/><Relationship Id="rId1914" Type="http://schemas.openxmlformats.org/officeDocument/2006/relationships/oleObject" Target="embeddings/oleObject961.bin"/><Relationship Id="rId495" Type="http://schemas.openxmlformats.org/officeDocument/2006/relationships/image" Target="media/image289.wmf"/><Relationship Id="rId716" Type="http://schemas.openxmlformats.org/officeDocument/2006/relationships/image" Target="media/image410.wmf"/><Relationship Id="rId923" Type="http://schemas.openxmlformats.org/officeDocument/2006/relationships/image" Target="media/image505.wmf"/><Relationship Id="rId1553" Type="http://schemas.openxmlformats.org/officeDocument/2006/relationships/image" Target="media/image780.wmf"/><Relationship Id="rId1760" Type="http://schemas.openxmlformats.org/officeDocument/2006/relationships/image" Target="media/image876.wmf"/><Relationship Id="rId1858" Type="http://schemas.openxmlformats.org/officeDocument/2006/relationships/oleObject" Target="embeddings/oleObject929.bin"/><Relationship Id="rId52" Type="http://schemas.openxmlformats.org/officeDocument/2006/relationships/oleObject" Target="embeddings/oleObject17.bin"/><Relationship Id="rId148" Type="http://schemas.openxmlformats.org/officeDocument/2006/relationships/image" Target="media/image92.wmf"/><Relationship Id="rId355" Type="http://schemas.openxmlformats.org/officeDocument/2006/relationships/oleObject" Target="embeddings/oleObject127.bin"/><Relationship Id="rId562" Type="http://schemas.openxmlformats.org/officeDocument/2006/relationships/oleObject" Target="embeddings/oleObject223.bin"/><Relationship Id="rId1192" Type="http://schemas.openxmlformats.org/officeDocument/2006/relationships/oleObject" Target="embeddings/oleObject574.bin"/><Relationship Id="rId1206" Type="http://schemas.openxmlformats.org/officeDocument/2006/relationships/oleObject" Target="embeddings/oleObject584.bin"/><Relationship Id="rId1413" Type="http://schemas.openxmlformats.org/officeDocument/2006/relationships/image" Target="media/image717.wmf"/><Relationship Id="rId1620" Type="http://schemas.openxmlformats.org/officeDocument/2006/relationships/image" Target="media/image809.wmf"/><Relationship Id="rId215" Type="http://schemas.openxmlformats.org/officeDocument/2006/relationships/image" Target="media/image137.wmf"/><Relationship Id="rId422" Type="http://schemas.openxmlformats.org/officeDocument/2006/relationships/image" Target="media/image255.wmf"/><Relationship Id="rId867" Type="http://schemas.openxmlformats.org/officeDocument/2006/relationships/oleObject" Target="embeddings/oleObject383.bin"/><Relationship Id="rId1052" Type="http://schemas.openxmlformats.org/officeDocument/2006/relationships/oleObject" Target="embeddings/oleObject494.bin"/><Relationship Id="rId1497" Type="http://schemas.openxmlformats.org/officeDocument/2006/relationships/image" Target="media/image756.wmf"/><Relationship Id="rId1718" Type="http://schemas.openxmlformats.org/officeDocument/2006/relationships/image" Target="media/image856.wmf"/><Relationship Id="rId1925" Type="http://schemas.openxmlformats.org/officeDocument/2006/relationships/image" Target="media/image954.wmf"/><Relationship Id="rId299" Type="http://schemas.openxmlformats.org/officeDocument/2006/relationships/oleObject" Target="embeddings/oleObject106.bin"/><Relationship Id="rId727" Type="http://schemas.openxmlformats.org/officeDocument/2006/relationships/oleObject" Target="embeddings/oleObject307.bin"/><Relationship Id="rId934" Type="http://schemas.openxmlformats.org/officeDocument/2006/relationships/image" Target="media/image508.wmf"/><Relationship Id="rId1357" Type="http://schemas.openxmlformats.org/officeDocument/2006/relationships/oleObject" Target="embeddings/oleObject663.bin"/><Relationship Id="rId1564" Type="http://schemas.openxmlformats.org/officeDocument/2006/relationships/oleObject" Target="embeddings/oleObject775.bin"/><Relationship Id="rId1771" Type="http://schemas.openxmlformats.org/officeDocument/2006/relationships/oleObject" Target="embeddings/oleObject885.bin"/><Relationship Id="rId63" Type="http://schemas.openxmlformats.org/officeDocument/2006/relationships/image" Target="media/image36.wmf"/><Relationship Id="rId159" Type="http://schemas.openxmlformats.org/officeDocument/2006/relationships/image" Target="media/image102.wmf"/><Relationship Id="rId366" Type="http://schemas.openxmlformats.org/officeDocument/2006/relationships/oleObject" Target="embeddings/oleObject134.bin"/><Relationship Id="rId573" Type="http://schemas.openxmlformats.org/officeDocument/2006/relationships/image" Target="media/image339.wmf"/><Relationship Id="rId780" Type="http://schemas.openxmlformats.org/officeDocument/2006/relationships/oleObject" Target="embeddings/oleObject334.bin"/><Relationship Id="rId1217" Type="http://schemas.openxmlformats.org/officeDocument/2006/relationships/oleObject" Target="embeddings/oleObject591.bin"/><Relationship Id="rId1424" Type="http://schemas.openxmlformats.org/officeDocument/2006/relationships/oleObject" Target="embeddings/oleObject697.bin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7.bin"/><Relationship Id="rId226" Type="http://schemas.openxmlformats.org/officeDocument/2006/relationships/oleObject" Target="embeddings/oleObject75.bin"/><Relationship Id="rId433" Type="http://schemas.openxmlformats.org/officeDocument/2006/relationships/oleObject" Target="embeddings/oleObject169.bin"/><Relationship Id="rId878" Type="http://schemas.openxmlformats.org/officeDocument/2006/relationships/image" Target="media/image485.wmf"/><Relationship Id="rId1063" Type="http://schemas.openxmlformats.org/officeDocument/2006/relationships/image" Target="media/image559.wmf"/><Relationship Id="rId1270" Type="http://schemas.openxmlformats.org/officeDocument/2006/relationships/oleObject" Target="embeddings/oleObject619.bin"/><Relationship Id="rId1729" Type="http://schemas.openxmlformats.org/officeDocument/2006/relationships/oleObject" Target="embeddings/oleObject863.bin"/><Relationship Id="rId1936" Type="http://schemas.openxmlformats.org/officeDocument/2006/relationships/oleObject" Target="embeddings/oleObject972.bin"/><Relationship Id="rId640" Type="http://schemas.openxmlformats.org/officeDocument/2006/relationships/image" Target="media/image372.wmf"/><Relationship Id="rId738" Type="http://schemas.openxmlformats.org/officeDocument/2006/relationships/image" Target="media/image421.wmf"/><Relationship Id="rId945" Type="http://schemas.openxmlformats.org/officeDocument/2006/relationships/image" Target="media/image513.wmf"/><Relationship Id="rId1368" Type="http://schemas.openxmlformats.org/officeDocument/2006/relationships/image" Target="media/image695.wmf"/><Relationship Id="rId1575" Type="http://schemas.openxmlformats.org/officeDocument/2006/relationships/image" Target="media/image790.wmf"/><Relationship Id="rId1782" Type="http://schemas.openxmlformats.org/officeDocument/2006/relationships/image" Target="media/image887.wmf"/><Relationship Id="rId74" Type="http://schemas.openxmlformats.org/officeDocument/2006/relationships/image" Target="media/image46.wmf"/><Relationship Id="rId377" Type="http://schemas.openxmlformats.org/officeDocument/2006/relationships/oleObject" Target="embeddings/oleObject141.bin"/><Relationship Id="rId500" Type="http://schemas.openxmlformats.org/officeDocument/2006/relationships/oleObject" Target="embeddings/oleObject204.bin"/><Relationship Id="rId584" Type="http://schemas.openxmlformats.org/officeDocument/2006/relationships/oleObject" Target="embeddings/oleObject236.bin"/><Relationship Id="rId805" Type="http://schemas.openxmlformats.org/officeDocument/2006/relationships/oleObject" Target="embeddings/oleObject349.bin"/><Relationship Id="rId1130" Type="http://schemas.openxmlformats.org/officeDocument/2006/relationships/oleObject" Target="embeddings/oleObject540.bin"/><Relationship Id="rId1228" Type="http://schemas.openxmlformats.org/officeDocument/2006/relationships/oleObject" Target="embeddings/oleObject597.bin"/><Relationship Id="rId1435" Type="http://schemas.openxmlformats.org/officeDocument/2006/relationships/image" Target="media/image728.wmf"/><Relationship Id="rId5" Type="http://schemas.openxmlformats.org/officeDocument/2006/relationships/webSettings" Target="webSettings.xml"/><Relationship Id="rId237" Type="http://schemas.openxmlformats.org/officeDocument/2006/relationships/image" Target="media/image152.wmf"/><Relationship Id="rId791" Type="http://schemas.openxmlformats.org/officeDocument/2006/relationships/oleObject" Target="embeddings/oleObject340.bin"/><Relationship Id="rId889" Type="http://schemas.openxmlformats.org/officeDocument/2006/relationships/oleObject" Target="embeddings/oleObject394.bin"/><Relationship Id="rId1074" Type="http://schemas.openxmlformats.org/officeDocument/2006/relationships/oleObject" Target="embeddings/oleObject505.bin"/><Relationship Id="rId1642" Type="http://schemas.openxmlformats.org/officeDocument/2006/relationships/image" Target="media/image819.wmf"/><Relationship Id="rId1947" Type="http://schemas.openxmlformats.org/officeDocument/2006/relationships/oleObject" Target="embeddings/oleObject979.bin"/><Relationship Id="rId444" Type="http://schemas.openxmlformats.org/officeDocument/2006/relationships/oleObject" Target="embeddings/oleObject175.bin"/><Relationship Id="rId651" Type="http://schemas.openxmlformats.org/officeDocument/2006/relationships/oleObject" Target="embeddings/oleObject269.bin"/><Relationship Id="rId749" Type="http://schemas.openxmlformats.org/officeDocument/2006/relationships/oleObject" Target="embeddings/oleObject318.bin"/><Relationship Id="rId1281" Type="http://schemas.openxmlformats.org/officeDocument/2006/relationships/oleObject" Target="embeddings/oleObject625.bin"/><Relationship Id="rId1379" Type="http://schemas.openxmlformats.org/officeDocument/2006/relationships/oleObject" Target="embeddings/oleObject674.bin"/><Relationship Id="rId1502" Type="http://schemas.openxmlformats.org/officeDocument/2006/relationships/image" Target="media/image757.wmf"/><Relationship Id="rId1586" Type="http://schemas.openxmlformats.org/officeDocument/2006/relationships/oleObject" Target="embeddings/oleObject786.bin"/><Relationship Id="rId1807" Type="http://schemas.openxmlformats.org/officeDocument/2006/relationships/oleObject" Target="embeddings/oleObject903.bin"/><Relationship Id="rId290" Type="http://schemas.openxmlformats.org/officeDocument/2006/relationships/image" Target="media/image184.wmf"/><Relationship Id="rId304" Type="http://schemas.openxmlformats.org/officeDocument/2006/relationships/oleObject" Target="embeddings/oleObject109.bin"/><Relationship Id="rId388" Type="http://schemas.openxmlformats.org/officeDocument/2006/relationships/oleObject" Target="embeddings/oleObject147.bin"/><Relationship Id="rId511" Type="http://schemas.openxmlformats.org/officeDocument/2006/relationships/image" Target="media/image299.wmf"/><Relationship Id="rId609" Type="http://schemas.openxmlformats.org/officeDocument/2006/relationships/image" Target="media/image355.wmf"/><Relationship Id="rId956" Type="http://schemas.openxmlformats.org/officeDocument/2006/relationships/oleObject" Target="embeddings/oleObject435.bin"/><Relationship Id="rId1141" Type="http://schemas.openxmlformats.org/officeDocument/2006/relationships/oleObject" Target="embeddings/oleObject546.bin"/><Relationship Id="rId1239" Type="http://schemas.openxmlformats.org/officeDocument/2006/relationships/image" Target="media/image632.wmf"/><Relationship Id="rId1793" Type="http://schemas.openxmlformats.org/officeDocument/2006/relationships/oleObject" Target="embeddings/oleObject896.bin"/><Relationship Id="rId85" Type="http://schemas.openxmlformats.org/officeDocument/2006/relationships/image" Target="media/image56.wmf"/><Relationship Id="rId150" Type="http://schemas.openxmlformats.org/officeDocument/2006/relationships/image" Target="media/image93.wmf"/><Relationship Id="rId595" Type="http://schemas.openxmlformats.org/officeDocument/2006/relationships/image" Target="media/image349.wmf"/><Relationship Id="rId816" Type="http://schemas.openxmlformats.org/officeDocument/2006/relationships/oleObject" Target="embeddings/oleObject356.bin"/><Relationship Id="rId1001" Type="http://schemas.openxmlformats.org/officeDocument/2006/relationships/oleObject" Target="embeddings/oleObject463.bin"/><Relationship Id="rId1446" Type="http://schemas.openxmlformats.org/officeDocument/2006/relationships/oleObject" Target="embeddings/oleObject708.bin"/><Relationship Id="rId1653" Type="http://schemas.openxmlformats.org/officeDocument/2006/relationships/oleObject" Target="embeddings/oleObject824.bin"/><Relationship Id="rId1860" Type="http://schemas.openxmlformats.org/officeDocument/2006/relationships/image" Target="media/image925.wmf"/><Relationship Id="rId248" Type="http://schemas.openxmlformats.org/officeDocument/2006/relationships/image" Target="media/image157.wmf"/><Relationship Id="rId455" Type="http://schemas.openxmlformats.org/officeDocument/2006/relationships/oleObject" Target="embeddings/oleObject180.bin"/><Relationship Id="rId662" Type="http://schemas.openxmlformats.org/officeDocument/2006/relationships/image" Target="media/image383.wmf"/><Relationship Id="rId1085" Type="http://schemas.openxmlformats.org/officeDocument/2006/relationships/image" Target="media/image570.wmf"/><Relationship Id="rId1292" Type="http://schemas.openxmlformats.org/officeDocument/2006/relationships/image" Target="media/image657.wmf"/><Relationship Id="rId1306" Type="http://schemas.openxmlformats.org/officeDocument/2006/relationships/image" Target="media/image664.wmf"/><Relationship Id="rId1513" Type="http://schemas.openxmlformats.org/officeDocument/2006/relationships/oleObject" Target="embeddings/oleObject748.bin"/><Relationship Id="rId1720" Type="http://schemas.openxmlformats.org/officeDocument/2006/relationships/image" Target="media/image857.wmf"/><Relationship Id="rId1958" Type="http://schemas.openxmlformats.org/officeDocument/2006/relationships/image" Target="media/image96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36.bin"/><Relationship Id="rId315" Type="http://schemas.openxmlformats.org/officeDocument/2006/relationships/image" Target="media/image198.wmf"/><Relationship Id="rId522" Type="http://schemas.openxmlformats.org/officeDocument/2006/relationships/oleObject" Target="embeddings/oleObject212.bin"/><Relationship Id="rId967" Type="http://schemas.openxmlformats.org/officeDocument/2006/relationships/oleObject" Target="embeddings/oleObject444.bin"/><Relationship Id="rId1152" Type="http://schemas.openxmlformats.org/officeDocument/2006/relationships/image" Target="media/image595.wmf"/><Relationship Id="rId1597" Type="http://schemas.openxmlformats.org/officeDocument/2006/relationships/image" Target="media/image798.wmf"/><Relationship Id="rId1818" Type="http://schemas.openxmlformats.org/officeDocument/2006/relationships/image" Target="media/image905.wmf"/><Relationship Id="rId96" Type="http://schemas.openxmlformats.org/officeDocument/2006/relationships/oleObject" Target="embeddings/oleObject30.bin"/><Relationship Id="rId161" Type="http://schemas.openxmlformats.org/officeDocument/2006/relationships/image" Target="media/image104.wmf"/><Relationship Id="rId399" Type="http://schemas.openxmlformats.org/officeDocument/2006/relationships/oleObject" Target="embeddings/oleObject151.bin"/><Relationship Id="rId827" Type="http://schemas.openxmlformats.org/officeDocument/2006/relationships/image" Target="media/image461.wmf"/><Relationship Id="rId1012" Type="http://schemas.openxmlformats.org/officeDocument/2006/relationships/oleObject" Target="embeddings/oleObject469.bin"/><Relationship Id="rId1457" Type="http://schemas.openxmlformats.org/officeDocument/2006/relationships/image" Target="media/image739.wmf"/><Relationship Id="rId1664" Type="http://schemas.openxmlformats.org/officeDocument/2006/relationships/image" Target="media/image830.wmf"/><Relationship Id="rId1871" Type="http://schemas.openxmlformats.org/officeDocument/2006/relationships/oleObject" Target="embeddings/oleObject938.bin"/><Relationship Id="rId259" Type="http://schemas.openxmlformats.org/officeDocument/2006/relationships/oleObject" Target="embeddings/oleObject91.bin"/><Relationship Id="rId466" Type="http://schemas.openxmlformats.org/officeDocument/2006/relationships/image" Target="media/image277.wmf"/><Relationship Id="rId673" Type="http://schemas.openxmlformats.org/officeDocument/2006/relationships/oleObject" Target="embeddings/oleObject280.bin"/><Relationship Id="rId880" Type="http://schemas.openxmlformats.org/officeDocument/2006/relationships/image" Target="media/image486.wmf"/><Relationship Id="rId1096" Type="http://schemas.openxmlformats.org/officeDocument/2006/relationships/image" Target="media/image574.wmf"/><Relationship Id="rId1317" Type="http://schemas.openxmlformats.org/officeDocument/2006/relationships/oleObject" Target="embeddings/oleObject643.bin"/><Relationship Id="rId1524" Type="http://schemas.openxmlformats.org/officeDocument/2006/relationships/image" Target="media/image766.wmf"/><Relationship Id="rId1731" Type="http://schemas.openxmlformats.org/officeDocument/2006/relationships/oleObject" Target="embeddings/oleObject864.bin"/><Relationship Id="rId1969" Type="http://schemas.openxmlformats.org/officeDocument/2006/relationships/oleObject" Target="embeddings/oleObject99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2.bin"/><Relationship Id="rId326" Type="http://schemas.openxmlformats.org/officeDocument/2006/relationships/image" Target="media/image209.wmf"/><Relationship Id="rId533" Type="http://schemas.openxmlformats.org/officeDocument/2006/relationships/oleObject" Target="embeddings/oleObject217.bin"/><Relationship Id="rId978" Type="http://schemas.openxmlformats.org/officeDocument/2006/relationships/oleObject" Target="embeddings/oleObject451.bin"/><Relationship Id="rId1163" Type="http://schemas.openxmlformats.org/officeDocument/2006/relationships/oleObject" Target="embeddings/oleObject558.bin"/><Relationship Id="rId1370" Type="http://schemas.openxmlformats.org/officeDocument/2006/relationships/image" Target="media/image696.wmf"/><Relationship Id="rId1829" Type="http://schemas.openxmlformats.org/officeDocument/2006/relationships/oleObject" Target="embeddings/oleObject914.bin"/><Relationship Id="rId740" Type="http://schemas.openxmlformats.org/officeDocument/2006/relationships/image" Target="media/image422.wmf"/><Relationship Id="rId838" Type="http://schemas.openxmlformats.org/officeDocument/2006/relationships/oleObject" Target="embeddings/oleObject367.bin"/><Relationship Id="rId1023" Type="http://schemas.openxmlformats.org/officeDocument/2006/relationships/oleObject" Target="embeddings/oleObject475.bin"/><Relationship Id="rId1468" Type="http://schemas.openxmlformats.org/officeDocument/2006/relationships/oleObject" Target="embeddings/oleObject721.bin"/><Relationship Id="rId1675" Type="http://schemas.openxmlformats.org/officeDocument/2006/relationships/image" Target="media/image835.wmf"/><Relationship Id="rId1882" Type="http://schemas.openxmlformats.org/officeDocument/2006/relationships/image" Target="media/image934.wmf"/><Relationship Id="rId172" Type="http://schemas.openxmlformats.org/officeDocument/2006/relationships/image" Target="media/image113.wmf"/><Relationship Id="rId477" Type="http://schemas.openxmlformats.org/officeDocument/2006/relationships/image" Target="media/image281.wmf"/><Relationship Id="rId600" Type="http://schemas.openxmlformats.org/officeDocument/2006/relationships/oleObject" Target="embeddings/oleObject245.bin"/><Relationship Id="rId684" Type="http://schemas.openxmlformats.org/officeDocument/2006/relationships/image" Target="media/image394.wmf"/><Relationship Id="rId1230" Type="http://schemas.openxmlformats.org/officeDocument/2006/relationships/oleObject" Target="embeddings/oleObject598.bin"/><Relationship Id="rId1328" Type="http://schemas.openxmlformats.org/officeDocument/2006/relationships/image" Target="media/image675.wmf"/><Relationship Id="rId1535" Type="http://schemas.openxmlformats.org/officeDocument/2006/relationships/oleObject" Target="embeddings/oleObject759.bin"/><Relationship Id="rId337" Type="http://schemas.openxmlformats.org/officeDocument/2006/relationships/oleObject" Target="embeddings/oleObject118.bin"/><Relationship Id="rId891" Type="http://schemas.openxmlformats.org/officeDocument/2006/relationships/oleObject" Target="embeddings/oleObject395.bin"/><Relationship Id="rId905" Type="http://schemas.openxmlformats.org/officeDocument/2006/relationships/oleObject" Target="embeddings/oleObject404.bin"/><Relationship Id="rId989" Type="http://schemas.openxmlformats.org/officeDocument/2006/relationships/oleObject" Target="embeddings/oleObject457.bin"/><Relationship Id="rId1742" Type="http://schemas.openxmlformats.org/officeDocument/2006/relationships/image" Target="media/image868.wmf"/><Relationship Id="rId34" Type="http://schemas.openxmlformats.org/officeDocument/2006/relationships/image" Target="media/image15.wmf"/><Relationship Id="rId544" Type="http://schemas.openxmlformats.org/officeDocument/2006/relationships/image" Target="media/image317.wmf"/><Relationship Id="rId751" Type="http://schemas.openxmlformats.org/officeDocument/2006/relationships/image" Target="media/image427.wmf"/><Relationship Id="rId849" Type="http://schemas.openxmlformats.org/officeDocument/2006/relationships/oleObject" Target="embeddings/oleObject373.bin"/><Relationship Id="rId1174" Type="http://schemas.openxmlformats.org/officeDocument/2006/relationships/image" Target="media/image605.wmf"/><Relationship Id="rId1381" Type="http://schemas.openxmlformats.org/officeDocument/2006/relationships/oleObject" Target="embeddings/oleObject675.bin"/><Relationship Id="rId1479" Type="http://schemas.openxmlformats.org/officeDocument/2006/relationships/image" Target="media/image748.wmf"/><Relationship Id="rId1602" Type="http://schemas.openxmlformats.org/officeDocument/2006/relationships/image" Target="media/image800.wmf"/><Relationship Id="rId1686" Type="http://schemas.openxmlformats.org/officeDocument/2006/relationships/oleObject" Target="embeddings/oleObject841.bin"/><Relationship Id="rId183" Type="http://schemas.openxmlformats.org/officeDocument/2006/relationships/image" Target="media/image119.wmf"/><Relationship Id="rId390" Type="http://schemas.openxmlformats.org/officeDocument/2006/relationships/image" Target="media/image238.wmf"/><Relationship Id="rId404" Type="http://schemas.openxmlformats.org/officeDocument/2006/relationships/image" Target="media/image246.wmf"/><Relationship Id="rId611" Type="http://schemas.openxmlformats.org/officeDocument/2006/relationships/image" Target="media/image357.wmf"/><Relationship Id="rId1034" Type="http://schemas.openxmlformats.org/officeDocument/2006/relationships/oleObject" Target="embeddings/oleObject481.bin"/><Relationship Id="rId1241" Type="http://schemas.openxmlformats.org/officeDocument/2006/relationships/image" Target="media/image633.wmf"/><Relationship Id="rId1339" Type="http://schemas.openxmlformats.org/officeDocument/2006/relationships/oleObject" Target="embeddings/oleObject654.bin"/><Relationship Id="rId1893" Type="http://schemas.openxmlformats.org/officeDocument/2006/relationships/oleObject" Target="embeddings/oleObject949.bin"/><Relationship Id="rId1907" Type="http://schemas.openxmlformats.org/officeDocument/2006/relationships/image" Target="media/image945.wmf"/><Relationship Id="rId250" Type="http://schemas.openxmlformats.org/officeDocument/2006/relationships/image" Target="media/image158.wmf"/><Relationship Id="rId488" Type="http://schemas.openxmlformats.org/officeDocument/2006/relationships/image" Target="media/image286.wmf"/><Relationship Id="rId695" Type="http://schemas.openxmlformats.org/officeDocument/2006/relationships/oleObject" Target="embeddings/oleObject291.bin"/><Relationship Id="rId709" Type="http://schemas.openxmlformats.org/officeDocument/2006/relationships/oleObject" Target="embeddings/oleObject298.bin"/><Relationship Id="rId916" Type="http://schemas.openxmlformats.org/officeDocument/2006/relationships/oleObject" Target="embeddings/oleObject410.bin"/><Relationship Id="rId1101" Type="http://schemas.openxmlformats.org/officeDocument/2006/relationships/oleObject" Target="embeddings/oleObject521.bin"/><Relationship Id="rId1546" Type="http://schemas.openxmlformats.org/officeDocument/2006/relationships/image" Target="media/image777.wmf"/><Relationship Id="rId1753" Type="http://schemas.openxmlformats.org/officeDocument/2006/relationships/oleObject" Target="embeddings/oleObject876.bin"/><Relationship Id="rId1960" Type="http://schemas.openxmlformats.org/officeDocument/2006/relationships/image" Target="media/image968.wmf"/><Relationship Id="rId45" Type="http://schemas.openxmlformats.org/officeDocument/2006/relationships/image" Target="media/image24.wmf"/><Relationship Id="rId110" Type="http://schemas.openxmlformats.org/officeDocument/2006/relationships/oleObject" Target="embeddings/oleObject37.bin"/><Relationship Id="rId348" Type="http://schemas.openxmlformats.org/officeDocument/2006/relationships/image" Target="media/image220.wmf"/><Relationship Id="rId555" Type="http://schemas.openxmlformats.org/officeDocument/2006/relationships/image" Target="media/image328.wmf"/><Relationship Id="rId762" Type="http://schemas.openxmlformats.org/officeDocument/2006/relationships/oleObject" Target="embeddings/oleObject325.bin"/><Relationship Id="rId1185" Type="http://schemas.openxmlformats.org/officeDocument/2006/relationships/image" Target="media/image610.wmf"/><Relationship Id="rId1392" Type="http://schemas.openxmlformats.org/officeDocument/2006/relationships/image" Target="media/image707.wmf"/><Relationship Id="rId1406" Type="http://schemas.openxmlformats.org/officeDocument/2006/relationships/oleObject" Target="embeddings/oleObject688.bin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6.wmf"/><Relationship Id="rId194" Type="http://schemas.openxmlformats.org/officeDocument/2006/relationships/oleObject" Target="embeddings/oleObject67.bin"/><Relationship Id="rId208" Type="http://schemas.openxmlformats.org/officeDocument/2006/relationships/oleObject" Target="embeddings/oleObject73.bin"/><Relationship Id="rId415" Type="http://schemas.openxmlformats.org/officeDocument/2006/relationships/oleObject" Target="embeddings/oleObject159.bin"/><Relationship Id="rId622" Type="http://schemas.openxmlformats.org/officeDocument/2006/relationships/image" Target="media/image363.wmf"/><Relationship Id="rId1045" Type="http://schemas.openxmlformats.org/officeDocument/2006/relationships/oleObject" Target="embeddings/oleObject489.bin"/><Relationship Id="rId1252" Type="http://schemas.openxmlformats.org/officeDocument/2006/relationships/image" Target="media/image638.wmf"/><Relationship Id="rId1697" Type="http://schemas.openxmlformats.org/officeDocument/2006/relationships/image" Target="media/image846.wmf"/><Relationship Id="rId1918" Type="http://schemas.openxmlformats.org/officeDocument/2006/relationships/oleObject" Target="embeddings/oleObject963.bin"/><Relationship Id="rId261" Type="http://schemas.openxmlformats.org/officeDocument/2006/relationships/oleObject" Target="embeddings/oleObject92.bin"/><Relationship Id="rId499" Type="http://schemas.openxmlformats.org/officeDocument/2006/relationships/image" Target="media/image291.wmf"/><Relationship Id="rId927" Type="http://schemas.openxmlformats.org/officeDocument/2006/relationships/oleObject" Target="embeddings/oleObject417.bin"/><Relationship Id="rId1112" Type="http://schemas.openxmlformats.org/officeDocument/2006/relationships/image" Target="media/image579.wmf"/><Relationship Id="rId1557" Type="http://schemas.openxmlformats.org/officeDocument/2006/relationships/image" Target="media/image782.wmf"/><Relationship Id="rId1764" Type="http://schemas.openxmlformats.org/officeDocument/2006/relationships/image" Target="media/image878.wmf"/><Relationship Id="rId1971" Type="http://schemas.openxmlformats.org/officeDocument/2006/relationships/oleObject" Target="embeddings/oleObject993.bin"/><Relationship Id="rId56" Type="http://schemas.openxmlformats.org/officeDocument/2006/relationships/oleObject" Target="embeddings/oleObject19.bin"/><Relationship Id="rId359" Type="http://schemas.openxmlformats.org/officeDocument/2006/relationships/oleObject" Target="embeddings/oleObject129.bin"/><Relationship Id="rId566" Type="http://schemas.openxmlformats.org/officeDocument/2006/relationships/oleObject" Target="embeddings/oleObject225.bin"/><Relationship Id="rId773" Type="http://schemas.openxmlformats.org/officeDocument/2006/relationships/image" Target="media/image438.wmf"/><Relationship Id="rId1196" Type="http://schemas.openxmlformats.org/officeDocument/2006/relationships/oleObject" Target="embeddings/oleObject576.bin"/><Relationship Id="rId1417" Type="http://schemas.openxmlformats.org/officeDocument/2006/relationships/image" Target="media/image719.wmf"/><Relationship Id="rId1624" Type="http://schemas.openxmlformats.org/officeDocument/2006/relationships/image" Target="media/image811.wmf"/><Relationship Id="rId1831" Type="http://schemas.openxmlformats.org/officeDocument/2006/relationships/oleObject" Target="embeddings/oleObject915.bin"/><Relationship Id="rId121" Type="http://schemas.openxmlformats.org/officeDocument/2006/relationships/oleObject" Target="embeddings/oleObject43.bin"/><Relationship Id="rId219" Type="http://schemas.openxmlformats.org/officeDocument/2006/relationships/image" Target="media/image141.wmf"/><Relationship Id="rId426" Type="http://schemas.openxmlformats.org/officeDocument/2006/relationships/image" Target="media/image257.wmf"/><Relationship Id="rId633" Type="http://schemas.openxmlformats.org/officeDocument/2006/relationships/oleObject" Target="embeddings/oleObject260.bin"/><Relationship Id="rId980" Type="http://schemas.openxmlformats.org/officeDocument/2006/relationships/image" Target="media/image523.wmf"/><Relationship Id="rId1056" Type="http://schemas.openxmlformats.org/officeDocument/2006/relationships/oleObject" Target="embeddings/oleObject496.bin"/><Relationship Id="rId1263" Type="http://schemas.openxmlformats.org/officeDocument/2006/relationships/oleObject" Target="embeddings/oleObject615.bin"/><Relationship Id="rId1929" Type="http://schemas.openxmlformats.org/officeDocument/2006/relationships/image" Target="media/image956.wmf"/><Relationship Id="rId840" Type="http://schemas.openxmlformats.org/officeDocument/2006/relationships/oleObject" Target="embeddings/oleObject368.bin"/><Relationship Id="rId938" Type="http://schemas.openxmlformats.org/officeDocument/2006/relationships/oleObject" Target="embeddings/oleObject424.bin"/><Relationship Id="rId1470" Type="http://schemas.openxmlformats.org/officeDocument/2006/relationships/oleObject" Target="embeddings/oleObject722.bin"/><Relationship Id="rId1568" Type="http://schemas.openxmlformats.org/officeDocument/2006/relationships/oleObject" Target="embeddings/oleObject777.bin"/><Relationship Id="rId1775" Type="http://schemas.openxmlformats.org/officeDocument/2006/relationships/oleObject" Target="embeddings/oleObject887.bin"/><Relationship Id="rId67" Type="http://schemas.openxmlformats.org/officeDocument/2006/relationships/image" Target="media/image39.wmf"/><Relationship Id="rId272" Type="http://schemas.openxmlformats.org/officeDocument/2006/relationships/image" Target="media/image172.wmf"/><Relationship Id="rId577" Type="http://schemas.openxmlformats.org/officeDocument/2006/relationships/oleObject" Target="embeddings/oleObject232.bin"/><Relationship Id="rId700" Type="http://schemas.openxmlformats.org/officeDocument/2006/relationships/image" Target="media/image402.wmf"/><Relationship Id="rId1123" Type="http://schemas.openxmlformats.org/officeDocument/2006/relationships/image" Target="media/image583.wmf"/><Relationship Id="rId1330" Type="http://schemas.openxmlformats.org/officeDocument/2006/relationships/image" Target="media/image676.wmf"/><Relationship Id="rId1428" Type="http://schemas.openxmlformats.org/officeDocument/2006/relationships/oleObject" Target="embeddings/oleObject699.bin"/><Relationship Id="rId1635" Type="http://schemas.openxmlformats.org/officeDocument/2006/relationships/oleObject" Target="embeddings/oleObject815.bin"/><Relationship Id="rId132" Type="http://schemas.openxmlformats.org/officeDocument/2006/relationships/image" Target="media/image82.wmf"/><Relationship Id="rId784" Type="http://schemas.openxmlformats.org/officeDocument/2006/relationships/oleObject" Target="embeddings/oleObject336.bin"/><Relationship Id="rId991" Type="http://schemas.openxmlformats.org/officeDocument/2006/relationships/oleObject" Target="embeddings/oleObject458.bin"/><Relationship Id="rId1067" Type="http://schemas.openxmlformats.org/officeDocument/2006/relationships/image" Target="media/image561.wmf"/><Relationship Id="rId1842" Type="http://schemas.openxmlformats.org/officeDocument/2006/relationships/image" Target="media/image917.wmf"/><Relationship Id="rId437" Type="http://schemas.openxmlformats.org/officeDocument/2006/relationships/oleObject" Target="embeddings/oleObject171.bin"/><Relationship Id="rId644" Type="http://schemas.openxmlformats.org/officeDocument/2006/relationships/image" Target="media/image374.wmf"/><Relationship Id="rId851" Type="http://schemas.openxmlformats.org/officeDocument/2006/relationships/oleObject" Target="embeddings/oleObject374.bin"/><Relationship Id="rId1274" Type="http://schemas.openxmlformats.org/officeDocument/2006/relationships/oleObject" Target="embeddings/oleObject621.bin"/><Relationship Id="rId1481" Type="http://schemas.openxmlformats.org/officeDocument/2006/relationships/image" Target="media/image749.wmf"/><Relationship Id="rId1579" Type="http://schemas.openxmlformats.org/officeDocument/2006/relationships/image" Target="media/image792.wmf"/><Relationship Id="rId1702" Type="http://schemas.openxmlformats.org/officeDocument/2006/relationships/oleObject" Target="embeddings/oleObject849.bin"/><Relationship Id="rId283" Type="http://schemas.openxmlformats.org/officeDocument/2006/relationships/oleObject" Target="embeddings/oleObject97.bin"/><Relationship Id="rId490" Type="http://schemas.openxmlformats.org/officeDocument/2006/relationships/image" Target="media/image287.wmf"/><Relationship Id="rId504" Type="http://schemas.openxmlformats.org/officeDocument/2006/relationships/oleObject" Target="embeddings/oleObject206.bin"/><Relationship Id="rId711" Type="http://schemas.openxmlformats.org/officeDocument/2006/relationships/oleObject" Target="embeddings/oleObject299.bin"/><Relationship Id="rId949" Type="http://schemas.openxmlformats.org/officeDocument/2006/relationships/image" Target="media/image515.wmf"/><Relationship Id="rId1134" Type="http://schemas.openxmlformats.org/officeDocument/2006/relationships/image" Target="media/image587.wmf"/><Relationship Id="rId1341" Type="http://schemas.openxmlformats.org/officeDocument/2006/relationships/oleObject" Target="embeddings/oleObject655.bin"/><Relationship Id="rId1786" Type="http://schemas.openxmlformats.org/officeDocument/2006/relationships/image" Target="media/image889.wmf"/><Relationship Id="rId78" Type="http://schemas.openxmlformats.org/officeDocument/2006/relationships/image" Target="media/image50.wmf"/><Relationship Id="rId143" Type="http://schemas.openxmlformats.org/officeDocument/2006/relationships/image" Target="media/image89.wmf"/><Relationship Id="rId350" Type="http://schemas.openxmlformats.org/officeDocument/2006/relationships/image" Target="media/image221.wmf"/><Relationship Id="rId588" Type="http://schemas.openxmlformats.org/officeDocument/2006/relationships/oleObject" Target="embeddings/oleObject238.bin"/><Relationship Id="rId795" Type="http://schemas.openxmlformats.org/officeDocument/2006/relationships/oleObject" Target="embeddings/oleObject342.bin"/><Relationship Id="rId809" Type="http://schemas.openxmlformats.org/officeDocument/2006/relationships/image" Target="media/image453.wmf"/><Relationship Id="rId1201" Type="http://schemas.openxmlformats.org/officeDocument/2006/relationships/oleObject" Target="embeddings/oleObject581.bin"/><Relationship Id="rId1439" Type="http://schemas.openxmlformats.org/officeDocument/2006/relationships/image" Target="media/image730.wmf"/><Relationship Id="rId1646" Type="http://schemas.openxmlformats.org/officeDocument/2006/relationships/image" Target="media/image821.wmf"/><Relationship Id="rId1853" Type="http://schemas.openxmlformats.org/officeDocument/2006/relationships/oleObject" Target="embeddings/oleObject926.bin"/><Relationship Id="rId9" Type="http://schemas.openxmlformats.org/officeDocument/2006/relationships/oleObject" Target="embeddings/oleObject2.bin"/><Relationship Id="rId210" Type="http://schemas.openxmlformats.org/officeDocument/2006/relationships/image" Target="media/image132.wmf"/><Relationship Id="rId448" Type="http://schemas.openxmlformats.org/officeDocument/2006/relationships/oleObject" Target="embeddings/oleObject177.bin"/><Relationship Id="rId655" Type="http://schemas.openxmlformats.org/officeDocument/2006/relationships/oleObject" Target="embeddings/oleObject271.bin"/><Relationship Id="rId862" Type="http://schemas.openxmlformats.org/officeDocument/2006/relationships/image" Target="media/image478.wmf"/><Relationship Id="rId1078" Type="http://schemas.openxmlformats.org/officeDocument/2006/relationships/oleObject" Target="embeddings/oleObject507.bin"/><Relationship Id="rId1285" Type="http://schemas.openxmlformats.org/officeDocument/2006/relationships/oleObject" Target="embeddings/oleObject627.bin"/><Relationship Id="rId1492" Type="http://schemas.openxmlformats.org/officeDocument/2006/relationships/oleObject" Target="embeddings/oleObject734.bin"/><Relationship Id="rId1506" Type="http://schemas.openxmlformats.org/officeDocument/2006/relationships/image" Target="media/image759.wmf"/><Relationship Id="rId1713" Type="http://schemas.openxmlformats.org/officeDocument/2006/relationships/oleObject" Target="embeddings/oleObject855.bin"/><Relationship Id="rId1920" Type="http://schemas.openxmlformats.org/officeDocument/2006/relationships/oleObject" Target="embeddings/oleObject964.bin"/><Relationship Id="rId294" Type="http://schemas.openxmlformats.org/officeDocument/2006/relationships/image" Target="media/image186.wmf"/><Relationship Id="rId308" Type="http://schemas.openxmlformats.org/officeDocument/2006/relationships/oleObject" Target="embeddings/oleObject111.bin"/><Relationship Id="rId515" Type="http://schemas.openxmlformats.org/officeDocument/2006/relationships/image" Target="media/image302.wmf"/><Relationship Id="rId722" Type="http://schemas.openxmlformats.org/officeDocument/2006/relationships/image" Target="media/image413.wmf"/><Relationship Id="rId1145" Type="http://schemas.openxmlformats.org/officeDocument/2006/relationships/oleObject" Target="embeddings/oleObject548.bin"/><Relationship Id="rId1352" Type="http://schemas.openxmlformats.org/officeDocument/2006/relationships/image" Target="media/image687.wmf"/><Relationship Id="rId1797" Type="http://schemas.openxmlformats.org/officeDocument/2006/relationships/oleObject" Target="embeddings/oleObject898.bin"/><Relationship Id="rId89" Type="http://schemas.openxmlformats.org/officeDocument/2006/relationships/image" Target="media/image58.wmf"/><Relationship Id="rId154" Type="http://schemas.openxmlformats.org/officeDocument/2006/relationships/image" Target="media/image97.wmf"/><Relationship Id="rId361" Type="http://schemas.openxmlformats.org/officeDocument/2006/relationships/oleObject" Target="embeddings/oleObject131.bin"/><Relationship Id="rId599" Type="http://schemas.openxmlformats.org/officeDocument/2006/relationships/oleObject" Target="embeddings/oleObject244.bin"/><Relationship Id="rId1005" Type="http://schemas.openxmlformats.org/officeDocument/2006/relationships/oleObject" Target="embeddings/oleObject465.bin"/><Relationship Id="rId1212" Type="http://schemas.openxmlformats.org/officeDocument/2006/relationships/oleObject" Target="embeddings/oleObject587.bin"/><Relationship Id="rId1657" Type="http://schemas.openxmlformats.org/officeDocument/2006/relationships/oleObject" Target="embeddings/oleObject826.bin"/><Relationship Id="rId1864" Type="http://schemas.openxmlformats.org/officeDocument/2006/relationships/image" Target="media/image926.wmf"/><Relationship Id="rId459" Type="http://schemas.openxmlformats.org/officeDocument/2006/relationships/image" Target="media/image272.wmf"/><Relationship Id="rId666" Type="http://schemas.openxmlformats.org/officeDocument/2006/relationships/image" Target="media/image385.wmf"/><Relationship Id="rId873" Type="http://schemas.openxmlformats.org/officeDocument/2006/relationships/oleObject" Target="embeddings/oleObject386.bin"/><Relationship Id="rId1089" Type="http://schemas.openxmlformats.org/officeDocument/2006/relationships/oleObject" Target="embeddings/oleObject513.bin"/><Relationship Id="rId1296" Type="http://schemas.openxmlformats.org/officeDocument/2006/relationships/image" Target="media/image659.wmf"/><Relationship Id="rId1517" Type="http://schemas.openxmlformats.org/officeDocument/2006/relationships/oleObject" Target="embeddings/oleObject750.bin"/><Relationship Id="rId1724" Type="http://schemas.openxmlformats.org/officeDocument/2006/relationships/image" Target="media/image859.wmf"/><Relationship Id="rId16" Type="http://schemas.openxmlformats.org/officeDocument/2006/relationships/image" Target="media/image6.wmf"/><Relationship Id="rId221" Type="http://schemas.openxmlformats.org/officeDocument/2006/relationships/image" Target="media/image143.wmf"/><Relationship Id="rId319" Type="http://schemas.openxmlformats.org/officeDocument/2006/relationships/image" Target="media/image202.wmf"/><Relationship Id="rId526" Type="http://schemas.openxmlformats.org/officeDocument/2006/relationships/image" Target="media/image308.wmf"/><Relationship Id="rId1156" Type="http://schemas.openxmlformats.org/officeDocument/2006/relationships/image" Target="media/image597.wmf"/><Relationship Id="rId1363" Type="http://schemas.openxmlformats.org/officeDocument/2006/relationships/oleObject" Target="embeddings/oleObject666.bin"/><Relationship Id="rId1931" Type="http://schemas.openxmlformats.org/officeDocument/2006/relationships/image" Target="media/image957.wmf"/><Relationship Id="rId733" Type="http://schemas.openxmlformats.org/officeDocument/2006/relationships/oleObject" Target="embeddings/oleObject310.bin"/><Relationship Id="rId940" Type="http://schemas.openxmlformats.org/officeDocument/2006/relationships/oleObject" Target="embeddings/oleObject425.bin"/><Relationship Id="rId1016" Type="http://schemas.openxmlformats.org/officeDocument/2006/relationships/image" Target="media/image540.wmf"/><Relationship Id="rId1570" Type="http://schemas.openxmlformats.org/officeDocument/2006/relationships/oleObject" Target="embeddings/oleObject778.bin"/><Relationship Id="rId1668" Type="http://schemas.openxmlformats.org/officeDocument/2006/relationships/image" Target="media/image832.wmf"/><Relationship Id="rId1875" Type="http://schemas.openxmlformats.org/officeDocument/2006/relationships/oleObject" Target="embeddings/oleObject940.bin"/><Relationship Id="rId165" Type="http://schemas.openxmlformats.org/officeDocument/2006/relationships/image" Target="media/image108.wmf"/><Relationship Id="rId372" Type="http://schemas.openxmlformats.org/officeDocument/2006/relationships/oleObject" Target="embeddings/oleObject138.bin"/><Relationship Id="rId677" Type="http://schemas.openxmlformats.org/officeDocument/2006/relationships/oleObject" Target="embeddings/oleObject282.bin"/><Relationship Id="rId800" Type="http://schemas.openxmlformats.org/officeDocument/2006/relationships/oleObject" Target="embeddings/oleObject345.bin"/><Relationship Id="rId1223" Type="http://schemas.openxmlformats.org/officeDocument/2006/relationships/image" Target="media/image624.wmf"/><Relationship Id="rId1430" Type="http://schemas.openxmlformats.org/officeDocument/2006/relationships/oleObject" Target="embeddings/oleObject700.bin"/><Relationship Id="rId1528" Type="http://schemas.openxmlformats.org/officeDocument/2006/relationships/image" Target="media/image768.wmf"/><Relationship Id="rId232" Type="http://schemas.openxmlformats.org/officeDocument/2006/relationships/oleObject" Target="embeddings/oleObject78.bin"/><Relationship Id="rId884" Type="http://schemas.openxmlformats.org/officeDocument/2006/relationships/image" Target="media/image488.wmf"/><Relationship Id="rId1735" Type="http://schemas.openxmlformats.org/officeDocument/2006/relationships/oleObject" Target="embeddings/oleObject866.bin"/><Relationship Id="rId1942" Type="http://schemas.openxmlformats.org/officeDocument/2006/relationships/oleObject" Target="embeddings/oleObject975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19.bin"/><Relationship Id="rId744" Type="http://schemas.openxmlformats.org/officeDocument/2006/relationships/image" Target="media/image424.wmf"/><Relationship Id="rId951" Type="http://schemas.openxmlformats.org/officeDocument/2006/relationships/image" Target="media/image516.wmf"/><Relationship Id="rId1167" Type="http://schemas.openxmlformats.org/officeDocument/2006/relationships/oleObject" Target="embeddings/oleObject561.bin"/><Relationship Id="rId1374" Type="http://schemas.openxmlformats.org/officeDocument/2006/relationships/image" Target="media/image698.wmf"/><Relationship Id="rId1581" Type="http://schemas.openxmlformats.org/officeDocument/2006/relationships/image" Target="media/image793.wmf"/><Relationship Id="rId1679" Type="http://schemas.openxmlformats.org/officeDocument/2006/relationships/image" Target="media/image837.wmf"/><Relationship Id="rId1802" Type="http://schemas.openxmlformats.org/officeDocument/2006/relationships/image" Target="media/image897.wmf"/><Relationship Id="rId80" Type="http://schemas.openxmlformats.org/officeDocument/2006/relationships/image" Target="media/image52.wmf"/><Relationship Id="rId176" Type="http://schemas.openxmlformats.org/officeDocument/2006/relationships/image" Target="media/image115.emf"/><Relationship Id="rId383" Type="http://schemas.openxmlformats.org/officeDocument/2006/relationships/oleObject" Target="embeddings/oleObject144.bin"/><Relationship Id="rId590" Type="http://schemas.openxmlformats.org/officeDocument/2006/relationships/oleObject" Target="embeddings/oleObject239.bin"/><Relationship Id="rId604" Type="http://schemas.openxmlformats.org/officeDocument/2006/relationships/oleObject" Target="embeddings/oleObject247.bin"/><Relationship Id="rId811" Type="http://schemas.openxmlformats.org/officeDocument/2006/relationships/oleObject" Target="embeddings/oleObject353.bin"/><Relationship Id="rId1027" Type="http://schemas.openxmlformats.org/officeDocument/2006/relationships/image" Target="media/image545.wmf"/><Relationship Id="rId1234" Type="http://schemas.openxmlformats.org/officeDocument/2006/relationships/oleObject" Target="embeddings/oleObject600.bin"/><Relationship Id="rId1441" Type="http://schemas.openxmlformats.org/officeDocument/2006/relationships/image" Target="media/image731.wmf"/><Relationship Id="rId1886" Type="http://schemas.openxmlformats.org/officeDocument/2006/relationships/image" Target="media/image936.wmf"/><Relationship Id="rId243" Type="http://schemas.openxmlformats.org/officeDocument/2006/relationships/oleObject" Target="embeddings/oleObject84.bin"/><Relationship Id="rId450" Type="http://schemas.openxmlformats.org/officeDocument/2006/relationships/oleObject" Target="embeddings/oleObject178.bin"/><Relationship Id="rId688" Type="http://schemas.openxmlformats.org/officeDocument/2006/relationships/image" Target="media/image396.wmf"/><Relationship Id="rId895" Type="http://schemas.openxmlformats.org/officeDocument/2006/relationships/oleObject" Target="embeddings/oleObject397.bin"/><Relationship Id="rId909" Type="http://schemas.openxmlformats.org/officeDocument/2006/relationships/image" Target="media/image498.wmf"/><Relationship Id="rId1080" Type="http://schemas.openxmlformats.org/officeDocument/2006/relationships/oleObject" Target="embeddings/oleObject508.bin"/><Relationship Id="rId1301" Type="http://schemas.openxmlformats.org/officeDocument/2006/relationships/oleObject" Target="embeddings/oleObject635.bin"/><Relationship Id="rId1539" Type="http://schemas.openxmlformats.org/officeDocument/2006/relationships/oleObject" Target="embeddings/oleObject761.bin"/><Relationship Id="rId1746" Type="http://schemas.openxmlformats.org/officeDocument/2006/relationships/image" Target="media/image869.wmf"/><Relationship Id="rId1953" Type="http://schemas.openxmlformats.org/officeDocument/2006/relationships/oleObject" Target="embeddings/oleObject984.bin"/><Relationship Id="rId38" Type="http://schemas.openxmlformats.org/officeDocument/2006/relationships/image" Target="media/image17.wmf"/><Relationship Id="rId103" Type="http://schemas.openxmlformats.org/officeDocument/2006/relationships/image" Target="media/image65.wmf"/><Relationship Id="rId310" Type="http://schemas.openxmlformats.org/officeDocument/2006/relationships/oleObject" Target="embeddings/oleObject112.bin"/><Relationship Id="rId548" Type="http://schemas.openxmlformats.org/officeDocument/2006/relationships/image" Target="media/image321.wmf"/><Relationship Id="rId755" Type="http://schemas.openxmlformats.org/officeDocument/2006/relationships/image" Target="media/image429.wmf"/><Relationship Id="rId962" Type="http://schemas.openxmlformats.org/officeDocument/2006/relationships/oleObject" Target="embeddings/oleObject440.bin"/><Relationship Id="rId1178" Type="http://schemas.openxmlformats.org/officeDocument/2006/relationships/oleObject" Target="embeddings/oleObject567.bin"/><Relationship Id="rId1385" Type="http://schemas.openxmlformats.org/officeDocument/2006/relationships/oleObject" Target="embeddings/oleObject677.bin"/><Relationship Id="rId1592" Type="http://schemas.openxmlformats.org/officeDocument/2006/relationships/oleObject" Target="embeddings/oleObject790.bin"/><Relationship Id="rId1606" Type="http://schemas.openxmlformats.org/officeDocument/2006/relationships/image" Target="media/image802.wmf"/><Relationship Id="rId1813" Type="http://schemas.openxmlformats.org/officeDocument/2006/relationships/oleObject" Target="embeddings/oleObject906.bin"/><Relationship Id="rId91" Type="http://schemas.openxmlformats.org/officeDocument/2006/relationships/image" Target="media/image59.wmf"/><Relationship Id="rId187" Type="http://schemas.openxmlformats.org/officeDocument/2006/relationships/oleObject" Target="embeddings/oleObject62.bin"/><Relationship Id="rId394" Type="http://schemas.openxmlformats.org/officeDocument/2006/relationships/image" Target="media/image242.wmf"/><Relationship Id="rId408" Type="http://schemas.openxmlformats.org/officeDocument/2006/relationships/image" Target="media/image248.wmf"/><Relationship Id="rId615" Type="http://schemas.openxmlformats.org/officeDocument/2006/relationships/oleObject" Target="embeddings/oleObject251.bin"/><Relationship Id="rId822" Type="http://schemas.openxmlformats.org/officeDocument/2006/relationships/oleObject" Target="embeddings/oleObject359.bin"/><Relationship Id="rId1038" Type="http://schemas.openxmlformats.org/officeDocument/2006/relationships/oleObject" Target="embeddings/oleObject484.bin"/><Relationship Id="rId1245" Type="http://schemas.openxmlformats.org/officeDocument/2006/relationships/image" Target="media/image635.wmf"/><Relationship Id="rId1452" Type="http://schemas.openxmlformats.org/officeDocument/2006/relationships/oleObject" Target="embeddings/oleObject711.bin"/><Relationship Id="rId1897" Type="http://schemas.openxmlformats.org/officeDocument/2006/relationships/oleObject" Target="embeddings/oleObject951.bin"/><Relationship Id="rId254" Type="http://schemas.openxmlformats.org/officeDocument/2006/relationships/image" Target="media/image161.wmf"/><Relationship Id="rId699" Type="http://schemas.openxmlformats.org/officeDocument/2006/relationships/oleObject" Target="embeddings/oleObject293.bin"/><Relationship Id="rId1091" Type="http://schemas.openxmlformats.org/officeDocument/2006/relationships/oleObject" Target="embeddings/oleObject515.bin"/><Relationship Id="rId1105" Type="http://schemas.openxmlformats.org/officeDocument/2006/relationships/oleObject" Target="embeddings/oleObject524.bin"/><Relationship Id="rId1312" Type="http://schemas.openxmlformats.org/officeDocument/2006/relationships/image" Target="media/image667.wmf"/><Relationship Id="rId1757" Type="http://schemas.openxmlformats.org/officeDocument/2006/relationships/oleObject" Target="embeddings/oleObject878.bin"/><Relationship Id="rId1964" Type="http://schemas.openxmlformats.org/officeDocument/2006/relationships/image" Target="media/image970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39.bin"/><Relationship Id="rId461" Type="http://schemas.openxmlformats.org/officeDocument/2006/relationships/image" Target="media/image273.wmf"/><Relationship Id="rId559" Type="http://schemas.openxmlformats.org/officeDocument/2006/relationships/image" Target="media/image332.wmf"/><Relationship Id="rId766" Type="http://schemas.openxmlformats.org/officeDocument/2006/relationships/oleObject" Target="embeddings/oleObject327.bin"/><Relationship Id="rId1189" Type="http://schemas.openxmlformats.org/officeDocument/2006/relationships/image" Target="media/image612.wmf"/><Relationship Id="rId1396" Type="http://schemas.openxmlformats.org/officeDocument/2006/relationships/oleObject" Target="embeddings/oleObject683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8.wmf"/><Relationship Id="rId198" Type="http://schemas.openxmlformats.org/officeDocument/2006/relationships/oleObject" Target="embeddings/oleObject69.bin"/><Relationship Id="rId321" Type="http://schemas.openxmlformats.org/officeDocument/2006/relationships/image" Target="media/image204.wmf"/><Relationship Id="rId419" Type="http://schemas.openxmlformats.org/officeDocument/2006/relationships/oleObject" Target="embeddings/oleObject161.bin"/><Relationship Id="rId626" Type="http://schemas.openxmlformats.org/officeDocument/2006/relationships/image" Target="media/image365.wmf"/><Relationship Id="rId973" Type="http://schemas.openxmlformats.org/officeDocument/2006/relationships/oleObject" Target="embeddings/oleObject448.bin"/><Relationship Id="rId1049" Type="http://schemas.openxmlformats.org/officeDocument/2006/relationships/oleObject" Target="embeddings/oleObject492.bin"/><Relationship Id="rId1256" Type="http://schemas.openxmlformats.org/officeDocument/2006/relationships/image" Target="media/image640.wmf"/><Relationship Id="rId833" Type="http://schemas.openxmlformats.org/officeDocument/2006/relationships/image" Target="media/image464.wmf"/><Relationship Id="rId1116" Type="http://schemas.openxmlformats.org/officeDocument/2006/relationships/image" Target="media/image580.wmf"/><Relationship Id="rId1463" Type="http://schemas.openxmlformats.org/officeDocument/2006/relationships/image" Target="media/image741.wmf"/><Relationship Id="rId1670" Type="http://schemas.openxmlformats.org/officeDocument/2006/relationships/image" Target="media/image833.wmf"/><Relationship Id="rId1768" Type="http://schemas.openxmlformats.org/officeDocument/2006/relationships/image" Target="media/image880.wmf"/><Relationship Id="rId265" Type="http://schemas.openxmlformats.org/officeDocument/2006/relationships/oleObject" Target="embeddings/oleObject94.bin"/><Relationship Id="rId472" Type="http://schemas.openxmlformats.org/officeDocument/2006/relationships/image" Target="media/image279.wmf"/><Relationship Id="rId900" Type="http://schemas.openxmlformats.org/officeDocument/2006/relationships/oleObject" Target="embeddings/oleObject400.bin"/><Relationship Id="rId1323" Type="http://schemas.openxmlformats.org/officeDocument/2006/relationships/oleObject" Target="embeddings/oleObject646.bin"/><Relationship Id="rId1530" Type="http://schemas.openxmlformats.org/officeDocument/2006/relationships/image" Target="media/image769.wmf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95.bin"/><Relationship Id="rId125" Type="http://schemas.openxmlformats.org/officeDocument/2006/relationships/image" Target="media/image75.wmf"/><Relationship Id="rId332" Type="http://schemas.openxmlformats.org/officeDocument/2006/relationships/image" Target="media/image212.wmf"/><Relationship Id="rId777" Type="http://schemas.openxmlformats.org/officeDocument/2006/relationships/image" Target="media/image440.wmf"/><Relationship Id="rId984" Type="http://schemas.openxmlformats.org/officeDocument/2006/relationships/image" Target="media/image525.wmf"/><Relationship Id="rId1835" Type="http://schemas.openxmlformats.org/officeDocument/2006/relationships/oleObject" Target="embeddings/oleObject917.bin"/><Relationship Id="rId637" Type="http://schemas.openxmlformats.org/officeDocument/2006/relationships/oleObject" Target="embeddings/oleObject262.bin"/><Relationship Id="rId844" Type="http://schemas.openxmlformats.org/officeDocument/2006/relationships/image" Target="media/image469.wmf"/><Relationship Id="rId1267" Type="http://schemas.openxmlformats.org/officeDocument/2006/relationships/oleObject" Target="embeddings/oleObject617.bin"/><Relationship Id="rId1474" Type="http://schemas.openxmlformats.org/officeDocument/2006/relationships/oleObject" Target="embeddings/oleObject724.bin"/><Relationship Id="rId1681" Type="http://schemas.openxmlformats.org/officeDocument/2006/relationships/image" Target="media/image838.wmf"/><Relationship Id="rId1902" Type="http://schemas.openxmlformats.org/officeDocument/2006/relationships/oleObject" Target="embeddings/oleObject954.bin"/><Relationship Id="rId276" Type="http://schemas.openxmlformats.org/officeDocument/2006/relationships/image" Target="media/image176.wmf"/><Relationship Id="rId483" Type="http://schemas.openxmlformats.org/officeDocument/2006/relationships/image" Target="media/image284.wmf"/><Relationship Id="rId690" Type="http://schemas.openxmlformats.org/officeDocument/2006/relationships/image" Target="media/image397.wmf"/><Relationship Id="rId704" Type="http://schemas.openxmlformats.org/officeDocument/2006/relationships/image" Target="media/image404.wmf"/><Relationship Id="rId911" Type="http://schemas.openxmlformats.org/officeDocument/2006/relationships/image" Target="media/image499.wmf"/><Relationship Id="rId1127" Type="http://schemas.openxmlformats.org/officeDocument/2006/relationships/image" Target="media/image584.wmf"/><Relationship Id="rId1334" Type="http://schemas.openxmlformats.org/officeDocument/2006/relationships/image" Target="media/image678.wmf"/><Relationship Id="rId1541" Type="http://schemas.openxmlformats.org/officeDocument/2006/relationships/oleObject" Target="embeddings/oleObject762.bin"/><Relationship Id="rId1779" Type="http://schemas.openxmlformats.org/officeDocument/2006/relationships/oleObject" Target="embeddings/oleObject889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47.bin"/><Relationship Id="rId343" Type="http://schemas.openxmlformats.org/officeDocument/2006/relationships/oleObject" Target="embeddings/oleObject121.bin"/><Relationship Id="rId550" Type="http://schemas.openxmlformats.org/officeDocument/2006/relationships/image" Target="media/image323.wmf"/><Relationship Id="rId788" Type="http://schemas.openxmlformats.org/officeDocument/2006/relationships/oleObject" Target="embeddings/oleObject338.bin"/><Relationship Id="rId995" Type="http://schemas.openxmlformats.org/officeDocument/2006/relationships/oleObject" Target="embeddings/oleObject460.bin"/><Relationship Id="rId1180" Type="http://schemas.openxmlformats.org/officeDocument/2006/relationships/oleObject" Target="embeddings/oleObject568.bin"/><Relationship Id="rId1401" Type="http://schemas.openxmlformats.org/officeDocument/2006/relationships/image" Target="media/image711.wmf"/><Relationship Id="rId1639" Type="http://schemas.openxmlformats.org/officeDocument/2006/relationships/oleObject" Target="embeddings/oleObject817.bin"/><Relationship Id="rId1846" Type="http://schemas.openxmlformats.org/officeDocument/2006/relationships/image" Target="media/image919.wmf"/><Relationship Id="rId203" Type="http://schemas.openxmlformats.org/officeDocument/2006/relationships/image" Target="media/image128.wmf"/><Relationship Id="rId648" Type="http://schemas.openxmlformats.org/officeDocument/2006/relationships/image" Target="media/image376.wmf"/><Relationship Id="rId855" Type="http://schemas.openxmlformats.org/officeDocument/2006/relationships/oleObject" Target="embeddings/oleObject376.bin"/><Relationship Id="rId1040" Type="http://schemas.openxmlformats.org/officeDocument/2006/relationships/image" Target="media/image550.wmf"/><Relationship Id="rId1278" Type="http://schemas.openxmlformats.org/officeDocument/2006/relationships/oleObject" Target="embeddings/oleObject623.bin"/><Relationship Id="rId1485" Type="http://schemas.openxmlformats.org/officeDocument/2006/relationships/image" Target="media/image751.wmf"/><Relationship Id="rId1692" Type="http://schemas.openxmlformats.org/officeDocument/2006/relationships/oleObject" Target="embeddings/oleObject844.bin"/><Relationship Id="rId1706" Type="http://schemas.openxmlformats.org/officeDocument/2006/relationships/image" Target="media/image850.wmf"/><Relationship Id="rId1913" Type="http://schemas.openxmlformats.org/officeDocument/2006/relationships/image" Target="media/image948.wmf"/><Relationship Id="rId287" Type="http://schemas.openxmlformats.org/officeDocument/2006/relationships/image" Target="media/image183.wmf"/><Relationship Id="rId410" Type="http://schemas.openxmlformats.org/officeDocument/2006/relationships/image" Target="media/image249.wmf"/><Relationship Id="rId494" Type="http://schemas.openxmlformats.org/officeDocument/2006/relationships/oleObject" Target="embeddings/oleObject201.bin"/><Relationship Id="rId508" Type="http://schemas.openxmlformats.org/officeDocument/2006/relationships/image" Target="media/image296.wmf"/><Relationship Id="rId715" Type="http://schemas.openxmlformats.org/officeDocument/2006/relationships/oleObject" Target="embeddings/oleObject301.bin"/><Relationship Id="rId922" Type="http://schemas.openxmlformats.org/officeDocument/2006/relationships/oleObject" Target="embeddings/oleObject413.bin"/><Relationship Id="rId1138" Type="http://schemas.openxmlformats.org/officeDocument/2006/relationships/image" Target="media/image589.wmf"/><Relationship Id="rId1345" Type="http://schemas.openxmlformats.org/officeDocument/2006/relationships/oleObject" Target="embeddings/oleObject657.bin"/><Relationship Id="rId1552" Type="http://schemas.openxmlformats.org/officeDocument/2006/relationships/oleObject" Target="embeddings/oleObject768.bin"/><Relationship Id="rId147" Type="http://schemas.openxmlformats.org/officeDocument/2006/relationships/image" Target="media/image91.wmf"/><Relationship Id="rId354" Type="http://schemas.openxmlformats.org/officeDocument/2006/relationships/image" Target="media/image223.wmf"/><Relationship Id="rId799" Type="http://schemas.openxmlformats.org/officeDocument/2006/relationships/oleObject" Target="embeddings/oleObject344.bin"/><Relationship Id="rId1191" Type="http://schemas.openxmlformats.org/officeDocument/2006/relationships/image" Target="media/image613.wmf"/><Relationship Id="rId1205" Type="http://schemas.openxmlformats.org/officeDocument/2006/relationships/image" Target="media/image617.wmf"/><Relationship Id="rId1857" Type="http://schemas.openxmlformats.org/officeDocument/2006/relationships/oleObject" Target="embeddings/oleObject928.bin"/><Relationship Id="rId51" Type="http://schemas.openxmlformats.org/officeDocument/2006/relationships/image" Target="media/image30.wmf"/><Relationship Id="rId561" Type="http://schemas.openxmlformats.org/officeDocument/2006/relationships/image" Target="media/image334.wmf"/><Relationship Id="rId659" Type="http://schemas.openxmlformats.org/officeDocument/2006/relationships/oleObject" Target="embeddings/oleObject273.bin"/><Relationship Id="rId866" Type="http://schemas.openxmlformats.org/officeDocument/2006/relationships/image" Target="media/image479.wmf"/><Relationship Id="rId1289" Type="http://schemas.openxmlformats.org/officeDocument/2006/relationships/oleObject" Target="embeddings/oleObject629.bin"/><Relationship Id="rId1412" Type="http://schemas.openxmlformats.org/officeDocument/2006/relationships/oleObject" Target="embeddings/oleObject691.bin"/><Relationship Id="rId1496" Type="http://schemas.openxmlformats.org/officeDocument/2006/relationships/oleObject" Target="embeddings/oleObject736.bin"/><Relationship Id="rId1717" Type="http://schemas.openxmlformats.org/officeDocument/2006/relationships/oleObject" Target="embeddings/oleObject857.bin"/><Relationship Id="rId1924" Type="http://schemas.openxmlformats.org/officeDocument/2006/relationships/oleObject" Target="embeddings/oleObject966.bin"/><Relationship Id="rId214" Type="http://schemas.openxmlformats.org/officeDocument/2006/relationships/image" Target="media/image136.wmf"/><Relationship Id="rId298" Type="http://schemas.openxmlformats.org/officeDocument/2006/relationships/image" Target="media/image188.wmf"/><Relationship Id="rId421" Type="http://schemas.openxmlformats.org/officeDocument/2006/relationships/oleObject" Target="embeddings/oleObject162.bin"/><Relationship Id="rId519" Type="http://schemas.openxmlformats.org/officeDocument/2006/relationships/image" Target="media/image304.wmf"/><Relationship Id="rId1051" Type="http://schemas.openxmlformats.org/officeDocument/2006/relationships/oleObject" Target="embeddings/oleObject493.bin"/><Relationship Id="rId1149" Type="http://schemas.openxmlformats.org/officeDocument/2006/relationships/oleObject" Target="embeddings/oleObject550.bin"/><Relationship Id="rId1356" Type="http://schemas.openxmlformats.org/officeDocument/2006/relationships/image" Target="media/image689.wmf"/><Relationship Id="rId158" Type="http://schemas.openxmlformats.org/officeDocument/2006/relationships/image" Target="media/image101.wmf"/><Relationship Id="rId726" Type="http://schemas.openxmlformats.org/officeDocument/2006/relationships/image" Target="media/image415.wmf"/><Relationship Id="rId933" Type="http://schemas.openxmlformats.org/officeDocument/2006/relationships/oleObject" Target="embeddings/oleObject421.bin"/><Relationship Id="rId1009" Type="http://schemas.openxmlformats.org/officeDocument/2006/relationships/image" Target="media/image537.wmf"/><Relationship Id="rId1563" Type="http://schemas.openxmlformats.org/officeDocument/2006/relationships/image" Target="media/image784.wmf"/><Relationship Id="rId1770" Type="http://schemas.openxmlformats.org/officeDocument/2006/relationships/image" Target="media/image881.wmf"/><Relationship Id="rId1868" Type="http://schemas.openxmlformats.org/officeDocument/2006/relationships/image" Target="media/image927.wmf"/><Relationship Id="rId62" Type="http://schemas.openxmlformats.org/officeDocument/2006/relationships/oleObject" Target="embeddings/oleObject22.bin"/><Relationship Id="rId365" Type="http://schemas.openxmlformats.org/officeDocument/2006/relationships/image" Target="media/image227.wmf"/><Relationship Id="rId572" Type="http://schemas.openxmlformats.org/officeDocument/2006/relationships/oleObject" Target="embeddings/oleObject229.bin"/><Relationship Id="rId1216" Type="http://schemas.openxmlformats.org/officeDocument/2006/relationships/oleObject" Target="embeddings/oleObject590.bin"/><Relationship Id="rId1423" Type="http://schemas.openxmlformats.org/officeDocument/2006/relationships/image" Target="media/image722.wmf"/><Relationship Id="rId1630" Type="http://schemas.openxmlformats.org/officeDocument/2006/relationships/image" Target="media/image814.wmf"/><Relationship Id="rId225" Type="http://schemas.openxmlformats.org/officeDocument/2006/relationships/oleObject" Target="embeddings/oleObject74.bin"/><Relationship Id="rId432" Type="http://schemas.openxmlformats.org/officeDocument/2006/relationships/image" Target="media/image259.wmf"/><Relationship Id="rId877" Type="http://schemas.openxmlformats.org/officeDocument/2006/relationships/oleObject" Target="embeddings/oleObject388.bin"/><Relationship Id="rId1062" Type="http://schemas.openxmlformats.org/officeDocument/2006/relationships/oleObject" Target="embeddings/oleObject499.bin"/><Relationship Id="rId1728" Type="http://schemas.openxmlformats.org/officeDocument/2006/relationships/image" Target="media/image861.wmf"/><Relationship Id="rId1935" Type="http://schemas.openxmlformats.org/officeDocument/2006/relationships/image" Target="media/image959.wmf"/><Relationship Id="rId737" Type="http://schemas.openxmlformats.org/officeDocument/2006/relationships/oleObject" Target="embeddings/oleObject312.bin"/><Relationship Id="rId944" Type="http://schemas.openxmlformats.org/officeDocument/2006/relationships/oleObject" Target="embeddings/oleObject427.bin"/><Relationship Id="rId1367" Type="http://schemas.openxmlformats.org/officeDocument/2006/relationships/oleObject" Target="embeddings/oleObject668.bin"/><Relationship Id="rId1574" Type="http://schemas.openxmlformats.org/officeDocument/2006/relationships/oleObject" Target="embeddings/oleObject780.bin"/><Relationship Id="rId1781" Type="http://schemas.openxmlformats.org/officeDocument/2006/relationships/oleObject" Target="embeddings/oleObject890.bin"/><Relationship Id="rId73" Type="http://schemas.openxmlformats.org/officeDocument/2006/relationships/image" Target="media/image45.wmf"/><Relationship Id="rId169" Type="http://schemas.openxmlformats.org/officeDocument/2006/relationships/oleObject" Target="embeddings/oleObject53.bin"/><Relationship Id="rId376" Type="http://schemas.openxmlformats.org/officeDocument/2006/relationships/image" Target="media/image231.wmf"/><Relationship Id="rId583" Type="http://schemas.openxmlformats.org/officeDocument/2006/relationships/image" Target="media/image343.wmf"/><Relationship Id="rId790" Type="http://schemas.openxmlformats.org/officeDocument/2006/relationships/oleObject" Target="embeddings/oleObject339.bin"/><Relationship Id="rId804" Type="http://schemas.openxmlformats.org/officeDocument/2006/relationships/oleObject" Target="embeddings/oleObject348.bin"/><Relationship Id="rId1227" Type="http://schemas.openxmlformats.org/officeDocument/2006/relationships/image" Target="media/image626.wmf"/><Relationship Id="rId1434" Type="http://schemas.openxmlformats.org/officeDocument/2006/relationships/oleObject" Target="embeddings/oleObject702.bin"/><Relationship Id="rId1641" Type="http://schemas.openxmlformats.org/officeDocument/2006/relationships/oleObject" Target="embeddings/oleObject818.bin"/><Relationship Id="rId1879" Type="http://schemas.openxmlformats.org/officeDocument/2006/relationships/oleObject" Target="embeddings/oleObject942.bin"/><Relationship Id="rId4" Type="http://schemas.openxmlformats.org/officeDocument/2006/relationships/settings" Target="settings.xml"/><Relationship Id="rId236" Type="http://schemas.openxmlformats.org/officeDocument/2006/relationships/oleObject" Target="embeddings/oleObject80.bin"/><Relationship Id="rId443" Type="http://schemas.openxmlformats.org/officeDocument/2006/relationships/image" Target="media/image264.wmf"/><Relationship Id="rId650" Type="http://schemas.openxmlformats.org/officeDocument/2006/relationships/image" Target="media/image377.wmf"/><Relationship Id="rId888" Type="http://schemas.openxmlformats.org/officeDocument/2006/relationships/image" Target="media/image490.wmf"/><Relationship Id="rId1073" Type="http://schemas.openxmlformats.org/officeDocument/2006/relationships/image" Target="media/image564.wmf"/><Relationship Id="rId1280" Type="http://schemas.openxmlformats.org/officeDocument/2006/relationships/image" Target="media/image651.wmf"/><Relationship Id="rId1501" Type="http://schemas.openxmlformats.org/officeDocument/2006/relationships/oleObject" Target="embeddings/oleObject740.bin"/><Relationship Id="rId1739" Type="http://schemas.openxmlformats.org/officeDocument/2006/relationships/oleObject" Target="embeddings/oleObject868.bin"/><Relationship Id="rId1946" Type="http://schemas.openxmlformats.org/officeDocument/2006/relationships/image" Target="media/image963.wmf"/><Relationship Id="rId303" Type="http://schemas.openxmlformats.org/officeDocument/2006/relationships/oleObject" Target="embeddings/oleObject108.bin"/><Relationship Id="rId748" Type="http://schemas.openxmlformats.org/officeDocument/2006/relationships/image" Target="media/image426.wmf"/><Relationship Id="rId955" Type="http://schemas.openxmlformats.org/officeDocument/2006/relationships/oleObject" Target="embeddings/oleObject434.bin"/><Relationship Id="rId1140" Type="http://schemas.openxmlformats.org/officeDocument/2006/relationships/image" Target="media/image590.wmf"/><Relationship Id="rId1378" Type="http://schemas.openxmlformats.org/officeDocument/2006/relationships/image" Target="media/image700.wmf"/><Relationship Id="rId1585" Type="http://schemas.openxmlformats.org/officeDocument/2006/relationships/image" Target="media/image795.wmf"/><Relationship Id="rId1792" Type="http://schemas.openxmlformats.org/officeDocument/2006/relationships/image" Target="media/image892.wmf"/><Relationship Id="rId1806" Type="http://schemas.openxmlformats.org/officeDocument/2006/relationships/image" Target="media/image899.wmf"/><Relationship Id="rId84" Type="http://schemas.openxmlformats.org/officeDocument/2006/relationships/oleObject" Target="embeddings/oleObject24.bin"/><Relationship Id="rId387" Type="http://schemas.openxmlformats.org/officeDocument/2006/relationships/image" Target="media/image236.wmf"/><Relationship Id="rId510" Type="http://schemas.openxmlformats.org/officeDocument/2006/relationships/image" Target="media/image298.wmf"/><Relationship Id="rId594" Type="http://schemas.openxmlformats.org/officeDocument/2006/relationships/oleObject" Target="embeddings/oleObject241.bin"/><Relationship Id="rId608" Type="http://schemas.openxmlformats.org/officeDocument/2006/relationships/oleObject" Target="embeddings/oleObject249.bin"/><Relationship Id="rId815" Type="http://schemas.openxmlformats.org/officeDocument/2006/relationships/image" Target="media/image455.wmf"/><Relationship Id="rId1238" Type="http://schemas.openxmlformats.org/officeDocument/2006/relationships/oleObject" Target="embeddings/oleObject602.bin"/><Relationship Id="rId1445" Type="http://schemas.openxmlformats.org/officeDocument/2006/relationships/image" Target="media/image733.wmf"/><Relationship Id="rId1652" Type="http://schemas.openxmlformats.org/officeDocument/2006/relationships/image" Target="media/image824.wmf"/><Relationship Id="rId247" Type="http://schemas.openxmlformats.org/officeDocument/2006/relationships/oleObject" Target="embeddings/oleObject86.bin"/><Relationship Id="rId899" Type="http://schemas.openxmlformats.org/officeDocument/2006/relationships/oleObject" Target="embeddings/oleObject399.bin"/><Relationship Id="rId1000" Type="http://schemas.openxmlformats.org/officeDocument/2006/relationships/image" Target="media/image533.wmf"/><Relationship Id="rId1084" Type="http://schemas.openxmlformats.org/officeDocument/2006/relationships/oleObject" Target="embeddings/oleObject510.bin"/><Relationship Id="rId1305" Type="http://schemas.openxmlformats.org/officeDocument/2006/relationships/oleObject" Target="embeddings/oleObject637.bin"/><Relationship Id="rId1957" Type="http://schemas.openxmlformats.org/officeDocument/2006/relationships/oleObject" Target="embeddings/oleObject986.bin"/><Relationship Id="rId107" Type="http://schemas.openxmlformats.org/officeDocument/2006/relationships/image" Target="media/image67.wmf"/><Relationship Id="rId454" Type="http://schemas.openxmlformats.org/officeDocument/2006/relationships/image" Target="media/image270.wmf"/><Relationship Id="rId661" Type="http://schemas.openxmlformats.org/officeDocument/2006/relationships/oleObject" Target="embeddings/oleObject274.bin"/><Relationship Id="rId759" Type="http://schemas.openxmlformats.org/officeDocument/2006/relationships/image" Target="media/image431.wmf"/><Relationship Id="rId966" Type="http://schemas.openxmlformats.org/officeDocument/2006/relationships/image" Target="media/image518.wmf"/><Relationship Id="rId1291" Type="http://schemas.openxmlformats.org/officeDocument/2006/relationships/oleObject" Target="embeddings/oleObject630.bin"/><Relationship Id="rId1389" Type="http://schemas.openxmlformats.org/officeDocument/2006/relationships/oleObject" Target="embeddings/oleObject679.bin"/><Relationship Id="rId1512" Type="http://schemas.openxmlformats.org/officeDocument/2006/relationships/oleObject" Target="embeddings/oleObject747.bin"/><Relationship Id="rId1596" Type="http://schemas.openxmlformats.org/officeDocument/2006/relationships/oleObject" Target="embeddings/oleObject794.bin"/><Relationship Id="rId1817" Type="http://schemas.openxmlformats.org/officeDocument/2006/relationships/oleObject" Target="embeddings/oleObject908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97.wmf"/><Relationship Id="rId398" Type="http://schemas.openxmlformats.org/officeDocument/2006/relationships/oleObject" Target="embeddings/oleObject150.bin"/><Relationship Id="rId521" Type="http://schemas.openxmlformats.org/officeDocument/2006/relationships/image" Target="media/image305.wmf"/><Relationship Id="rId619" Type="http://schemas.openxmlformats.org/officeDocument/2006/relationships/oleObject" Target="embeddings/oleObject253.bin"/><Relationship Id="rId1151" Type="http://schemas.openxmlformats.org/officeDocument/2006/relationships/oleObject" Target="embeddings/oleObject552.bin"/><Relationship Id="rId1249" Type="http://schemas.openxmlformats.org/officeDocument/2006/relationships/oleObject" Target="embeddings/oleObject608.bin"/><Relationship Id="rId95" Type="http://schemas.openxmlformats.org/officeDocument/2006/relationships/image" Target="media/image61.wmf"/><Relationship Id="rId160" Type="http://schemas.openxmlformats.org/officeDocument/2006/relationships/image" Target="media/image103.wmf"/><Relationship Id="rId826" Type="http://schemas.openxmlformats.org/officeDocument/2006/relationships/oleObject" Target="embeddings/oleObject361.bin"/><Relationship Id="rId1011" Type="http://schemas.openxmlformats.org/officeDocument/2006/relationships/image" Target="media/image538.wmf"/><Relationship Id="rId1109" Type="http://schemas.openxmlformats.org/officeDocument/2006/relationships/image" Target="media/image578.wmf"/><Relationship Id="rId1456" Type="http://schemas.openxmlformats.org/officeDocument/2006/relationships/oleObject" Target="embeddings/oleObject713.bin"/><Relationship Id="rId1663" Type="http://schemas.openxmlformats.org/officeDocument/2006/relationships/oleObject" Target="embeddings/oleObject829.bin"/><Relationship Id="rId1870" Type="http://schemas.openxmlformats.org/officeDocument/2006/relationships/image" Target="media/image928.wmf"/><Relationship Id="rId1968" Type="http://schemas.openxmlformats.org/officeDocument/2006/relationships/image" Target="media/image972.wmf"/><Relationship Id="rId258" Type="http://schemas.openxmlformats.org/officeDocument/2006/relationships/image" Target="media/image163.wmf"/><Relationship Id="rId465" Type="http://schemas.openxmlformats.org/officeDocument/2006/relationships/image" Target="media/image276.wmf"/><Relationship Id="rId672" Type="http://schemas.openxmlformats.org/officeDocument/2006/relationships/image" Target="media/image388.wmf"/><Relationship Id="rId1095" Type="http://schemas.openxmlformats.org/officeDocument/2006/relationships/oleObject" Target="embeddings/oleObject517.bin"/><Relationship Id="rId1316" Type="http://schemas.openxmlformats.org/officeDocument/2006/relationships/image" Target="media/image669.wmf"/><Relationship Id="rId1523" Type="http://schemas.openxmlformats.org/officeDocument/2006/relationships/oleObject" Target="embeddings/oleObject753.bin"/><Relationship Id="rId1730" Type="http://schemas.openxmlformats.org/officeDocument/2006/relationships/image" Target="media/image862.wmf"/><Relationship Id="rId22" Type="http://schemas.openxmlformats.org/officeDocument/2006/relationships/image" Target="media/image9.wmf"/><Relationship Id="rId118" Type="http://schemas.openxmlformats.org/officeDocument/2006/relationships/oleObject" Target="embeddings/oleObject41.bin"/><Relationship Id="rId325" Type="http://schemas.openxmlformats.org/officeDocument/2006/relationships/image" Target="media/image208.wmf"/><Relationship Id="rId532" Type="http://schemas.openxmlformats.org/officeDocument/2006/relationships/image" Target="media/image311.wmf"/><Relationship Id="rId977" Type="http://schemas.openxmlformats.org/officeDocument/2006/relationships/oleObject" Target="embeddings/oleObject450.bin"/><Relationship Id="rId1162" Type="http://schemas.openxmlformats.org/officeDocument/2006/relationships/image" Target="media/image600.wmf"/><Relationship Id="rId1828" Type="http://schemas.openxmlformats.org/officeDocument/2006/relationships/image" Target="media/image910.wmf"/><Relationship Id="rId171" Type="http://schemas.openxmlformats.org/officeDocument/2006/relationships/oleObject" Target="embeddings/oleObject54.bin"/><Relationship Id="rId837" Type="http://schemas.openxmlformats.org/officeDocument/2006/relationships/image" Target="media/image466.wmf"/><Relationship Id="rId1022" Type="http://schemas.openxmlformats.org/officeDocument/2006/relationships/image" Target="media/image543.wmf"/><Relationship Id="rId1467" Type="http://schemas.openxmlformats.org/officeDocument/2006/relationships/oleObject" Target="embeddings/oleObject720.bin"/><Relationship Id="rId1674" Type="http://schemas.openxmlformats.org/officeDocument/2006/relationships/oleObject" Target="embeddings/oleObject835.bin"/><Relationship Id="rId1881" Type="http://schemas.openxmlformats.org/officeDocument/2006/relationships/oleObject" Target="embeddings/oleObject943.bin"/><Relationship Id="rId269" Type="http://schemas.openxmlformats.org/officeDocument/2006/relationships/image" Target="media/image169.wmf"/><Relationship Id="rId476" Type="http://schemas.openxmlformats.org/officeDocument/2006/relationships/oleObject" Target="embeddings/oleObject191.bin"/><Relationship Id="rId683" Type="http://schemas.openxmlformats.org/officeDocument/2006/relationships/oleObject" Target="embeddings/oleObject285.bin"/><Relationship Id="rId890" Type="http://schemas.openxmlformats.org/officeDocument/2006/relationships/image" Target="media/image491.wmf"/><Relationship Id="rId904" Type="http://schemas.openxmlformats.org/officeDocument/2006/relationships/oleObject" Target="embeddings/oleObject403.bin"/><Relationship Id="rId1327" Type="http://schemas.openxmlformats.org/officeDocument/2006/relationships/oleObject" Target="embeddings/oleObject648.bin"/><Relationship Id="rId1534" Type="http://schemas.openxmlformats.org/officeDocument/2006/relationships/image" Target="media/image771.wmf"/><Relationship Id="rId1741" Type="http://schemas.openxmlformats.org/officeDocument/2006/relationships/oleObject" Target="embeddings/oleObject86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79.wmf"/><Relationship Id="rId336" Type="http://schemas.openxmlformats.org/officeDocument/2006/relationships/image" Target="media/image214.wmf"/><Relationship Id="rId543" Type="http://schemas.openxmlformats.org/officeDocument/2006/relationships/oleObject" Target="embeddings/oleObject222.bin"/><Relationship Id="rId988" Type="http://schemas.openxmlformats.org/officeDocument/2006/relationships/image" Target="media/image527.wmf"/><Relationship Id="rId1173" Type="http://schemas.openxmlformats.org/officeDocument/2006/relationships/oleObject" Target="embeddings/oleObject564.bin"/><Relationship Id="rId1380" Type="http://schemas.openxmlformats.org/officeDocument/2006/relationships/image" Target="media/image701.wmf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9.bin"/><Relationship Id="rId182" Type="http://schemas.openxmlformats.org/officeDocument/2006/relationships/oleObject" Target="embeddings/oleObject59.bin"/><Relationship Id="rId403" Type="http://schemas.openxmlformats.org/officeDocument/2006/relationships/oleObject" Target="embeddings/oleObject153.bin"/><Relationship Id="rId750" Type="http://schemas.openxmlformats.org/officeDocument/2006/relationships/oleObject" Target="embeddings/oleObject319.bin"/><Relationship Id="rId848" Type="http://schemas.openxmlformats.org/officeDocument/2006/relationships/image" Target="media/image471.wmf"/><Relationship Id="rId1033" Type="http://schemas.openxmlformats.org/officeDocument/2006/relationships/image" Target="media/image548.wmf"/><Relationship Id="rId1478" Type="http://schemas.openxmlformats.org/officeDocument/2006/relationships/oleObject" Target="embeddings/oleObject726.bin"/><Relationship Id="rId1685" Type="http://schemas.openxmlformats.org/officeDocument/2006/relationships/image" Target="media/image840.wmf"/><Relationship Id="rId1892" Type="http://schemas.openxmlformats.org/officeDocument/2006/relationships/image" Target="media/image939.wmf"/><Relationship Id="rId1906" Type="http://schemas.openxmlformats.org/officeDocument/2006/relationships/oleObject" Target="embeddings/oleObject957.bin"/><Relationship Id="rId487" Type="http://schemas.openxmlformats.org/officeDocument/2006/relationships/oleObject" Target="embeddings/oleObject197.bin"/><Relationship Id="rId610" Type="http://schemas.openxmlformats.org/officeDocument/2006/relationships/image" Target="media/image356.wmf"/><Relationship Id="rId694" Type="http://schemas.openxmlformats.org/officeDocument/2006/relationships/image" Target="media/image399.wmf"/><Relationship Id="rId708" Type="http://schemas.openxmlformats.org/officeDocument/2006/relationships/image" Target="media/image406.wmf"/><Relationship Id="rId915" Type="http://schemas.openxmlformats.org/officeDocument/2006/relationships/image" Target="media/image501.wmf"/><Relationship Id="rId1240" Type="http://schemas.openxmlformats.org/officeDocument/2006/relationships/oleObject" Target="embeddings/oleObject603.bin"/><Relationship Id="rId1338" Type="http://schemas.openxmlformats.org/officeDocument/2006/relationships/image" Target="media/image680.wmf"/><Relationship Id="rId1545" Type="http://schemas.openxmlformats.org/officeDocument/2006/relationships/oleObject" Target="embeddings/oleObject764.bin"/><Relationship Id="rId347" Type="http://schemas.openxmlformats.org/officeDocument/2006/relationships/oleObject" Target="embeddings/oleObject123.bin"/><Relationship Id="rId999" Type="http://schemas.openxmlformats.org/officeDocument/2006/relationships/oleObject" Target="embeddings/oleObject462.bin"/><Relationship Id="rId1100" Type="http://schemas.openxmlformats.org/officeDocument/2006/relationships/image" Target="media/image575.wmf"/><Relationship Id="rId1184" Type="http://schemas.openxmlformats.org/officeDocument/2006/relationships/oleObject" Target="embeddings/oleObject570.bin"/><Relationship Id="rId1405" Type="http://schemas.openxmlformats.org/officeDocument/2006/relationships/image" Target="media/image713.wmf"/><Relationship Id="rId1752" Type="http://schemas.openxmlformats.org/officeDocument/2006/relationships/image" Target="media/image872.wmf"/><Relationship Id="rId44" Type="http://schemas.openxmlformats.org/officeDocument/2006/relationships/image" Target="media/image23.wmf"/><Relationship Id="rId554" Type="http://schemas.openxmlformats.org/officeDocument/2006/relationships/image" Target="media/image327.wmf"/><Relationship Id="rId761" Type="http://schemas.openxmlformats.org/officeDocument/2006/relationships/image" Target="media/image432.wmf"/><Relationship Id="rId859" Type="http://schemas.openxmlformats.org/officeDocument/2006/relationships/oleObject" Target="embeddings/oleObject378.bin"/><Relationship Id="rId1391" Type="http://schemas.openxmlformats.org/officeDocument/2006/relationships/oleObject" Target="embeddings/oleObject680.bin"/><Relationship Id="rId1489" Type="http://schemas.openxmlformats.org/officeDocument/2006/relationships/image" Target="media/image752.wmf"/><Relationship Id="rId1612" Type="http://schemas.openxmlformats.org/officeDocument/2006/relationships/image" Target="media/image805.wmf"/><Relationship Id="rId1696" Type="http://schemas.openxmlformats.org/officeDocument/2006/relationships/oleObject" Target="embeddings/oleObject846.bin"/><Relationship Id="rId1917" Type="http://schemas.openxmlformats.org/officeDocument/2006/relationships/image" Target="media/image950.wmf"/><Relationship Id="rId193" Type="http://schemas.openxmlformats.org/officeDocument/2006/relationships/image" Target="media/image122.wmf"/><Relationship Id="rId207" Type="http://schemas.openxmlformats.org/officeDocument/2006/relationships/image" Target="media/image130.wmf"/><Relationship Id="rId414" Type="http://schemas.openxmlformats.org/officeDocument/2006/relationships/image" Target="media/image251.wmf"/><Relationship Id="rId498" Type="http://schemas.openxmlformats.org/officeDocument/2006/relationships/oleObject" Target="embeddings/oleObject203.bin"/><Relationship Id="rId621" Type="http://schemas.openxmlformats.org/officeDocument/2006/relationships/oleObject" Target="embeddings/oleObject254.bin"/><Relationship Id="rId1044" Type="http://schemas.openxmlformats.org/officeDocument/2006/relationships/oleObject" Target="embeddings/oleObject488.bin"/><Relationship Id="rId1251" Type="http://schemas.openxmlformats.org/officeDocument/2006/relationships/oleObject" Target="embeddings/oleObject609.bin"/><Relationship Id="rId1349" Type="http://schemas.openxmlformats.org/officeDocument/2006/relationships/oleObject" Target="embeddings/oleObject659.bin"/><Relationship Id="rId260" Type="http://schemas.openxmlformats.org/officeDocument/2006/relationships/image" Target="media/image164.wmf"/><Relationship Id="rId719" Type="http://schemas.openxmlformats.org/officeDocument/2006/relationships/oleObject" Target="embeddings/oleObject303.bin"/><Relationship Id="rId926" Type="http://schemas.openxmlformats.org/officeDocument/2006/relationships/oleObject" Target="embeddings/oleObject416.bin"/><Relationship Id="rId1111" Type="http://schemas.openxmlformats.org/officeDocument/2006/relationships/oleObject" Target="embeddings/oleObject528.bin"/><Relationship Id="rId1556" Type="http://schemas.openxmlformats.org/officeDocument/2006/relationships/oleObject" Target="embeddings/oleObject770.bin"/><Relationship Id="rId1763" Type="http://schemas.openxmlformats.org/officeDocument/2006/relationships/oleObject" Target="embeddings/oleObject881.bin"/><Relationship Id="rId1970" Type="http://schemas.openxmlformats.org/officeDocument/2006/relationships/image" Target="media/image973.wmf"/><Relationship Id="rId55" Type="http://schemas.openxmlformats.org/officeDocument/2006/relationships/image" Target="media/image32.wmf"/><Relationship Id="rId120" Type="http://schemas.openxmlformats.org/officeDocument/2006/relationships/image" Target="media/image73.wmf"/><Relationship Id="rId358" Type="http://schemas.openxmlformats.org/officeDocument/2006/relationships/image" Target="media/image225.wmf"/><Relationship Id="rId565" Type="http://schemas.openxmlformats.org/officeDocument/2006/relationships/image" Target="media/image336.wmf"/><Relationship Id="rId772" Type="http://schemas.openxmlformats.org/officeDocument/2006/relationships/oleObject" Target="embeddings/oleObject330.bin"/><Relationship Id="rId1195" Type="http://schemas.openxmlformats.org/officeDocument/2006/relationships/image" Target="media/image615.wmf"/><Relationship Id="rId1209" Type="http://schemas.openxmlformats.org/officeDocument/2006/relationships/image" Target="media/image619.wmf"/><Relationship Id="rId1416" Type="http://schemas.openxmlformats.org/officeDocument/2006/relationships/oleObject" Target="embeddings/oleObject693.bin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1.wmf"/><Relationship Id="rId218" Type="http://schemas.openxmlformats.org/officeDocument/2006/relationships/image" Target="media/image140.wmf"/><Relationship Id="rId425" Type="http://schemas.openxmlformats.org/officeDocument/2006/relationships/oleObject" Target="embeddings/oleObject164.bin"/><Relationship Id="rId632" Type="http://schemas.openxmlformats.org/officeDocument/2006/relationships/image" Target="media/image368.wmf"/><Relationship Id="rId1055" Type="http://schemas.openxmlformats.org/officeDocument/2006/relationships/image" Target="media/image555.wmf"/><Relationship Id="rId1262" Type="http://schemas.openxmlformats.org/officeDocument/2006/relationships/image" Target="media/image643.wmf"/><Relationship Id="rId1928" Type="http://schemas.openxmlformats.org/officeDocument/2006/relationships/oleObject" Target="embeddings/oleObject968.bin"/><Relationship Id="rId271" Type="http://schemas.openxmlformats.org/officeDocument/2006/relationships/image" Target="media/image171.wmf"/><Relationship Id="rId937" Type="http://schemas.openxmlformats.org/officeDocument/2006/relationships/oleObject" Target="embeddings/oleObject423.bin"/><Relationship Id="rId1122" Type="http://schemas.openxmlformats.org/officeDocument/2006/relationships/oleObject" Target="embeddings/oleObject535.bin"/><Relationship Id="rId1567" Type="http://schemas.openxmlformats.org/officeDocument/2006/relationships/image" Target="media/image786.wmf"/><Relationship Id="rId1774" Type="http://schemas.openxmlformats.org/officeDocument/2006/relationships/image" Target="media/image883.wmf"/><Relationship Id="rId66" Type="http://schemas.openxmlformats.org/officeDocument/2006/relationships/image" Target="media/image38.wmf"/><Relationship Id="rId131" Type="http://schemas.openxmlformats.org/officeDocument/2006/relationships/image" Target="media/image81.wmf"/><Relationship Id="rId369" Type="http://schemas.openxmlformats.org/officeDocument/2006/relationships/oleObject" Target="embeddings/oleObject136.bin"/><Relationship Id="rId576" Type="http://schemas.openxmlformats.org/officeDocument/2006/relationships/oleObject" Target="embeddings/oleObject231.bin"/><Relationship Id="rId783" Type="http://schemas.openxmlformats.org/officeDocument/2006/relationships/image" Target="media/image443.wmf"/><Relationship Id="rId990" Type="http://schemas.openxmlformats.org/officeDocument/2006/relationships/image" Target="media/image528.wmf"/><Relationship Id="rId1427" Type="http://schemas.openxmlformats.org/officeDocument/2006/relationships/image" Target="media/image724.wmf"/><Relationship Id="rId1634" Type="http://schemas.openxmlformats.org/officeDocument/2006/relationships/image" Target="media/image815.wmf"/><Relationship Id="rId1841" Type="http://schemas.openxmlformats.org/officeDocument/2006/relationships/oleObject" Target="embeddings/oleObject920.bin"/><Relationship Id="rId229" Type="http://schemas.openxmlformats.org/officeDocument/2006/relationships/image" Target="media/image148.wmf"/><Relationship Id="rId436" Type="http://schemas.openxmlformats.org/officeDocument/2006/relationships/image" Target="media/image261.wmf"/><Relationship Id="rId643" Type="http://schemas.openxmlformats.org/officeDocument/2006/relationships/oleObject" Target="embeddings/oleObject265.bin"/><Relationship Id="rId1066" Type="http://schemas.openxmlformats.org/officeDocument/2006/relationships/oleObject" Target="embeddings/oleObject501.bin"/><Relationship Id="rId1273" Type="http://schemas.openxmlformats.org/officeDocument/2006/relationships/image" Target="media/image648.wmf"/><Relationship Id="rId1480" Type="http://schemas.openxmlformats.org/officeDocument/2006/relationships/oleObject" Target="embeddings/oleObject727.bin"/><Relationship Id="rId1939" Type="http://schemas.openxmlformats.org/officeDocument/2006/relationships/image" Target="media/image961.wmf"/><Relationship Id="rId850" Type="http://schemas.openxmlformats.org/officeDocument/2006/relationships/image" Target="media/image472.wmf"/><Relationship Id="rId948" Type="http://schemas.openxmlformats.org/officeDocument/2006/relationships/oleObject" Target="embeddings/oleObject429.bin"/><Relationship Id="rId1133" Type="http://schemas.openxmlformats.org/officeDocument/2006/relationships/oleObject" Target="embeddings/oleObject542.bin"/><Relationship Id="rId1578" Type="http://schemas.openxmlformats.org/officeDocument/2006/relationships/oleObject" Target="embeddings/oleObject782.bin"/><Relationship Id="rId1701" Type="http://schemas.openxmlformats.org/officeDocument/2006/relationships/image" Target="media/image848.wmf"/><Relationship Id="rId1785" Type="http://schemas.openxmlformats.org/officeDocument/2006/relationships/oleObject" Target="embeddings/oleObject892.bin"/><Relationship Id="rId77" Type="http://schemas.openxmlformats.org/officeDocument/2006/relationships/image" Target="media/image49.wmf"/><Relationship Id="rId282" Type="http://schemas.openxmlformats.org/officeDocument/2006/relationships/image" Target="media/image181.wmf"/><Relationship Id="rId503" Type="http://schemas.openxmlformats.org/officeDocument/2006/relationships/image" Target="media/image293.wmf"/><Relationship Id="rId587" Type="http://schemas.openxmlformats.org/officeDocument/2006/relationships/image" Target="media/image345.wmf"/><Relationship Id="rId710" Type="http://schemas.openxmlformats.org/officeDocument/2006/relationships/image" Target="media/image407.wmf"/><Relationship Id="rId808" Type="http://schemas.openxmlformats.org/officeDocument/2006/relationships/oleObject" Target="embeddings/oleObject351.bin"/><Relationship Id="rId1340" Type="http://schemas.openxmlformats.org/officeDocument/2006/relationships/image" Target="media/image681.wmf"/><Relationship Id="rId1438" Type="http://schemas.openxmlformats.org/officeDocument/2006/relationships/oleObject" Target="embeddings/oleObject704.bin"/><Relationship Id="rId1645" Type="http://schemas.openxmlformats.org/officeDocument/2006/relationships/oleObject" Target="embeddings/oleObject820.bin"/><Relationship Id="rId8" Type="http://schemas.openxmlformats.org/officeDocument/2006/relationships/image" Target="media/image2.wmf"/><Relationship Id="rId142" Type="http://schemas.openxmlformats.org/officeDocument/2006/relationships/oleObject" Target="embeddings/oleObject49.bin"/><Relationship Id="rId447" Type="http://schemas.openxmlformats.org/officeDocument/2006/relationships/image" Target="media/image266.wmf"/><Relationship Id="rId794" Type="http://schemas.openxmlformats.org/officeDocument/2006/relationships/image" Target="media/image448.wmf"/><Relationship Id="rId1077" Type="http://schemas.openxmlformats.org/officeDocument/2006/relationships/image" Target="media/image566.wmf"/><Relationship Id="rId1200" Type="http://schemas.openxmlformats.org/officeDocument/2006/relationships/oleObject" Target="embeddings/oleObject580.bin"/><Relationship Id="rId1852" Type="http://schemas.openxmlformats.org/officeDocument/2006/relationships/image" Target="media/image922.wmf"/><Relationship Id="rId654" Type="http://schemas.openxmlformats.org/officeDocument/2006/relationships/image" Target="media/image379.wmf"/><Relationship Id="rId861" Type="http://schemas.openxmlformats.org/officeDocument/2006/relationships/oleObject" Target="embeddings/oleObject379.bin"/><Relationship Id="rId959" Type="http://schemas.openxmlformats.org/officeDocument/2006/relationships/oleObject" Target="embeddings/oleObject438.bin"/><Relationship Id="rId1284" Type="http://schemas.openxmlformats.org/officeDocument/2006/relationships/image" Target="media/image653.wmf"/><Relationship Id="rId1491" Type="http://schemas.openxmlformats.org/officeDocument/2006/relationships/image" Target="media/image753.wmf"/><Relationship Id="rId1505" Type="http://schemas.openxmlformats.org/officeDocument/2006/relationships/oleObject" Target="embeddings/oleObject742.bin"/><Relationship Id="rId1589" Type="http://schemas.openxmlformats.org/officeDocument/2006/relationships/oleObject" Target="embeddings/oleObject788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03.bin"/><Relationship Id="rId307" Type="http://schemas.openxmlformats.org/officeDocument/2006/relationships/image" Target="media/image192.wmf"/><Relationship Id="rId514" Type="http://schemas.openxmlformats.org/officeDocument/2006/relationships/oleObject" Target="embeddings/oleObject208.bin"/><Relationship Id="rId721" Type="http://schemas.openxmlformats.org/officeDocument/2006/relationships/oleObject" Target="embeddings/oleObject304.bin"/><Relationship Id="rId1144" Type="http://schemas.openxmlformats.org/officeDocument/2006/relationships/image" Target="media/image592.wmf"/><Relationship Id="rId1351" Type="http://schemas.openxmlformats.org/officeDocument/2006/relationships/oleObject" Target="embeddings/oleObject660.bin"/><Relationship Id="rId1449" Type="http://schemas.openxmlformats.org/officeDocument/2006/relationships/image" Target="media/image735.wmf"/><Relationship Id="rId1796" Type="http://schemas.openxmlformats.org/officeDocument/2006/relationships/image" Target="media/image894.wmf"/><Relationship Id="rId88" Type="http://schemas.openxmlformats.org/officeDocument/2006/relationships/oleObject" Target="embeddings/oleObject26.bin"/><Relationship Id="rId153" Type="http://schemas.openxmlformats.org/officeDocument/2006/relationships/image" Target="media/image96.wmf"/><Relationship Id="rId360" Type="http://schemas.openxmlformats.org/officeDocument/2006/relationships/oleObject" Target="embeddings/oleObject130.bin"/><Relationship Id="rId598" Type="http://schemas.openxmlformats.org/officeDocument/2006/relationships/oleObject" Target="embeddings/oleObject243.bin"/><Relationship Id="rId819" Type="http://schemas.openxmlformats.org/officeDocument/2006/relationships/image" Target="media/image457.wmf"/><Relationship Id="rId1004" Type="http://schemas.openxmlformats.org/officeDocument/2006/relationships/image" Target="media/image535.wmf"/><Relationship Id="rId1211" Type="http://schemas.openxmlformats.org/officeDocument/2006/relationships/image" Target="media/image620.wmf"/><Relationship Id="rId1656" Type="http://schemas.openxmlformats.org/officeDocument/2006/relationships/image" Target="media/image826.wmf"/><Relationship Id="rId1863" Type="http://schemas.openxmlformats.org/officeDocument/2006/relationships/oleObject" Target="embeddings/oleObject933.bin"/><Relationship Id="rId220" Type="http://schemas.openxmlformats.org/officeDocument/2006/relationships/image" Target="media/image142.wmf"/><Relationship Id="rId458" Type="http://schemas.openxmlformats.org/officeDocument/2006/relationships/oleObject" Target="embeddings/oleObject182.bin"/><Relationship Id="rId665" Type="http://schemas.openxmlformats.org/officeDocument/2006/relationships/oleObject" Target="embeddings/oleObject276.bin"/><Relationship Id="rId872" Type="http://schemas.openxmlformats.org/officeDocument/2006/relationships/image" Target="media/image482.wmf"/><Relationship Id="rId1088" Type="http://schemas.openxmlformats.org/officeDocument/2006/relationships/image" Target="media/image571.wmf"/><Relationship Id="rId1295" Type="http://schemas.openxmlformats.org/officeDocument/2006/relationships/oleObject" Target="embeddings/oleObject632.bin"/><Relationship Id="rId1309" Type="http://schemas.openxmlformats.org/officeDocument/2006/relationships/oleObject" Target="embeddings/oleObject639.bin"/><Relationship Id="rId1516" Type="http://schemas.openxmlformats.org/officeDocument/2006/relationships/image" Target="media/image762.wmf"/><Relationship Id="rId1723" Type="http://schemas.openxmlformats.org/officeDocument/2006/relationships/oleObject" Target="embeddings/oleObject860.bin"/><Relationship Id="rId1930" Type="http://schemas.openxmlformats.org/officeDocument/2006/relationships/oleObject" Target="embeddings/oleObject969.bin"/><Relationship Id="rId15" Type="http://schemas.openxmlformats.org/officeDocument/2006/relationships/oleObject" Target="embeddings/oleObject5.bin"/><Relationship Id="rId318" Type="http://schemas.openxmlformats.org/officeDocument/2006/relationships/image" Target="media/image201.wmf"/><Relationship Id="rId525" Type="http://schemas.openxmlformats.org/officeDocument/2006/relationships/oleObject" Target="embeddings/oleObject213.bin"/><Relationship Id="rId732" Type="http://schemas.openxmlformats.org/officeDocument/2006/relationships/image" Target="media/image418.wmf"/><Relationship Id="rId1155" Type="http://schemas.openxmlformats.org/officeDocument/2006/relationships/oleObject" Target="embeddings/oleObject554.bin"/><Relationship Id="rId1362" Type="http://schemas.openxmlformats.org/officeDocument/2006/relationships/image" Target="media/image692.wmf"/><Relationship Id="rId99" Type="http://schemas.openxmlformats.org/officeDocument/2006/relationships/image" Target="media/image63.wmf"/><Relationship Id="rId164" Type="http://schemas.openxmlformats.org/officeDocument/2006/relationships/image" Target="media/image107.wmf"/><Relationship Id="rId371" Type="http://schemas.openxmlformats.org/officeDocument/2006/relationships/oleObject" Target="embeddings/oleObject137.bin"/><Relationship Id="rId1015" Type="http://schemas.openxmlformats.org/officeDocument/2006/relationships/oleObject" Target="embeddings/oleObject471.bin"/><Relationship Id="rId1222" Type="http://schemas.openxmlformats.org/officeDocument/2006/relationships/oleObject" Target="embeddings/oleObject594.bin"/><Relationship Id="rId1667" Type="http://schemas.openxmlformats.org/officeDocument/2006/relationships/oleObject" Target="embeddings/oleObject831.bin"/><Relationship Id="rId1874" Type="http://schemas.openxmlformats.org/officeDocument/2006/relationships/image" Target="media/image930.wmf"/><Relationship Id="rId469" Type="http://schemas.openxmlformats.org/officeDocument/2006/relationships/oleObject" Target="embeddings/oleObject186.bin"/><Relationship Id="rId676" Type="http://schemas.openxmlformats.org/officeDocument/2006/relationships/image" Target="media/image390.wmf"/><Relationship Id="rId883" Type="http://schemas.openxmlformats.org/officeDocument/2006/relationships/oleObject" Target="embeddings/oleObject391.bin"/><Relationship Id="rId1099" Type="http://schemas.openxmlformats.org/officeDocument/2006/relationships/oleObject" Target="embeddings/oleObject520.bin"/><Relationship Id="rId1527" Type="http://schemas.openxmlformats.org/officeDocument/2006/relationships/oleObject" Target="embeddings/oleObject755.bin"/><Relationship Id="rId1734" Type="http://schemas.openxmlformats.org/officeDocument/2006/relationships/image" Target="media/image864.wmf"/><Relationship Id="rId1941" Type="http://schemas.openxmlformats.org/officeDocument/2006/relationships/image" Target="media/image962.wmf"/><Relationship Id="rId26" Type="http://schemas.openxmlformats.org/officeDocument/2006/relationships/image" Target="media/image11.wmf"/><Relationship Id="rId231" Type="http://schemas.openxmlformats.org/officeDocument/2006/relationships/image" Target="media/image149.wmf"/><Relationship Id="rId329" Type="http://schemas.openxmlformats.org/officeDocument/2006/relationships/oleObject" Target="embeddings/oleObject114.bin"/><Relationship Id="rId536" Type="http://schemas.openxmlformats.org/officeDocument/2006/relationships/image" Target="media/image313.wmf"/><Relationship Id="rId1166" Type="http://schemas.openxmlformats.org/officeDocument/2006/relationships/oleObject" Target="embeddings/oleObject560.bin"/><Relationship Id="rId1373" Type="http://schemas.openxmlformats.org/officeDocument/2006/relationships/oleObject" Target="embeddings/oleObject671.bin"/><Relationship Id="rId175" Type="http://schemas.openxmlformats.org/officeDocument/2006/relationships/oleObject" Target="embeddings/oleObject56.bin"/><Relationship Id="rId743" Type="http://schemas.openxmlformats.org/officeDocument/2006/relationships/oleObject" Target="embeddings/oleObject315.bin"/><Relationship Id="rId950" Type="http://schemas.openxmlformats.org/officeDocument/2006/relationships/oleObject" Target="embeddings/oleObject430.bin"/><Relationship Id="rId1026" Type="http://schemas.openxmlformats.org/officeDocument/2006/relationships/oleObject" Target="embeddings/oleObject477.bin"/><Relationship Id="rId1580" Type="http://schemas.openxmlformats.org/officeDocument/2006/relationships/oleObject" Target="embeddings/oleObject783.bin"/><Relationship Id="rId1678" Type="http://schemas.openxmlformats.org/officeDocument/2006/relationships/oleObject" Target="embeddings/oleObject837.bin"/><Relationship Id="rId1801" Type="http://schemas.openxmlformats.org/officeDocument/2006/relationships/oleObject" Target="embeddings/oleObject900.bin"/><Relationship Id="rId1885" Type="http://schemas.openxmlformats.org/officeDocument/2006/relationships/oleObject" Target="embeddings/oleObject945.bin"/><Relationship Id="rId382" Type="http://schemas.openxmlformats.org/officeDocument/2006/relationships/image" Target="media/image234.wmf"/><Relationship Id="rId603" Type="http://schemas.openxmlformats.org/officeDocument/2006/relationships/image" Target="media/image352.wmf"/><Relationship Id="rId687" Type="http://schemas.openxmlformats.org/officeDocument/2006/relationships/oleObject" Target="embeddings/oleObject287.bin"/><Relationship Id="rId810" Type="http://schemas.openxmlformats.org/officeDocument/2006/relationships/oleObject" Target="embeddings/oleObject352.bin"/><Relationship Id="rId908" Type="http://schemas.openxmlformats.org/officeDocument/2006/relationships/oleObject" Target="embeddings/oleObject406.bin"/><Relationship Id="rId1233" Type="http://schemas.openxmlformats.org/officeDocument/2006/relationships/image" Target="media/image629.wmf"/><Relationship Id="rId1440" Type="http://schemas.openxmlformats.org/officeDocument/2006/relationships/oleObject" Target="embeddings/oleObject705.bin"/><Relationship Id="rId1538" Type="http://schemas.openxmlformats.org/officeDocument/2006/relationships/image" Target="media/image773.wmf"/><Relationship Id="rId242" Type="http://schemas.openxmlformats.org/officeDocument/2006/relationships/oleObject" Target="embeddings/oleObject83.bin"/><Relationship Id="rId894" Type="http://schemas.openxmlformats.org/officeDocument/2006/relationships/image" Target="media/image493.wmf"/><Relationship Id="rId1177" Type="http://schemas.openxmlformats.org/officeDocument/2006/relationships/image" Target="media/image606.wmf"/><Relationship Id="rId1300" Type="http://schemas.openxmlformats.org/officeDocument/2006/relationships/image" Target="media/image661.wmf"/><Relationship Id="rId1745" Type="http://schemas.openxmlformats.org/officeDocument/2006/relationships/oleObject" Target="embeddings/oleObject872.bin"/><Relationship Id="rId1952" Type="http://schemas.openxmlformats.org/officeDocument/2006/relationships/oleObject" Target="embeddings/oleObject983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33.bin"/><Relationship Id="rId547" Type="http://schemas.openxmlformats.org/officeDocument/2006/relationships/image" Target="media/image320.wmf"/><Relationship Id="rId754" Type="http://schemas.openxmlformats.org/officeDocument/2006/relationships/oleObject" Target="embeddings/oleObject321.bin"/><Relationship Id="rId961" Type="http://schemas.openxmlformats.org/officeDocument/2006/relationships/oleObject" Target="embeddings/oleObject439.bin"/><Relationship Id="rId1384" Type="http://schemas.openxmlformats.org/officeDocument/2006/relationships/image" Target="media/image703.wmf"/><Relationship Id="rId1591" Type="http://schemas.openxmlformats.org/officeDocument/2006/relationships/image" Target="media/image797.wmf"/><Relationship Id="rId1605" Type="http://schemas.openxmlformats.org/officeDocument/2006/relationships/oleObject" Target="embeddings/oleObject799.bin"/><Relationship Id="rId1689" Type="http://schemas.openxmlformats.org/officeDocument/2006/relationships/image" Target="media/image842.wmf"/><Relationship Id="rId1812" Type="http://schemas.openxmlformats.org/officeDocument/2006/relationships/image" Target="media/image902.wmf"/><Relationship Id="rId90" Type="http://schemas.openxmlformats.org/officeDocument/2006/relationships/oleObject" Target="embeddings/oleObject27.bin"/><Relationship Id="rId186" Type="http://schemas.openxmlformats.org/officeDocument/2006/relationships/oleObject" Target="embeddings/oleObject61.bin"/><Relationship Id="rId393" Type="http://schemas.openxmlformats.org/officeDocument/2006/relationships/image" Target="media/image241.wmf"/><Relationship Id="rId407" Type="http://schemas.openxmlformats.org/officeDocument/2006/relationships/oleObject" Target="embeddings/oleObject155.bin"/><Relationship Id="rId614" Type="http://schemas.openxmlformats.org/officeDocument/2006/relationships/image" Target="media/image359.wmf"/><Relationship Id="rId821" Type="http://schemas.openxmlformats.org/officeDocument/2006/relationships/image" Target="media/image458.wmf"/><Relationship Id="rId1037" Type="http://schemas.openxmlformats.org/officeDocument/2006/relationships/oleObject" Target="embeddings/oleObject483.bin"/><Relationship Id="rId1244" Type="http://schemas.openxmlformats.org/officeDocument/2006/relationships/oleObject" Target="embeddings/oleObject605.bin"/><Relationship Id="rId1451" Type="http://schemas.openxmlformats.org/officeDocument/2006/relationships/image" Target="media/image736.wmf"/><Relationship Id="rId1896" Type="http://schemas.openxmlformats.org/officeDocument/2006/relationships/image" Target="media/image941.wmf"/><Relationship Id="rId253" Type="http://schemas.openxmlformats.org/officeDocument/2006/relationships/image" Target="media/image160.emf"/><Relationship Id="rId460" Type="http://schemas.openxmlformats.org/officeDocument/2006/relationships/oleObject" Target="embeddings/oleObject183.bin"/><Relationship Id="rId698" Type="http://schemas.openxmlformats.org/officeDocument/2006/relationships/image" Target="media/image401.wmf"/><Relationship Id="rId919" Type="http://schemas.openxmlformats.org/officeDocument/2006/relationships/image" Target="media/image503.wmf"/><Relationship Id="rId1090" Type="http://schemas.openxmlformats.org/officeDocument/2006/relationships/oleObject" Target="embeddings/oleObject514.bin"/><Relationship Id="rId1104" Type="http://schemas.openxmlformats.org/officeDocument/2006/relationships/oleObject" Target="embeddings/oleObject523.bin"/><Relationship Id="rId1311" Type="http://schemas.openxmlformats.org/officeDocument/2006/relationships/oleObject" Target="embeddings/oleObject640.bin"/><Relationship Id="rId1549" Type="http://schemas.openxmlformats.org/officeDocument/2006/relationships/oleObject" Target="embeddings/oleObject766.bin"/><Relationship Id="rId1756" Type="http://schemas.openxmlformats.org/officeDocument/2006/relationships/image" Target="media/image874.wmf"/><Relationship Id="rId1963" Type="http://schemas.openxmlformats.org/officeDocument/2006/relationships/oleObject" Target="embeddings/oleObject989.bin"/><Relationship Id="rId48" Type="http://schemas.openxmlformats.org/officeDocument/2006/relationships/image" Target="media/image27.wmf"/><Relationship Id="rId113" Type="http://schemas.openxmlformats.org/officeDocument/2006/relationships/image" Target="media/image70.wmf"/><Relationship Id="rId320" Type="http://schemas.openxmlformats.org/officeDocument/2006/relationships/image" Target="media/image203.wmf"/><Relationship Id="rId558" Type="http://schemas.openxmlformats.org/officeDocument/2006/relationships/image" Target="media/image331.wmf"/><Relationship Id="rId765" Type="http://schemas.openxmlformats.org/officeDocument/2006/relationships/image" Target="media/image434.wmf"/><Relationship Id="rId972" Type="http://schemas.openxmlformats.org/officeDocument/2006/relationships/image" Target="media/image520.wmf"/><Relationship Id="rId1188" Type="http://schemas.openxmlformats.org/officeDocument/2006/relationships/oleObject" Target="embeddings/oleObject572.bin"/><Relationship Id="rId1395" Type="http://schemas.openxmlformats.org/officeDocument/2006/relationships/image" Target="media/image708.wmf"/><Relationship Id="rId1409" Type="http://schemas.openxmlformats.org/officeDocument/2006/relationships/image" Target="media/image715.wmf"/><Relationship Id="rId1616" Type="http://schemas.openxmlformats.org/officeDocument/2006/relationships/image" Target="media/image807.wmf"/><Relationship Id="rId1823" Type="http://schemas.openxmlformats.org/officeDocument/2006/relationships/oleObject" Target="embeddings/oleObject911.bin"/><Relationship Id="rId197" Type="http://schemas.openxmlformats.org/officeDocument/2006/relationships/image" Target="media/image124.wmf"/><Relationship Id="rId418" Type="http://schemas.openxmlformats.org/officeDocument/2006/relationships/image" Target="media/image253.wmf"/><Relationship Id="rId625" Type="http://schemas.openxmlformats.org/officeDocument/2006/relationships/oleObject" Target="embeddings/oleObject256.bin"/><Relationship Id="rId832" Type="http://schemas.openxmlformats.org/officeDocument/2006/relationships/oleObject" Target="embeddings/oleObject364.bin"/><Relationship Id="rId1048" Type="http://schemas.openxmlformats.org/officeDocument/2006/relationships/image" Target="media/image552.wmf"/><Relationship Id="rId1255" Type="http://schemas.openxmlformats.org/officeDocument/2006/relationships/oleObject" Target="embeddings/oleObject611.bin"/><Relationship Id="rId1462" Type="http://schemas.openxmlformats.org/officeDocument/2006/relationships/oleObject" Target="embeddings/oleObject717.bin"/><Relationship Id="rId264" Type="http://schemas.openxmlformats.org/officeDocument/2006/relationships/image" Target="media/image166.wmf"/><Relationship Id="rId471" Type="http://schemas.openxmlformats.org/officeDocument/2006/relationships/oleObject" Target="embeddings/oleObject188.bin"/><Relationship Id="rId1115" Type="http://schemas.openxmlformats.org/officeDocument/2006/relationships/oleObject" Target="embeddings/oleObject531.bin"/><Relationship Id="rId1322" Type="http://schemas.openxmlformats.org/officeDocument/2006/relationships/image" Target="media/image672.wmf"/><Relationship Id="rId1767" Type="http://schemas.openxmlformats.org/officeDocument/2006/relationships/oleObject" Target="embeddings/oleObject883.bin"/><Relationship Id="rId1974" Type="http://schemas.openxmlformats.org/officeDocument/2006/relationships/image" Target="media/image975.wmf"/><Relationship Id="rId59" Type="http://schemas.openxmlformats.org/officeDocument/2006/relationships/image" Target="media/image34.wmf"/><Relationship Id="rId124" Type="http://schemas.openxmlformats.org/officeDocument/2006/relationships/oleObject" Target="embeddings/oleObject45.bin"/><Relationship Id="rId569" Type="http://schemas.openxmlformats.org/officeDocument/2006/relationships/oleObject" Target="embeddings/oleObject227.bin"/><Relationship Id="rId776" Type="http://schemas.openxmlformats.org/officeDocument/2006/relationships/oleObject" Target="embeddings/oleObject332.bin"/><Relationship Id="rId983" Type="http://schemas.openxmlformats.org/officeDocument/2006/relationships/oleObject" Target="embeddings/oleObject454.bin"/><Relationship Id="rId1199" Type="http://schemas.openxmlformats.org/officeDocument/2006/relationships/oleObject" Target="embeddings/oleObject579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3.wmf"/><Relationship Id="rId331" Type="http://schemas.openxmlformats.org/officeDocument/2006/relationships/oleObject" Target="embeddings/oleObject115.bin"/><Relationship Id="rId429" Type="http://schemas.openxmlformats.org/officeDocument/2006/relationships/image" Target="media/image258.wmf"/><Relationship Id="rId636" Type="http://schemas.openxmlformats.org/officeDocument/2006/relationships/image" Target="media/image370.wmf"/><Relationship Id="rId1059" Type="http://schemas.openxmlformats.org/officeDocument/2006/relationships/image" Target="media/image557.wmf"/><Relationship Id="rId1266" Type="http://schemas.openxmlformats.org/officeDocument/2006/relationships/image" Target="media/image645.wmf"/><Relationship Id="rId1473" Type="http://schemas.openxmlformats.org/officeDocument/2006/relationships/image" Target="media/image745.wmf"/><Relationship Id="rId843" Type="http://schemas.openxmlformats.org/officeDocument/2006/relationships/oleObject" Target="embeddings/oleObject370.bin"/><Relationship Id="rId1126" Type="http://schemas.openxmlformats.org/officeDocument/2006/relationships/oleObject" Target="embeddings/oleObject538.bin"/><Relationship Id="rId1680" Type="http://schemas.openxmlformats.org/officeDocument/2006/relationships/oleObject" Target="embeddings/oleObject838.bin"/><Relationship Id="rId1778" Type="http://schemas.openxmlformats.org/officeDocument/2006/relationships/image" Target="media/image885.wmf"/><Relationship Id="rId1901" Type="http://schemas.openxmlformats.org/officeDocument/2006/relationships/image" Target="media/image943.wmf"/><Relationship Id="rId275" Type="http://schemas.openxmlformats.org/officeDocument/2006/relationships/image" Target="media/image175.wmf"/><Relationship Id="rId482" Type="http://schemas.openxmlformats.org/officeDocument/2006/relationships/oleObject" Target="embeddings/oleObject194.bin"/><Relationship Id="rId703" Type="http://schemas.openxmlformats.org/officeDocument/2006/relationships/oleObject" Target="embeddings/oleObject295.bin"/><Relationship Id="rId910" Type="http://schemas.openxmlformats.org/officeDocument/2006/relationships/oleObject" Target="embeddings/oleObject407.bin"/><Relationship Id="rId1333" Type="http://schemas.openxmlformats.org/officeDocument/2006/relationships/oleObject" Target="embeddings/oleObject651.bin"/><Relationship Id="rId1540" Type="http://schemas.openxmlformats.org/officeDocument/2006/relationships/image" Target="media/image774.wmf"/><Relationship Id="rId1638" Type="http://schemas.openxmlformats.org/officeDocument/2006/relationships/image" Target="media/image817.wmf"/><Relationship Id="rId135" Type="http://schemas.openxmlformats.org/officeDocument/2006/relationships/image" Target="media/image84.wmf"/><Relationship Id="rId342" Type="http://schemas.openxmlformats.org/officeDocument/2006/relationships/image" Target="media/image217.wmf"/><Relationship Id="rId787" Type="http://schemas.openxmlformats.org/officeDocument/2006/relationships/image" Target="media/image445.wmf"/><Relationship Id="rId994" Type="http://schemas.openxmlformats.org/officeDocument/2006/relationships/image" Target="media/image530.wmf"/><Relationship Id="rId1400" Type="http://schemas.openxmlformats.org/officeDocument/2006/relationships/oleObject" Target="embeddings/oleObject685.bin"/><Relationship Id="rId1845" Type="http://schemas.openxmlformats.org/officeDocument/2006/relationships/oleObject" Target="embeddings/oleObject922.bin"/><Relationship Id="rId202" Type="http://schemas.openxmlformats.org/officeDocument/2006/relationships/image" Target="media/image127.wmf"/><Relationship Id="rId647" Type="http://schemas.openxmlformats.org/officeDocument/2006/relationships/oleObject" Target="embeddings/oleObject267.bin"/><Relationship Id="rId854" Type="http://schemas.openxmlformats.org/officeDocument/2006/relationships/image" Target="media/image474.wmf"/><Relationship Id="rId1277" Type="http://schemas.openxmlformats.org/officeDocument/2006/relationships/image" Target="media/image650.wmf"/><Relationship Id="rId1484" Type="http://schemas.openxmlformats.org/officeDocument/2006/relationships/oleObject" Target="embeddings/oleObject729.bin"/><Relationship Id="rId1691" Type="http://schemas.openxmlformats.org/officeDocument/2006/relationships/image" Target="media/image843.wmf"/><Relationship Id="rId1705" Type="http://schemas.openxmlformats.org/officeDocument/2006/relationships/oleObject" Target="embeddings/oleObject851.bin"/><Relationship Id="rId1912" Type="http://schemas.openxmlformats.org/officeDocument/2006/relationships/oleObject" Target="embeddings/oleObject960.bin"/><Relationship Id="rId286" Type="http://schemas.openxmlformats.org/officeDocument/2006/relationships/oleObject" Target="embeddings/oleObject99.bin"/><Relationship Id="rId493" Type="http://schemas.openxmlformats.org/officeDocument/2006/relationships/oleObject" Target="embeddings/oleObject200.bin"/><Relationship Id="rId507" Type="http://schemas.openxmlformats.org/officeDocument/2006/relationships/image" Target="media/image295.wmf"/><Relationship Id="rId714" Type="http://schemas.openxmlformats.org/officeDocument/2006/relationships/image" Target="media/image409.wmf"/><Relationship Id="rId921" Type="http://schemas.openxmlformats.org/officeDocument/2006/relationships/image" Target="media/image504.wmf"/><Relationship Id="rId1137" Type="http://schemas.openxmlformats.org/officeDocument/2006/relationships/oleObject" Target="embeddings/oleObject544.bin"/><Relationship Id="rId1344" Type="http://schemas.openxmlformats.org/officeDocument/2006/relationships/image" Target="media/image683.wmf"/><Relationship Id="rId1551" Type="http://schemas.openxmlformats.org/officeDocument/2006/relationships/oleObject" Target="embeddings/oleObject767.bin"/><Relationship Id="rId1789" Type="http://schemas.openxmlformats.org/officeDocument/2006/relationships/oleObject" Target="embeddings/oleObject894.bin"/><Relationship Id="rId50" Type="http://schemas.openxmlformats.org/officeDocument/2006/relationships/image" Target="media/image29.wmf"/><Relationship Id="rId146" Type="http://schemas.openxmlformats.org/officeDocument/2006/relationships/oleObject" Target="embeddings/oleObject51.bin"/><Relationship Id="rId353" Type="http://schemas.openxmlformats.org/officeDocument/2006/relationships/oleObject" Target="embeddings/oleObject126.bin"/><Relationship Id="rId560" Type="http://schemas.openxmlformats.org/officeDocument/2006/relationships/image" Target="media/image333.wmf"/><Relationship Id="rId798" Type="http://schemas.openxmlformats.org/officeDocument/2006/relationships/image" Target="media/image450.wmf"/><Relationship Id="rId1190" Type="http://schemas.openxmlformats.org/officeDocument/2006/relationships/oleObject" Target="embeddings/oleObject573.bin"/><Relationship Id="rId1204" Type="http://schemas.openxmlformats.org/officeDocument/2006/relationships/oleObject" Target="embeddings/oleObject583.bin"/><Relationship Id="rId1411" Type="http://schemas.openxmlformats.org/officeDocument/2006/relationships/image" Target="media/image716.wmf"/><Relationship Id="rId1649" Type="http://schemas.openxmlformats.org/officeDocument/2006/relationships/oleObject" Target="embeddings/oleObject822.bin"/><Relationship Id="rId1856" Type="http://schemas.openxmlformats.org/officeDocument/2006/relationships/image" Target="media/image924.wmf"/><Relationship Id="rId213" Type="http://schemas.openxmlformats.org/officeDocument/2006/relationships/image" Target="media/image135.wmf"/><Relationship Id="rId420" Type="http://schemas.openxmlformats.org/officeDocument/2006/relationships/image" Target="media/image254.wmf"/><Relationship Id="rId658" Type="http://schemas.openxmlformats.org/officeDocument/2006/relationships/image" Target="media/image381.wmf"/><Relationship Id="rId865" Type="http://schemas.openxmlformats.org/officeDocument/2006/relationships/oleObject" Target="embeddings/oleObject382.bin"/><Relationship Id="rId1050" Type="http://schemas.openxmlformats.org/officeDocument/2006/relationships/image" Target="media/image553.wmf"/><Relationship Id="rId1288" Type="http://schemas.openxmlformats.org/officeDocument/2006/relationships/image" Target="media/image655.wmf"/><Relationship Id="rId1495" Type="http://schemas.openxmlformats.org/officeDocument/2006/relationships/image" Target="media/image755.wmf"/><Relationship Id="rId1509" Type="http://schemas.openxmlformats.org/officeDocument/2006/relationships/oleObject" Target="embeddings/oleObject744.bin"/><Relationship Id="rId1716" Type="http://schemas.openxmlformats.org/officeDocument/2006/relationships/image" Target="media/image855.wmf"/><Relationship Id="rId1923" Type="http://schemas.openxmlformats.org/officeDocument/2006/relationships/image" Target="media/image953.wmf"/><Relationship Id="rId297" Type="http://schemas.openxmlformats.org/officeDocument/2006/relationships/oleObject" Target="embeddings/oleObject105.bin"/><Relationship Id="rId518" Type="http://schemas.openxmlformats.org/officeDocument/2006/relationships/oleObject" Target="embeddings/oleObject210.bin"/><Relationship Id="rId725" Type="http://schemas.openxmlformats.org/officeDocument/2006/relationships/oleObject" Target="embeddings/oleObject306.bin"/><Relationship Id="rId932" Type="http://schemas.openxmlformats.org/officeDocument/2006/relationships/image" Target="media/image507.wmf"/><Relationship Id="rId1148" Type="http://schemas.openxmlformats.org/officeDocument/2006/relationships/image" Target="media/image594.wmf"/><Relationship Id="rId1355" Type="http://schemas.openxmlformats.org/officeDocument/2006/relationships/oleObject" Target="embeddings/oleObject662.bin"/><Relationship Id="rId1562" Type="http://schemas.openxmlformats.org/officeDocument/2006/relationships/oleObject" Target="embeddings/oleObject774.bin"/><Relationship Id="rId157" Type="http://schemas.openxmlformats.org/officeDocument/2006/relationships/image" Target="media/image100.wmf"/><Relationship Id="rId364" Type="http://schemas.openxmlformats.org/officeDocument/2006/relationships/oleObject" Target="embeddings/oleObject133.bin"/><Relationship Id="rId1008" Type="http://schemas.openxmlformats.org/officeDocument/2006/relationships/oleObject" Target="embeddings/oleObject467.bin"/><Relationship Id="rId1215" Type="http://schemas.openxmlformats.org/officeDocument/2006/relationships/oleObject" Target="embeddings/oleObject589.bin"/><Relationship Id="rId1422" Type="http://schemas.openxmlformats.org/officeDocument/2006/relationships/oleObject" Target="embeddings/oleObject696.bin"/><Relationship Id="rId1867" Type="http://schemas.openxmlformats.org/officeDocument/2006/relationships/oleObject" Target="embeddings/oleObject936.bin"/><Relationship Id="rId61" Type="http://schemas.openxmlformats.org/officeDocument/2006/relationships/image" Target="media/image35.wmf"/><Relationship Id="rId571" Type="http://schemas.openxmlformats.org/officeDocument/2006/relationships/oleObject" Target="embeddings/oleObject228.bin"/><Relationship Id="rId669" Type="http://schemas.openxmlformats.org/officeDocument/2006/relationships/oleObject" Target="embeddings/oleObject278.bin"/><Relationship Id="rId876" Type="http://schemas.openxmlformats.org/officeDocument/2006/relationships/image" Target="media/image484.wmf"/><Relationship Id="rId1299" Type="http://schemas.openxmlformats.org/officeDocument/2006/relationships/oleObject" Target="embeddings/oleObject634.bin"/><Relationship Id="rId1727" Type="http://schemas.openxmlformats.org/officeDocument/2006/relationships/oleObject" Target="embeddings/oleObject862.bin"/><Relationship Id="rId1934" Type="http://schemas.openxmlformats.org/officeDocument/2006/relationships/oleObject" Target="embeddings/oleObject97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46.wmf"/><Relationship Id="rId431" Type="http://schemas.openxmlformats.org/officeDocument/2006/relationships/oleObject" Target="embeddings/oleObject168.bin"/><Relationship Id="rId529" Type="http://schemas.openxmlformats.org/officeDocument/2006/relationships/oleObject" Target="embeddings/oleObject215.bin"/><Relationship Id="rId736" Type="http://schemas.openxmlformats.org/officeDocument/2006/relationships/image" Target="media/image420.wmf"/><Relationship Id="rId1061" Type="http://schemas.openxmlformats.org/officeDocument/2006/relationships/image" Target="media/image558.wmf"/><Relationship Id="rId1159" Type="http://schemas.openxmlformats.org/officeDocument/2006/relationships/oleObject" Target="embeddings/oleObject556.bin"/><Relationship Id="rId1366" Type="http://schemas.openxmlformats.org/officeDocument/2006/relationships/image" Target="media/image694.wmf"/><Relationship Id="rId168" Type="http://schemas.openxmlformats.org/officeDocument/2006/relationships/image" Target="media/image111.wmf"/><Relationship Id="rId943" Type="http://schemas.openxmlformats.org/officeDocument/2006/relationships/image" Target="media/image512.wmf"/><Relationship Id="rId1019" Type="http://schemas.openxmlformats.org/officeDocument/2006/relationships/oleObject" Target="embeddings/oleObject473.bin"/><Relationship Id="rId1573" Type="http://schemas.openxmlformats.org/officeDocument/2006/relationships/image" Target="media/image789.wmf"/><Relationship Id="rId1780" Type="http://schemas.openxmlformats.org/officeDocument/2006/relationships/image" Target="media/image886.wmf"/><Relationship Id="rId1878" Type="http://schemas.openxmlformats.org/officeDocument/2006/relationships/image" Target="media/image932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40.bin"/><Relationship Id="rId582" Type="http://schemas.openxmlformats.org/officeDocument/2006/relationships/oleObject" Target="embeddings/oleObject235.bin"/><Relationship Id="rId803" Type="http://schemas.openxmlformats.org/officeDocument/2006/relationships/image" Target="media/image451.wmf"/><Relationship Id="rId1226" Type="http://schemas.openxmlformats.org/officeDocument/2006/relationships/oleObject" Target="embeddings/oleObject596.bin"/><Relationship Id="rId1433" Type="http://schemas.openxmlformats.org/officeDocument/2006/relationships/image" Target="media/image727.wmf"/><Relationship Id="rId1640" Type="http://schemas.openxmlformats.org/officeDocument/2006/relationships/image" Target="media/image818.wmf"/><Relationship Id="rId1738" Type="http://schemas.openxmlformats.org/officeDocument/2006/relationships/image" Target="media/image866.wmf"/><Relationship Id="rId3" Type="http://schemas.openxmlformats.org/officeDocument/2006/relationships/styles" Target="styles.xml"/><Relationship Id="rId235" Type="http://schemas.openxmlformats.org/officeDocument/2006/relationships/image" Target="media/image151.wmf"/><Relationship Id="rId442" Type="http://schemas.openxmlformats.org/officeDocument/2006/relationships/image" Target="media/image263.emf"/><Relationship Id="rId887" Type="http://schemas.openxmlformats.org/officeDocument/2006/relationships/oleObject" Target="embeddings/oleObject393.bin"/><Relationship Id="rId1072" Type="http://schemas.openxmlformats.org/officeDocument/2006/relationships/oleObject" Target="embeddings/oleObject504.bin"/><Relationship Id="rId1500" Type="http://schemas.openxmlformats.org/officeDocument/2006/relationships/oleObject" Target="embeddings/oleObject739.bin"/><Relationship Id="rId1945" Type="http://schemas.openxmlformats.org/officeDocument/2006/relationships/oleObject" Target="embeddings/oleObject978.bin"/><Relationship Id="rId302" Type="http://schemas.openxmlformats.org/officeDocument/2006/relationships/image" Target="media/image190.wmf"/><Relationship Id="rId747" Type="http://schemas.openxmlformats.org/officeDocument/2006/relationships/oleObject" Target="embeddings/oleObject317.bin"/><Relationship Id="rId954" Type="http://schemas.openxmlformats.org/officeDocument/2006/relationships/oleObject" Target="embeddings/oleObject433.bin"/><Relationship Id="rId1377" Type="http://schemas.openxmlformats.org/officeDocument/2006/relationships/oleObject" Target="embeddings/oleObject673.bin"/><Relationship Id="rId1584" Type="http://schemas.openxmlformats.org/officeDocument/2006/relationships/oleObject" Target="embeddings/oleObject785.bin"/><Relationship Id="rId1791" Type="http://schemas.openxmlformats.org/officeDocument/2006/relationships/oleObject" Target="embeddings/oleObject895.bin"/><Relationship Id="rId1805" Type="http://schemas.openxmlformats.org/officeDocument/2006/relationships/oleObject" Target="embeddings/oleObject902.bin"/><Relationship Id="rId83" Type="http://schemas.openxmlformats.org/officeDocument/2006/relationships/image" Target="media/image55.wmf"/><Relationship Id="rId179" Type="http://schemas.openxmlformats.org/officeDocument/2006/relationships/image" Target="media/image117.wmf"/><Relationship Id="rId386" Type="http://schemas.openxmlformats.org/officeDocument/2006/relationships/oleObject" Target="embeddings/oleObject146.bin"/><Relationship Id="rId593" Type="http://schemas.openxmlformats.org/officeDocument/2006/relationships/image" Target="media/image348.wmf"/><Relationship Id="rId607" Type="http://schemas.openxmlformats.org/officeDocument/2006/relationships/image" Target="media/image354.wmf"/><Relationship Id="rId814" Type="http://schemas.openxmlformats.org/officeDocument/2006/relationships/oleObject" Target="embeddings/oleObject355.bin"/><Relationship Id="rId1237" Type="http://schemas.openxmlformats.org/officeDocument/2006/relationships/image" Target="media/image631.wmf"/><Relationship Id="rId1444" Type="http://schemas.openxmlformats.org/officeDocument/2006/relationships/oleObject" Target="embeddings/oleObject707.bin"/><Relationship Id="rId1651" Type="http://schemas.openxmlformats.org/officeDocument/2006/relationships/oleObject" Target="embeddings/oleObject823.bin"/><Relationship Id="rId1889" Type="http://schemas.openxmlformats.org/officeDocument/2006/relationships/oleObject" Target="embeddings/oleObject947.bin"/><Relationship Id="rId246" Type="http://schemas.openxmlformats.org/officeDocument/2006/relationships/image" Target="media/image156.wmf"/><Relationship Id="rId453" Type="http://schemas.openxmlformats.org/officeDocument/2006/relationships/oleObject" Target="embeddings/oleObject179.bin"/><Relationship Id="rId660" Type="http://schemas.openxmlformats.org/officeDocument/2006/relationships/image" Target="media/image382.wmf"/><Relationship Id="rId898" Type="http://schemas.openxmlformats.org/officeDocument/2006/relationships/image" Target="media/image495.wmf"/><Relationship Id="rId1083" Type="http://schemas.openxmlformats.org/officeDocument/2006/relationships/image" Target="media/image569.wmf"/><Relationship Id="rId1290" Type="http://schemas.openxmlformats.org/officeDocument/2006/relationships/image" Target="media/image656.wmf"/><Relationship Id="rId1304" Type="http://schemas.openxmlformats.org/officeDocument/2006/relationships/image" Target="media/image663.wmf"/><Relationship Id="rId1511" Type="http://schemas.openxmlformats.org/officeDocument/2006/relationships/oleObject" Target="embeddings/oleObject746.bin"/><Relationship Id="rId1749" Type="http://schemas.openxmlformats.org/officeDocument/2006/relationships/oleObject" Target="embeddings/oleObject874.bin"/><Relationship Id="rId1956" Type="http://schemas.openxmlformats.org/officeDocument/2006/relationships/image" Target="media/image966.wmf"/><Relationship Id="rId106" Type="http://schemas.openxmlformats.org/officeDocument/2006/relationships/oleObject" Target="embeddings/oleObject35.bin"/><Relationship Id="rId313" Type="http://schemas.openxmlformats.org/officeDocument/2006/relationships/image" Target="media/image196.wmf"/><Relationship Id="rId758" Type="http://schemas.openxmlformats.org/officeDocument/2006/relationships/oleObject" Target="embeddings/oleObject323.bin"/><Relationship Id="rId965" Type="http://schemas.openxmlformats.org/officeDocument/2006/relationships/oleObject" Target="embeddings/oleObject443.bin"/><Relationship Id="rId1150" Type="http://schemas.openxmlformats.org/officeDocument/2006/relationships/oleObject" Target="embeddings/oleObject551.bin"/><Relationship Id="rId1388" Type="http://schemas.openxmlformats.org/officeDocument/2006/relationships/image" Target="media/image705.wmf"/><Relationship Id="rId1595" Type="http://schemas.openxmlformats.org/officeDocument/2006/relationships/oleObject" Target="embeddings/oleObject793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4.wmf"/><Relationship Id="rId10" Type="http://schemas.openxmlformats.org/officeDocument/2006/relationships/image" Target="media/image3.wmf"/><Relationship Id="rId94" Type="http://schemas.openxmlformats.org/officeDocument/2006/relationships/oleObject" Target="embeddings/oleObject29.bin"/><Relationship Id="rId397" Type="http://schemas.openxmlformats.org/officeDocument/2006/relationships/oleObject" Target="embeddings/oleObject149.bin"/><Relationship Id="rId520" Type="http://schemas.openxmlformats.org/officeDocument/2006/relationships/oleObject" Target="embeddings/oleObject211.bin"/><Relationship Id="rId618" Type="http://schemas.openxmlformats.org/officeDocument/2006/relationships/image" Target="media/image361.wmf"/><Relationship Id="rId825" Type="http://schemas.openxmlformats.org/officeDocument/2006/relationships/image" Target="media/image460.wmf"/><Relationship Id="rId1248" Type="http://schemas.openxmlformats.org/officeDocument/2006/relationships/image" Target="media/image636.wmf"/><Relationship Id="rId1455" Type="http://schemas.openxmlformats.org/officeDocument/2006/relationships/image" Target="media/image738.wmf"/><Relationship Id="rId1662" Type="http://schemas.openxmlformats.org/officeDocument/2006/relationships/image" Target="media/image829.wmf"/><Relationship Id="rId257" Type="http://schemas.openxmlformats.org/officeDocument/2006/relationships/oleObject" Target="embeddings/oleObject90.bin"/><Relationship Id="rId464" Type="http://schemas.openxmlformats.org/officeDocument/2006/relationships/image" Target="media/image275.wmf"/><Relationship Id="rId1010" Type="http://schemas.openxmlformats.org/officeDocument/2006/relationships/oleObject" Target="embeddings/oleObject468.bin"/><Relationship Id="rId1094" Type="http://schemas.openxmlformats.org/officeDocument/2006/relationships/image" Target="media/image573.wmf"/><Relationship Id="rId1108" Type="http://schemas.openxmlformats.org/officeDocument/2006/relationships/oleObject" Target="embeddings/oleObject526.bin"/><Relationship Id="rId1315" Type="http://schemas.openxmlformats.org/officeDocument/2006/relationships/oleObject" Target="embeddings/oleObject642.bin"/><Relationship Id="rId1967" Type="http://schemas.openxmlformats.org/officeDocument/2006/relationships/oleObject" Target="embeddings/oleObject991.bin"/><Relationship Id="rId117" Type="http://schemas.openxmlformats.org/officeDocument/2006/relationships/image" Target="media/image72.wmf"/><Relationship Id="rId671" Type="http://schemas.openxmlformats.org/officeDocument/2006/relationships/oleObject" Target="embeddings/oleObject279.bin"/><Relationship Id="rId769" Type="http://schemas.openxmlformats.org/officeDocument/2006/relationships/image" Target="media/image436.wmf"/><Relationship Id="rId976" Type="http://schemas.openxmlformats.org/officeDocument/2006/relationships/image" Target="media/image522.wmf"/><Relationship Id="rId1399" Type="http://schemas.openxmlformats.org/officeDocument/2006/relationships/image" Target="media/image710.wmf"/><Relationship Id="rId324" Type="http://schemas.openxmlformats.org/officeDocument/2006/relationships/image" Target="media/image207.wmf"/><Relationship Id="rId531" Type="http://schemas.openxmlformats.org/officeDocument/2006/relationships/oleObject" Target="embeddings/oleObject216.bin"/><Relationship Id="rId629" Type="http://schemas.openxmlformats.org/officeDocument/2006/relationships/oleObject" Target="embeddings/oleObject258.bin"/><Relationship Id="rId1161" Type="http://schemas.openxmlformats.org/officeDocument/2006/relationships/oleObject" Target="embeddings/oleObject557.bin"/><Relationship Id="rId1259" Type="http://schemas.openxmlformats.org/officeDocument/2006/relationships/oleObject" Target="embeddings/oleObject613.bin"/><Relationship Id="rId1466" Type="http://schemas.openxmlformats.org/officeDocument/2006/relationships/oleObject" Target="embeddings/oleObject719.bin"/><Relationship Id="rId836" Type="http://schemas.openxmlformats.org/officeDocument/2006/relationships/oleObject" Target="embeddings/oleObject366.bin"/><Relationship Id="rId1021" Type="http://schemas.openxmlformats.org/officeDocument/2006/relationships/oleObject" Target="embeddings/oleObject474.bin"/><Relationship Id="rId1119" Type="http://schemas.openxmlformats.org/officeDocument/2006/relationships/oleObject" Target="embeddings/oleObject533.bin"/><Relationship Id="rId1673" Type="http://schemas.openxmlformats.org/officeDocument/2006/relationships/oleObject" Target="embeddings/oleObject834.bin"/><Relationship Id="rId1880" Type="http://schemas.openxmlformats.org/officeDocument/2006/relationships/image" Target="media/image933.wmf"/><Relationship Id="rId903" Type="http://schemas.openxmlformats.org/officeDocument/2006/relationships/oleObject" Target="embeddings/oleObject402.bin"/><Relationship Id="rId1326" Type="http://schemas.openxmlformats.org/officeDocument/2006/relationships/image" Target="media/image674.wmf"/><Relationship Id="rId1533" Type="http://schemas.openxmlformats.org/officeDocument/2006/relationships/oleObject" Target="embeddings/oleObject758.bin"/><Relationship Id="rId1740" Type="http://schemas.openxmlformats.org/officeDocument/2006/relationships/image" Target="media/image867.wmf"/><Relationship Id="rId32" Type="http://schemas.openxmlformats.org/officeDocument/2006/relationships/image" Target="media/image14.wmf"/><Relationship Id="rId1600" Type="http://schemas.openxmlformats.org/officeDocument/2006/relationships/image" Target="media/image799.wmf"/><Relationship Id="rId1838" Type="http://schemas.openxmlformats.org/officeDocument/2006/relationships/image" Target="media/image915.wmf"/><Relationship Id="rId181" Type="http://schemas.openxmlformats.org/officeDocument/2006/relationships/image" Target="media/image118.wmf"/><Relationship Id="rId1905" Type="http://schemas.openxmlformats.org/officeDocument/2006/relationships/image" Target="media/image944.wmf"/><Relationship Id="rId279" Type="http://schemas.openxmlformats.org/officeDocument/2006/relationships/image" Target="media/image179.wmf"/><Relationship Id="rId486" Type="http://schemas.openxmlformats.org/officeDocument/2006/relationships/oleObject" Target="embeddings/oleObject196.bin"/><Relationship Id="rId693" Type="http://schemas.openxmlformats.org/officeDocument/2006/relationships/oleObject" Target="embeddings/oleObject290.bin"/><Relationship Id="rId139" Type="http://schemas.openxmlformats.org/officeDocument/2006/relationships/oleObject" Target="embeddings/oleObject48.bin"/><Relationship Id="rId346" Type="http://schemas.openxmlformats.org/officeDocument/2006/relationships/image" Target="media/image219.wmf"/><Relationship Id="rId553" Type="http://schemas.openxmlformats.org/officeDocument/2006/relationships/image" Target="media/image326.wmf"/><Relationship Id="rId760" Type="http://schemas.openxmlformats.org/officeDocument/2006/relationships/oleObject" Target="embeddings/oleObject324.bin"/><Relationship Id="rId998" Type="http://schemas.openxmlformats.org/officeDocument/2006/relationships/image" Target="media/image532.wmf"/><Relationship Id="rId1183" Type="http://schemas.openxmlformats.org/officeDocument/2006/relationships/image" Target="media/image609.wmf"/><Relationship Id="rId1390" Type="http://schemas.openxmlformats.org/officeDocument/2006/relationships/image" Target="media/image706.wmf"/><Relationship Id="rId206" Type="http://schemas.openxmlformats.org/officeDocument/2006/relationships/oleObject" Target="embeddings/oleObject72.bin"/><Relationship Id="rId413" Type="http://schemas.openxmlformats.org/officeDocument/2006/relationships/oleObject" Target="embeddings/oleObject158.bin"/><Relationship Id="rId858" Type="http://schemas.openxmlformats.org/officeDocument/2006/relationships/image" Target="media/image476.wmf"/><Relationship Id="rId1043" Type="http://schemas.openxmlformats.org/officeDocument/2006/relationships/image" Target="media/image551.wmf"/><Relationship Id="rId1488" Type="http://schemas.openxmlformats.org/officeDocument/2006/relationships/oleObject" Target="embeddings/oleObject732.bin"/><Relationship Id="rId1695" Type="http://schemas.openxmlformats.org/officeDocument/2006/relationships/image" Target="media/image845.wmf"/><Relationship Id="rId620" Type="http://schemas.openxmlformats.org/officeDocument/2006/relationships/image" Target="media/image362.wmf"/><Relationship Id="rId718" Type="http://schemas.openxmlformats.org/officeDocument/2006/relationships/image" Target="media/image411.wmf"/><Relationship Id="rId925" Type="http://schemas.openxmlformats.org/officeDocument/2006/relationships/oleObject" Target="embeddings/oleObject415.bin"/><Relationship Id="rId1250" Type="http://schemas.openxmlformats.org/officeDocument/2006/relationships/image" Target="media/image637.wmf"/><Relationship Id="rId1348" Type="http://schemas.openxmlformats.org/officeDocument/2006/relationships/image" Target="media/image685.wmf"/><Relationship Id="rId1555" Type="http://schemas.openxmlformats.org/officeDocument/2006/relationships/image" Target="media/image781.wmf"/><Relationship Id="rId1762" Type="http://schemas.openxmlformats.org/officeDocument/2006/relationships/image" Target="media/image877.wmf"/><Relationship Id="rId1110" Type="http://schemas.openxmlformats.org/officeDocument/2006/relationships/oleObject" Target="embeddings/oleObject527.bin"/><Relationship Id="rId1208" Type="http://schemas.openxmlformats.org/officeDocument/2006/relationships/oleObject" Target="embeddings/oleObject585.bin"/><Relationship Id="rId1415" Type="http://schemas.openxmlformats.org/officeDocument/2006/relationships/image" Target="media/image718.wmf"/><Relationship Id="rId54" Type="http://schemas.openxmlformats.org/officeDocument/2006/relationships/oleObject" Target="embeddings/oleObject18.bin"/><Relationship Id="rId1622" Type="http://schemas.openxmlformats.org/officeDocument/2006/relationships/image" Target="media/image810.wmf"/><Relationship Id="rId1927" Type="http://schemas.openxmlformats.org/officeDocument/2006/relationships/image" Target="media/image955.wmf"/><Relationship Id="rId270" Type="http://schemas.openxmlformats.org/officeDocument/2006/relationships/image" Target="media/image170.wmf"/><Relationship Id="rId130" Type="http://schemas.openxmlformats.org/officeDocument/2006/relationships/image" Target="media/image80.wmf"/><Relationship Id="rId368" Type="http://schemas.openxmlformats.org/officeDocument/2006/relationships/oleObject" Target="embeddings/oleObject135.bin"/><Relationship Id="rId575" Type="http://schemas.openxmlformats.org/officeDocument/2006/relationships/image" Target="media/image340.wmf"/><Relationship Id="rId782" Type="http://schemas.openxmlformats.org/officeDocument/2006/relationships/oleObject" Target="embeddings/oleObject335.bin"/><Relationship Id="rId228" Type="http://schemas.openxmlformats.org/officeDocument/2006/relationships/oleObject" Target="embeddings/oleObject76.bin"/><Relationship Id="rId435" Type="http://schemas.openxmlformats.org/officeDocument/2006/relationships/oleObject" Target="embeddings/oleObject170.bin"/><Relationship Id="rId642" Type="http://schemas.openxmlformats.org/officeDocument/2006/relationships/image" Target="media/image373.wmf"/><Relationship Id="rId1065" Type="http://schemas.openxmlformats.org/officeDocument/2006/relationships/image" Target="media/image560.wmf"/><Relationship Id="rId1272" Type="http://schemas.openxmlformats.org/officeDocument/2006/relationships/oleObject" Target="embeddings/oleObject620.bin"/><Relationship Id="rId502" Type="http://schemas.openxmlformats.org/officeDocument/2006/relationships/oleObject" Target="embeddings/oleObject205.bin"/><Relationship Id="rId947" Type="http://schemas.openxmlformats.org/officeDocument/2006/relationships/image" Target="media/image514.wmf"/><Relationship Id="rId1132" Type="http://schemas.openxmlformats.org/officeDocument/2006/relationships/oleObject" Target="embeddings/oleObject541.bin"/><Relationship Id="rId1577" Type="http://schemas.openxmlformats.org/officeDocument/2006/relationships/image" Target="media/image791.wmf"/><Relationship Id="rId1784" Type="http://schemas.openxmlformats.org/officeDocument/2006/relationships/image" Target="media/image888.wmf"/><Relationship Id="rId76" Type="http://schemas.openxmlformats.org/officeDocument/2006/relationships/image" Target="media/image48.wmf"/><Relationship Id="rId807" Type="http://schemas.openxmlformats.org/officeDocument/2006/relationships/oleObject" Target="embeddings/oleObject350.bin"/><Relationship Id="rId1437" Type="http://schemas.openxmlformats.org/officeDocument/2006/relationships/image" Target="media/image729.wmf"/><Relationship Id="rId1644" Type="http://schemas.openxmlformats.org/officeDocument/2006/relationships/image" Target="media/image820.wmf"/><Relationship Id="rId1851" Type="http://schemas.openxmlformats.org/officeDocument/2006/relationships/oleObject" Target="embeddings/oleObject925.bin"/><Relationship Id="rId1504" Type="http://schemas.openxmlformats.org/officeDocument/2006/relationships/image" Target="media/image758.wmf"/><Relationship Id="rId1711" Type="http://schemas.openxmlformats.org/officeDocument/2006/relationships/oleObject" Target="embeddings/oleObject854.bin"/><Relationship Id="rId1949" Type="http://schemas.openxmlformats.org/officeDocument/2006/relationships/oleObject" Target="embeddings/oleObject980.bin"/><Relationship Id="rId292" Type="http://schemas.openxmlformats.org/officeDocument/2006/relationships/image" Target="media/image185.wmf"/><Relationship Id="rId1809" Type="http://schemas.openxmlformats.org/officeDocument/2006/relationships/oleObject" Target="embeddings/oleObject904.bin"/><Relationship Id="rId597" Type="http://schemas.openxmlformats.org/officeDocument/2006/relationships/image" Target="media/image350.wmf"/><Relationship Id="rId152" Type="http://schemas.openxmlformats.org/officeDocument/2006/relationships/image" Target="media/image95.wmf"/><Relationship Id="rId457" Type="http://schemas.openxmlformats.org/officeDocument/2006/relationships/image" Target="media/image271.wmf"/><Relationship Id="rId1087" Type="http://schemas.openxmlformats.org/officeDocument/2006/relationships/oleObject" Target="embeddings/oleObject512.bin"/><Relationship Id="rId1294" Type="http://schemas.openxmlformats.org/officeDocument/2006/relationships/image" Target="media/image658.wmf"/><Relationship Id="rId664" Type="http://schemas.openxmlformats.org/officeDocument/2006/relationships/image" Target="media/image384.wmf"/><Relationship Id="rId871" Type="http://schemas.openxmlformats.org/officeDocument/2006/relationships/oleObject" Target="embeddings/oleObject385.bin"/><Relationship Id="rId969" Type="http://schemas.openxmlformats.org/officeDocument/2006/relationships/oleObject" Target="embeddings/oleObject446.bin"/><Relationship Id="rId1599" Type="http://schemas.openxmlformats.org/officeDocument/2006/relationships/oleObject" Target="embeddings/oleObject796.bin"/><Relationship Id="rId317" Type="http://schemas.openxmlformats.org/officeDocument/2006/relationships/image" Target="media/image200.wmf"/><Relationship Id="rId524" Type="http://schemas.openxmlformats.org/officeDocument/2006/relationships/image" Target="media/image307.wmf"/><Relationship Id="rId731" Type="http://schemas.openxmlformats.org/officeDocument/2006/relationships/oleObject" Target="embeddings/oleObject309.bin"/><Relationship Id="rId1154" Type="http://schemas.openxmlformats.org/officeDocument/2006/relationships/image" Target="media/image596.wmf"/><Relationship Id="rId1361" Type="http://schemas.openxmlformats.org/officeDocument/2006/relationships/oleObject" Target="embeddings/oleObject665.bin"/><Relationship Id="rId1459" Type="http://schemas.openxmlformats.org/officeDocument/2006/relationships/image" Target="media/image740.wmf"/><Relationship Id="rId98" Type="http://schemas.openxmlformats.org/officeDocument/2006/relationships/oleObject" Target="embeddings/oleObject31.bin"/><Relationship Id="rId829" Type="http://schemas.openxmlformats.org/officeDocument/2006/relationships/image" Target="media/image462.wmf"/><Relationship Id="rId1014" Type="http://schemas.openxmlformats.org/officeDocument/2006/relationships/image" Target="media/image539.wmf"/><Relationship Id="rId1221" Type="http://schemas.openxmlformats.org/officeDocument/2006/relationships/oleObject" Target="embeddings/oleObject593.bin"/><Relationship Id="rId1666" Type="http://schemas.openxmlformats.org/officeDocument/2006/relationships/image" Target="media/image831.wmf"/><Relationship Id="rId1873" Type="http://schemas.openxmlformats.org/officeDocument/2006/relationships/oleObject" Target="embeddings/oleObject939.bin"/><Relationship Id="rId1319" Type="http://schemas.openxmlformats.org/officeDocument/2006/relationships/oleObject" Target="embeddings/oleObject644.bin"/><Relationship Id="rId1526" Type="http://schemas.openxmlformats.org/officeDocument/2006/relationships/image" Target="media/image767.wmf"/><Relationship Id="rId1733" Type="http://schemas.openxmlformats.org/officeDocument/2006/relationships/oleObject" Target="embeddings/oleObject865.bin"/><Relationship Id="rId1940" Type="http://schemas.openxmlformats.org/officeDocument/2006/relationships/oleObject" Target="embeddings/oleObject974.bin"/><Relationship Id="rId25" Type="http://schemas.openxmlformats.org/officeDocument/2006/relationships/oleObject" Target="embeddings/oleObject10.bin"/><Relationship Id="rId1800" Type="http://schemas.openxmlformats.org/officeDocument/2006/relationships/image" Target="media/image896.wmf"/><Relationship Id="rId174" Type="http://schemas.openxmlformats.org/officeDocument/2006/relationships/image" Target="media/image114.wmf"/><Relationship Id="rId381" Type="http://schemas.openxmlformats.org/officeDocument/2006/relationships/oleObject" Target="embeddings/oleObject143.bin"/><Relationship Id="rId241" Type="http://schemas.openxmlformats.org/officeDocument/2006/relationships/image" Target="media/image154.wmf"/><Relationship Id="rId479" Type="http://schemas.openxmlformats.org/officeDocument/2006/relationships/image" Target="media/image282.wmf"/><Relationship Id="rId686" Type="http://schemas.openxmlformats.org/officeDocument/2006/relationships/image" Target="media/image395.wmf"/><Relationship Id="rId893" Type="http://schemas.openxmlformats.org/officeDocument/2006/relationships/oleObject" Target="embeddings/oleObject396.bin"/><Relationship Id="rId339" Type="http://schemas.openxmlformats.org/officeDocument/2006/relationships/oleObject" Target="embeddings/oleObject119.bin"/><Relationship Id="rId546" Type="http://schemas.openxmlformats.org/officeDocument/2006/relationships/image" Target="media/image319.wmf"/><Relationship Id="rId753" Type="http://schemas.openxmlformats.org/officeDocument/2006/relationships/image" Target="media/image428.wmf"/><Relationship Id="rId1176" Type="http://schemas.openxmlformats.org/officeDocument/2006/relationships/oleObject" Target="embeddings/oleObject566.bin"/><Relationship Id="rId1383" Type="http://schemas.openxmlformats.org/officeDocument/2006/relationships/oleObject" Target="embeddings/oleObject676.bin"/><Relationship Id="rId101" Type="http://schemas.openxmlformats.org/officeDocument/2006/relationships/image" Target="media/image64.wmf"/><Relationship Id="rId406" Type="http://schemas.openxmlformats.org/officeDocument/2006/relationships/image" Target="media/image247.wmf"/><Relationship Id="rId960" Type="http://schemas.openxmlformats.org/officeDocument/2006/relationships/image" Target="media/image517.wmf"/><Relationship Id="rId1036" Type="http://schemas.openxmlformats.org/officeDocument/2006/relationships/oleObject" Target="embeddings/oleObject482.bin"/><Relationship Id="rId1243" Type="http://schemas.openxmlformats.org/officeDocument/2006/relationships/image" Target="media/image634.wmf"/><Relationship Id="rId1590" Type="http://schemas.openxmlformats.org/officeDocument/2006/relationships/oleObject" Target="embeddings/oleObject789.bin"/><Relationship Id="rId1688" Type="http://schemas.openxmlformats.org/officeDocument/2006/relationships/oleObject" Target="embeddings/oleObject842.bin"/><Relationship Id="rId1895" Type="http://schemas.openxmlformats.org/officeDocument/2006/relationships/oleObject" Target="embeddings/oleObject950.bin"/><Relationship Id="rId613" Type="http://schemas.openxmlformats.org/officeDocument/2006/relationships/oleObject" Target="embeddings/oleObject250.bin"/><Relationship Id="rId820" Type="http://schemas.openxmlformats.org/officeDocument/2006/relationships/oleObject" Target="embeddings/oleObject358.bin"/><Relationship Id="rId918" Type="http://schemas.openxmlformats.org/officeDocument/2006/relationships/oleObject" Target="embeddings/oleObject411.bin"/><Relationship Id="rId1450" Type="http://schemas.openxmlformats.org/officeDocument/2006/relationships/oleObject" Target="embeddings/oleObject710.bin"/><Relationship Id="rId1548" Type="http://schemas.openxmlformats.org/officeDocument/2006/relationships/image" Target="media/image778.wmf"/><Relationship Id="rId1755" Type="http://schemas.openxmlformats.org/officeDocument/2006/relationships/oleObject" Target="embeddings/oleObject877.bin"/><Relationship Id="rId1103" Type="http://schemas.openxmlformats.org/officeDocument/2006/relationships/oleObject" Target="embeddings/oleObject522.bin"/><Relationship Id="rId1310" Type="http://schemas.openxmlformats.org/officeDocument/2006/relationships/image" Target="media/image666.wmf"/><Relationship Id="rId1408" Type="http://schemas.openxmlformats.org/officeDocument/2006/relationships/oleObject" Target="embeddings/oleObject689.bin"/><Relationship Id="rId1962" Type="http://schemas.openxmlformats.org/officeDocument/2006/relationships/image" Target="media/image969.wmf"/><Relationship Id="rId47" Type="http://schemas.openxmlformats.org/officeDocument/2006/relationships/image" Target="media/image26.wmf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7.wmf"/><Relationship Id="rId196" Type="http://schemas.openxmlformats.org/officeDocument/2006/relationships/oleObject" Target="embeddings/oleObject68.bin"/><Relationship Id="rId263" Type="http://schemas.openxmlformats.org/officeDocument/2006/relationships/oleObject" Target="embeddings/oleObject93.bin"/><Relationship Id="rId470" Type="http://schemas.openxmlformats.org/officeDocument/2006/relationships/oleObject" Target="embeddings/oleObject187.bin"/><Relationship Id="rId123" Type="http://schemas.openxmlformats.org/officeDocument/2006/relationships/image" Target="media/image74.wmf"/><Relationship Id="rId330" Type="http://schemas.openxmlformats.org/officeDocument/2006/relationships/image" Target="media/image211.wmf"/><Relationship Id="rId568" Type="http://schemas.openxmlformats.org/officeDocument/2006/relationships/oleObject" Target="embeddings/oleObject226.bin"/><Relationship Id="rId775" Type="http://schemas.openxmlformats.org/officeDocument/2006/relationships/image" Target="media/image439.wmf"/><Relationship Id="rId982" Type="http://schemas.openxmlformats.org/officeDocument/2006/relationships/image" Target="media/image524.wmf"/><Relationship Id="rId1198" Type="http://schemas.openxmlformats.org/officeDocument/2006/relationships/oleObject" Target="embeddings/oleObject578.bin"/><Relationship Id="rId428" Type="http://schemas.openxmlformats.org/officeDocument/2006/relationships/oleObject" Target="embeddings/oleObject166.bin"/><Relationship Id="rId635" Type="http://schemas.openxmlformats.org/officeDocument/2006/relationships/oleObject" Target="embeddings/oleObject261.bin"/><Relationship Id="rId842" Type="http://schemas.openxmlformats.org/officeDocument/2006/relationships/image" Target="media/image468.wmf"/><Relationship Id="rId1058" Type="http://schemas.openxmlformats.org/officeDocument/2006/relationships/oleObject" Target="embeddings/oleObject497.bin"/><Relationship Id="rId1265" Type="http://schemas.openxmlformats.org/officeDocument/2006/relationships/oleObject" Target="embeddings/oleObject616.bin"/><Relationship Id="rId1472" Type="http://schemas.openxmlformats.org/officeDocument/2006/relationships/oleObject" Target="embeddings/oleObject723.bin"/><Relationship Id="rId702" Type="http://schemas.openxmlformats.org/officeDocument/2006/relationships/image" Target="media/image403.wmf"/><Relationship Id="rId1125" Type="http://schemas.openxmlformats.org/officeDocument/2006/relationships/oleObject" Target="embeddings/oleObject537.bin"/><Relationship Id="rId1332" Type="http://schemas.openxmlformats.org/officeDocument/2006/relationships/image" Target="media/image677.wmf"/><Relationship Id="rId1777" Type="http://schemas.openxmlformats.org/officeDocument/2006/relationships/oleObject" Target="embeddings/oleObject888.bin"/><Relationship Id="rId69" Type="http://schemas.openxmlformats.org/officeDocument/2006/relationships/image" Target="media/image41.wmf"/><Relationship Id="rId1637" Type="http://schemas.openxmlformats.org/officeDocument/2006/relationships/oleObject" Target="embeddings/oleObject816.bin"/><Relationship Id="rId1844" Type="http://schemas.openxmlformats.org/officeDocument/2006/relationships/image" Target="media/image918.wmf"/><Relationship Id="rId1704" Type="http://schemas.openxmlformats.org/officeDocument/2006/relationships/image" Target="media/image849.wmf"/><Relationship Id="rId285" Type="http://schemas.openxmlformats.org/officeDocument/2006/relationships/image" Target="media/image182.wmf"/><Relationship Id="rId1911" Type="http://schemas.openxmlformats.org/officeDocument/2006/relationships/image" Target="media/image947.wmf"/><Relationship Id="rId492" Type="http://schemas.openxmlformats.org/officeDocument/2006/relationships/image" Target="media/image288.wmf"/><Relationship Id="rId797" Type="http://schemas.openxmlformats.org/officeDocument/2006/relationships/oleObject" Target="embeddings/oleObject343.bin"/><Relationship Id="rId145" Type="http://schemas.openxmlformats.org/officeDocument/2006/relationships/image" Target="media/image90.wmf"/><Relationship Id="rId352" Type="http://schemas.openxmlformats.org/officeDocument/2006/relationships/image" Target="media/image222.wmf"/><Relationship Id="rId1287" Type="http://schemas.openxmlformats.org/officeDocument/2006/relationships/oleObject" Target="embeddings/oleObject628.bin"/><Relationship Id="rId212" Type="http://schemas.openxmlformats.org/officeDocument/2006/relationships/image" Target="media/image134.wmf"/><Relationship Id="rId657" Type="http://schemas.openxmlformats.org/officeDocument/2006/relationships/oleObject" Target="embeddings/oleObject272.bin"/><Relationship Id="rId864" Type="http://schemas.openxmlformats.org/officeDocument/2006/relationships/oleObject" Target="embeddings/oleObject381.bin"/><Relationship Id="rId1494" Type="http://schemas.openxmlformats.org/officeDocument/2006/relationships/oleObject" Target="embeddings/oleObject735.bin"/><Relationship Id="rId1799" Type="http://schemas.openxmlformats.org/officeDocument/2006/relationships/oleObject" Target="embeddings/oleObject899.bin"/><Relationship Id="rId517" Type="http://schemas.openxmlformats.org/officeDocument/2006/relationships/image" Target="media/image303.wmf"/><Relationship Id="rId724" Type="http://schemas.openxmlformats.org/officeDocument/2006/relationships/image" Target="media/image414.wmf"/><Relationship Id="rId931" Type="http://schemas.openxmlformats.org/officeDocument/2006/relationships/oleObject" Target="embeddings/oleObject420.bin"/><Relationship Id="rId1147" Type="http://schemas.openxmlformats.org/officeDocument/2006/relationships/oleObject" Target="embeddings/oleObject549.bin"/><Relationship Id="rId1354" Type="http://schemas.openxmlformats.org/officeDocument/2006/relationships/image" Target="media/image688.wmf"/><Relationship Id="rId1561" Type="http://schemas.openxmlformats.org/officeDocument/2006/relationships/image" Target="media/image783.wmf"/><Relationship Id="rId60" Type="http://schemas.openxmlformats.org/officeDocument/2006/relationships/oleObject" Target="embeddings/oleObject21.bin"/><Relationship Id="rId1007" Type="http://schemas.openxmlformats.org/officeDocument/2006/relationships/oleObject" Target="embeddings/oleObject466.bin"/><Relationship Id="rId1214" Type="http://schemas.openxmlformats.org/officeDocument/2006/relationships/oleObject" Target="embeddings/oleObject588.bin"/><Relationship Id="rId1421" Type="http://schemas.openxmlformats.org/officeDocument/2006/relationships/image" Target="media/image721.wmf"/><Relationship Id="rId1659" Type="http://schemas.openxmlformats.org/officeDocument/2006/relationships/oleObject" Target="embeddings/oleObject827.bin"/><Relationship Id="rId1866" Type="http://schemas.openxmlformats.org/officeDocument/2006/relationships/oleObject" Target="embeddings/oleObject935.bin"/><Relationship Id="rId1519" Type="http://schemas.openxmlformats.org/officeDocument/2006/relationships/oleObject" Target="embeddings/oleObject751.bin"/><Relationship Id="rId1726" Type="http://schemas.openxmlformats.org/officeDocument/2006/relationships/image" Target="media/image860.wmf"/><Relationship Id="rId1933" Type="http://schemas.openxmlformats.org/officeDocument/2006/relationships/image" Target="media/image958.wmf"/><Relationship Id="rId18" Type="http://schemas.openxmlformats.org/officeDocument/2006/relationships/image" Target="media/image7.wmf"/><Relationship Id="rId167" Type="http://schemas.openxmlformats.org/officeDocument/2006/relationships/image" Target="media/image110.png"/><Relationship Id="rId374" Type="http://schemas.openxmlformats.org/officeDocument/2006/relationships/oleObject" Target="embeddings/oleObject139.bin"/><Relationship Id="rId581" Type="http://schemas.openxmlformats.org/officeDocument/2006/relationships/oleObject" Target="embeddings/oleObject234.bin"/><Relationship Id="rId234" Type="http://schemas.openxmlformats.org/officeDocument/2006/relationships/oleObject" Target="embeddings/oleObject79.bin"/><Relationship Id="rId679" Type="http://schemas.openxmlformats.org/officeDocument/2006/relationships/oleObject" Target="embeddings/oleObject283.bin"/><Relationship Id="rId886" Type="http://schemas.openxmlformats.org/officeDocument/2006/relationships/image" Target="media/image48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174.bin"/><Relationship Id="rId539" Type="http://schemas.openxmlformats.org/officeDocument/2006/relationships/oleObject" Target="embeddings/oleObject220.bin"/><Relationship Id="rId746" Type="http://schemas.openxmlformats.org/officeDocument/2006/relationships/image" Target="media/image425.wmf"/><Relationship Id="rId1071" Type="http://schemas.openxmlformats.org/officeDocument/2006/relationships/image" Target="media/image563.wmf"/><Relationship Id="rId1169" Type="http://schemas.openxmlformats.org/officeDocument/2006/relationships/oleObject" Target="embeddings/oleObject562.bin"/><Relationship Id="rId1376" Type="http://schemas.openxmlformats.org/officeDocument/2006/relationships/image" Target="media/image699.wmf"/><Relationship Id="rId1583" Type="http://schemas.openxmlformats.org/officeDocument/2006/relationships/image" Target="media/image794.wmf"/><Relationship Id="rId301" Type="http://schemas.openxmlformats.org/officeDocument/2006/relationships/oleObject" Target="embeddings/oleObject107.bin"/><Relationship Id="rId953" Type="http://schemas.openxmlformats.org/officeDocument/2006/relationships/oleObject" Target="embeddings/oleObject432.bin"/><Relationship Id="rId1029" Type="http://schemas.openxmlformats.org/officeDocument/2006/relationships/image" Target="media/image546.wmf"/><Relationship Id="rId1236" Type="http://schemas.openxmlformats.org/officeDocument/2006/relationships/oleObject" Target="embeddings/oleObject601.bin"/><Relationship Id="rId1790" Type="http://schemas.openxmlformats.org/officeDocument/2006/relationships/image" Target="media/image891.wmf"/><Relationship Id="rId1888" Type="http://schemas.openxmlformats.org/officeDocument/2006/relationships/image" Target="media/image937.wmf"/><Relationship Id="rId82" Type="http://schemas.openxmlformats.org/officeDocument/2006/relationships/image" Target="media/image54.emf"/><Relationship Id="rId606" Type="http://schemas.openxmlformats.org/officeDocument/2006/relationships/oleObject" Target="embeddings/oleObject248.bin"/><Relationship Id="rId813" Type="http://schemas.openxmlformats.org/officeDocument/2006/relationships/image" Target="media/image454.wmf"/><Relationship Id="rId1443" Type="http://schemas.openxmlformats.org/officeDocument/2006/relationships/image" Target="media/image732.wmf"/><Relationship Id="rId1650" Type="http://schemas.openxmlformats.org/officeDocument/2006/relationships/image" Target="media/image823.wmf"/><Relationship Id="rId1748" Type="http://schemas.openxmlformats.org/officeDocument/2006/relationships/image" Target="media/image870.wmf"/><Relationship Id="rId1303" Type="http://schemas.openxmlformats.org/officeDocument/2006/relationships/oleObject" Target="embeddings/oleObject636.bin"/><Relationship Id="rId1510" Type="http://schemas.openxmlformats.org/officeDocument/2006/relationships/oleObject" Target="embeddings/oleObject745.bin"/><Relationship Id="rId1955" Type="http://schemas.openxmlformats.org/officeDocument/2006/relationships/oleObject" Target="embeddings/oleObject985.bin"/><Relationship Id="rId1608" Type="http://schemas.openxmlformats.org/officeDocument/2006/relationships/image" Target="media/image803.wmf"/><Relationship Id="rId1815" Type="http://schemas.openxmlformats.org/officeDocument/2006/relationships/oleObject" Target="embeddings/oleObject907.bin"/><Relationship Id="rId189" Type="http://schemas.openxmlformats.org/officeDocument/2006/relationships/image" Target="media/image121.wmf"/><Relationship Id="rId396" Type="http://schemas.openxmlformats.org/officeDocument/2006/relationships/oleObject" Target="embeddings/oleObject148.bin"/><Relationship Id="rId256" Type="http://schemas.openxmlformats.org/officeDocument/2006/relationships/image" Target="media/image162.wmf"/><Relationship Id="rId463" Type="http://schemas.openxmlformats.org/officeDocument/2006/relationships/image" Target="media/image274.wmf"/><Relationship Id="rId670" Type="http://schemas.openxmlformats.org/officeDocument/2006/relationships/image" Target="media/image387.wmf"/><Relationship Id="rId1093" Type="http://schemas.openxmlformats.org/officeDocument/2006/relationships/oleObject" Target="embeddings/oleObject516.bin"/><Relationship Id="rId116" Type="http://schemas.openxmlformats.org/officeDocument/2006/relationships/oleObject" Target="embeddings/oleObject40.bin"/><Relationship Id="rId323" Type="http://schemas.openxmlformats.org/officeDocument/2006/relationships/image" Target="media/image206.wmf"/><Relationship Id="rId530" Type="http://schemas.openxmlformats.org/officeDocument/2006/relationships/image" Target="media/image310.wmf"/><Relationship Id="rId768" Type="http://schemas.openxmlformats.org/officeDocument/2006/relationships/oleObject" Target="embeddings/oleObject328.bin"/><Relationship Id="rId975" Type="http://schemas.openxmlformats.org/officeDocument/2006/relationships/oleObject" Target="embeddings/oleObject449.bin"/><Relationship Id="rId1160" Type="http://schemas.openxmlformats.org/officeDocument/2006/relationships/image" Target="media/image599.wmf"/><Relationship Id="rId1398" Type="http://schemas.openxmlformats.org/officeDocument/2006/relationships/oleObject" Target="embeddings/oleObject684.bin"/><Relationship Id="rId628" Type="http://schemas.openxmlformats.org/officeDocument/2006/relationships/image" Target="media/image366.wmf"/><Relationship Id="rId835" Type="http://schemas.openxmlformats.org/officeDocument/2006/relationships/image" Target="media/image465.wmf"/><Relationship Id="rId1258" Type="http://schemas.openxmlformats.org/officeDocument/2006/relationships/image" Target="media/image641.wmf"/><Relationship Id="rId1465" Type="http://schemas.openxmlformats.org/officeDocument/2006/relationships/image" Target="media/image742.wmf"/><Relationship Id="rId1672" Type="http://schemas.openxmlformats.org/officeDocument/2006/relationships/image" Target="media/image834.wmf"/><Relationship Id="rId1020" Type="http://schemas.openxmlformats.org/officeDocument/2006/relationships/image" Target="media/image542.wmf"/><Relationship Id="rId1118" Type="http://schemas.openxmlformats.org/officeDocument/2006/relationships/image" Target="media/image581.wmf"/><Relationship Id="rId1325" Type="http://schemas.openxmlformats.org/officeDocument/2006/relationships/oleObject" Target="embeddings/oleObject647.bin"/><Relationship Id="rId1532" Type="http://schemas.openxmlformats.org/officeDocument/2006/relationships/image" Target="media/image770.wmf"/><Relationship Id="rId1977" Type="http://schemas.openxmlformats.org/officeDocument/2006/relationships/theme" Target="theme/theme1.xml"/><Relationship Id="rId902" Type="http://schemas.openxmlformats.org/officeDocument/2006/relationships/oleObject" Target="embeddings/oleObject401.bin"/><Relationship Id="rId1837" Type="http://schemas.openxmlformats.org/officeDocument/2006/relationships/oleObject" Target="embeddings/oleObject918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58.bin"/><Relationship Id="rId278" Type="http://schemas.openxmlformats.org/officeDocument/2006/relationships/image" Target="media/image178.wmf"/><Relationship Id="rId1904" Type="http://schemas.openxmlformats.org/officeDocument/2006/relationships/oleObject" Target="embeddings/oleObject956.bin"/><Relationship Id="rId485" Type="http://schemas.openxmlformats.org/officeDocument/2006/relationships/image" Target="media/image285.wmf"/><Relationship Id="rId692" Type="http://schemas.openxmlformats.org/officeDocument/2006/relationships/image" Target="media/image398.wmf"/><Relationship Id="rId138" Type="http://schemas.openxmlformats.org/officeDocument/2006/relationships/image" Target="media/image86.wmf"/><Relationship Id="rId345" Type="http://schemas.openxmlformats.org/officeDocument/2006/relationships/oleObject" Target="embeddings/oleObject122.bin"/><Relationship Id="rId552" Type="http://schemas.openxmlformats.org/officeDocument/2006/relationships/image" Target="media/image325.wmf"/><Relationship Id="rId997" Type="http://schemas.openxmlformats.org/officeDocument/2006/relationships/oleObject" Target="embeddings/oleObject461.bin"/><Relationship Id="rId1182" Type="http://schemas.openxmlformats.org/officeDocument/2006/relationships/oleObject" Target="embeddings/oleObject569.bin"/><Relationship Id="rId205" Type="http://schemas.openxmlformats.org/officeDocument/2006/relationships/image" Target="media/image129.wmf"/><Relationship Id="rId412" Type="http://schemas.openxmlformats.org/officeDocument/2006/relationships/image" Target="media/image250.wmf"/><Relationship Id="rId857" Type="http://schemas.openxmlformats.org/officeDocument/2006/relationships/oleObject" Target="embeddings/oleObject377.bin"/><Relationship Id="rId1042" Type="http://schemas.openxmlformats.org/officeDocument/2006/relationships/oleObject" Target="embeddings/oleObject487.bin"/><Relationship Id="rId1487" Type="http://schemas.openxmlformats.org/officeDocument/2006/relationships/oleObject" Target="embeddings/oleObject731.bin"/><Relationship Id="rId1694" Type="http://schemas.openxmlformats.org/officeDocument/2006/relationships/oleObject" Target="embeddings/oleObject845.bin"/><Relationship Id="rId717" Type="http://schemas.openxmlformats.org/officeDocument/2006/relationships/oleObject" Target="embeddings/oleObject302.bin"/><Relationship Id="rId924" Type="http://schemas.openxmlformats.org/officeDocument/2006/relationships/oleObject" Target="embeddings/oleObject414.bin"/><Relationship Id="rId1347" Type="http://schemas.openxmlformats.org/officeDocument/2006/relationships/oleObject" Target="embeddings/oleObject658.bin"/><Relationship Id="rId1554" Type="http://schemas.openxmlformats.org/officeDocument/2006/relationships/oleObject" Target="embeddings/oleObject769.bin"/><Relationship Id="rId1761" Type="http://schemas.openxmlformats.org/officeDocument/2006/relationships/oleObject" Target="embeddings/oleObject880.bin"/><Relationship Id="rId53" Type="http://schemas.openxmlformats.org/officeDocument/2006/relationships/image" Target="media/image31.wmf"/><Relationship Id="rId1207" Type="http://schemas.openxmlformats.org/officeDocument/2006/relationships/image" Target="media/image618.wmf"/><Relationship Id="rId1414" Type="http://schemas.openxmlformats.org/officeDocument/2006/relationships/oleObject" Target="embeddings/oleObject692.bin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30.bin"/><Relationship Id="rId1719" Type="http://schemas.openxmlformats.org/officeDocument/2006/relationships/oleObject" Target="embeddings/oleObject858.bin"/><Relationship Id="rId1926" Type="http://schemas.openxmlformats.org/officeDocument/2006/relationships/oleObject" Target="embeddings/oleObject967.bin"/><Relationship Id="rId367" Type="http://schemas.openxmlformats.org/officeDocument/2006/relationships/image" Target="media/image228.wmf"/><Relationship Id="rId574" Type="http://schemas.openxmlformats.org/officeDocument/2006/relationships/oleObject" Target="embeddings/oleObject230.bin"/><Relationship Id="rId227" Type="http://schemas.openxmlformats.org/officeDocument/2006/relationships/image" Target="media/image147.wmf"/><Relationship Id="rId781" Type="http://schemas.openxmlformats.org/officeDocument/2006/relationships/image" Target="media/image442.wmf"/><Relationship Id="rId879" Type="http://schemas.openxmlformats.org/officeDocument/2006/relationships/oleObject" Target="embeddings/oleObject389.bin"/><Relationship Id="rId434" Type="http://schemas.openxmlformats.org/officeDocument/2006/relationships/image" Target="media/image260.wmf"/><Relationship Id="rId641" Type="http://schemas.openxmlformats.org/officeDocument/2006/relationships/oleObject" Target="embeddings/oleObject264.bin"/><Relationship Id="rId739" Type="http://schemas.openxmlformats.org/officeDocument/2006/relationships/oleObject" Target="embeddings/oleObject313.bin"/><Relationship Id="rId1064" Type="http://schemas.openxmlformats.org/officeDocument/2006/relationships/oleObject" Target="embeddings/oleObject500.bin"/><Relationship Id="rId1271" Type="http://schemas.openxmlformats.org/officeDocument/2006/relationships/image" Target="media/image647.wmf"/><Relationship Id="rId1369" Type="http://schemas.openxmlformats.org/officeDocument/2006/relationships/oleObject" Target="embeddings/oleObject669.bin"/><Relationship Id="rId1576" Type="http://schemas.openxmlformats.org/officeDocument/2006/relationships/oleObject" Target="embeddings/oleObject7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1D566F-8F0B-4E90-9A5C-B225826C6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9</Pages>
  <Words>10734</Words>
  <Characters>59043</Characters>
  <Application>Microsoft Office Word</Application>
  <DocSecurity>0</DocSecurity>
  <Lines>492</Lines>
  <Paragraphs>1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rof</Company>
  <LinksUpToDate>false</LinksUpToDate>
  <CharactersWithSpaces>69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umna Abdelkrim</dc:creator>
  <cp:lastModifiedBy>m_cad</cp:lastModifiedBy>
  <cp:revision>33</cp:revision>
  <cp:lastPrinted>2025-04-05T10:48:00Z</cp:lastPrinted>
  <dcterms:created xsi:type="dcterms:W3CDTF">2012-02-10T15:56:00Z</dcterms:created>
  <dcterms:modified xsi:type="dcterms:W3CDTF">2025-04-05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